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6BA4" w:rsidRPr="00976BA4" w:rsidRDefault="00537C40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>
        <w:rPr>
          <w:rFonts w:ascii="Times New Roman" w:hAnsi="Times New Roman" w:cs="Times New Roman"/>
          <w:b/>
          <w:lang w:val="ru-RU"/>
        </w:rPr>
        <w:t xml:space="preserve"> </w:t>
      </w:r>
      <w:r w:rsidR="00976BA4" w:rsidRPr="00976BA4">
        <w:rPr>
          <w:rFonts w:ascii="Times New Roman" w:hAnsi="Times New Roman" w:cs="Times New Roman"/>
          <w:b/>
          <w:lang w:val="ru-RU"/>
        </w:rPr>
        <w:t>1.</w:t>
      </w:r>
      <w:r w:rsidR="00FC7CBF">
        <w:rPr>
          <w:rFonts w:ascii="Times New Roman" w:hAnsi="Times New Roman" w:cs="Times New Roman"/>
          <w:b/>
          <w:lang w:val="ru-RU"/>
        </w:rPr>
        <w:t> </w:t>
      </w:r>
      <w:r w:rsidR="00976BA4" w:rsidRPr="00976BA4">
        <w:rPr>
          <w:rFonts w:ascii="Times New Roman" w:hAnsi="Times New Roman" w:cs="Times New Roman"/>
          <w:b/>
          <w:lang w:val="ru-RU"/>
        </w:rPr>
        <w:t xml:space="preserve">Доказать, что окружность </w:t>
      </w:r>
      <w:r w:rsidR="00976BA4" w:rsidRPr="00976BA4">
        <w:rPr>
          <w:rFonts w:ascii="Times New Roman" w:hAnsi="Times New Roman" w:cs="Times New Roman"/>
          <w:b/>
          <w:position w:val="-10"/>
          <w:lang w:val="en-GB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8.5pt" o:ole="">
            <v:imagedata r:id="rId7" o:title=""/>
          </v:shape>
          <o:OLEObject Type="Embed" ProgID="Equation.DSMT4" ShapeID="_x0000_i1025" DrawAspect="Content" ObjectID="_1645186024" r:id="rId8"/>
        </w:object>
      </w:r>
      <w:r w:rsidR="00976BA4" w:rsidRPr="00976BA4">
        <w:rPr>
          <w:rFonts w:ascii="Times New Roman" w:hAnsi="Times New Roman" w:cs="Times New Roman"/>
          <w:b/>
          <w:lang w:val="ru-RU"/>
        </w:rPr>
        <w:t xml:space="preserve"> имеет ровно одну общую точку с графиком косинуса </w:t>
      </w:r>
      <w:r w:rsidR="00976BA4" w:rsidRPr="00976BA4">
        <w:rPr>
          <w:rFonts w:ascii="Times New Roman" w:hAnsi="Times New Roman" w:cs="Times New Roman"/>
          <w:b/>
          <w:position w:val="-10"/>
          <w:lang w:val="ru-RU"/>
        </w:rPr>
        <w:object w:dxaOrig="920" w:dyaOrig="260">
          <v:shape id="_x0000_i1026" type="#_x0000_t75" style="width:45.5pt;height:13pt" o:ole="">
            <v:imagedata r:id="rId9" o:title=""/>
          </v:shape>
          <o:OLEObject Type="Embed" ProgID="Equation.DSMT4" ShapeID="_x0000_i1026" DrawAspect="Content" ObjectID="_1645186025" r:id="rId10"/>
        </w:object>
      </w:r>
      <w:r w:rsidR="00976BA4" w:rsidRPr="00976BA4">
        <w:rPr>
          <w:rFonts w:ascii="Times New Roman" w:hAnsi="Times New Roman" w:cs="Times New Roman"/>
          <w:b/>
          <w:lang w:val="ru-RU"/>
        </w:rPr>
        <w:t>.</w:t>
      </w:r>
    </w:p>
    <w:p w:rsidR="00162926" w:rsidRDefault="009E5604" w:rsidP="0016292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ru-RU"/>
        </w:rPr>
        <mc:AlternateContent>
          <mc:Choice Requires="wpc">
            <w:drawing>
              <wp:inline distT="0" distB="0" distL="0" distR="0" wp14:anchorId="317DF668" wp14:editId="4862BFFC">
                <wp:extent cx="2266950" cy="971550"/>
                <wp:effectExtent l="0" t="0" r="0" b="19050"/>
                <wp:docPr id="271" name="Полотно 2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28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635" y="540385"/>
                            <a:ext cx="2190750" cy="0"/>
                          </a:xfrm>
                          <a:prstGeom prst="line">
                            <a:avLst/>
                          </a:prstGeom>
                          <a:noFill/>
                          <a:ln w="381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Freeform 300"/>
                        <wps:cNvSpPr>
                          <a:spLocks/>
                        </wps:cNvSpPr>
                        <wps:spPr bwMode="auto">
                          <a:xfrm>
                            <a:off x="2159000" y="507365"/>
                            <a:ext cx="107950" cy="64770"/>
                          </a:xfrm>
                          <a:custGeom>
                            <a:avLst/>
                            <a:gdLst>
                              <a:gd name="T0" fmla="*/ 170 w 170"/>
                              <a:gd name="T1" fmla="*/ 52 h 102"/>
                              <a:gd name="T2" fmla="*/ 0 w 170"/>
                              <a:gd name="T3" fmla="*/ 0 h 102"/>
                              <a:gd name="T4" fmla="*/ 51 w 170"/>
                              <a:gd name="T5" fmla="*/ 52 h 102"/>
                              <a:gd name="T6" fmla="*/ 0 w 170"/>
                              <a:gd name="T7" fmla="*/ 102 h 102"/>
                              <a:gd name="T8" fmla="*/ 170 w 170"/>
                              <a:gd name="T9" fmla="*/ 52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0" h="102">
                                <a:moveTo>
                                  <a:pt x="170" y="52"/>
                                </a:moveTo>
                                <a:lnTo>
                                  <a:pt x="0" y="0"/>
                                </a:lnTo>
                                <a:lnTo>
                                  <a:pt x="51" y="52"/>
                                </a:lnTo>
                                <a:lnTo>
                                  <a:pt x="0" y="102"/>
                                </a:lnTo>
                                <a:lnTo>
                                  <a:pt x="170" y="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Line 3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9500" y="111760"/>
                            <a:ext cx="0" cy="860425"/>
                          </a:xfrm>
                          <a:prstGeom prst="line">
                            <a:avLst/>
                          </a:prstGeom>
                          <a:noFill/>
                          <a:ln w="381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Freeform 302"/>
                        <wps:cNvSpPr>
                          <a:spLocks/>
                        </wps:cNvSpPr>
                        <wps:spPr bwMode="auto">
                          <a:xfrm>
                            <a:off x="1047115" y="36195"/>
                            <a:ext cx="65405" cy="107950"/>
                          </a:xfrm>
                          <a:custGeom>
                            <a:avLst/>
                            <a:gdLst>
                              <a:gd name="T0" fmla="*/ 51 w 103"/>
                              <a:gd name="T1" fmla="*/ 0 h 170"/>
                              <a:gd name="T2" fmla="*/ 0 w 103"/>
                              <a:gd name="T3" fmla="*/ 170 h 170"/>
                              <a:gd name="T4" fmla="*/ 51 w 103"/>
                              <a:gd name="T5" fmla="*/ 119 h 170"/>
                              <a:gd name="T6" fmla="*/ 103 w 103"/>
                              <a:gd name="T7" fmla="*/ 170 h 170"/>
                              <a:gd name="T8" fmla="*/ 51 w 103"/>
                              <a:gd name="T9" fmla="*/ 0 h 1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3" h="170">
                                <a:moveTo>
                                  <a:pt x="51" y="0"/>
                                </a:moveTo>
                                <a:lnTo>
                                  <a:pt x="0" y="170"/>
                                </a:lnTo>
                                <a:lnTo>
                                  <a:pt x="51" y="119"/>
                                </a:lnTo>
                                <a:lnTo>
                                  <a:pt x="103" y="170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720090" y="180340"/>
                            <a:ext cx="719455" cy="719455"/>
                          </a:xfrm>
                          <a:prstGeom prst="ellips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Freeform 304"/>
                        <wps:cNvSpPr>
                          <a:spLocks/>
                        </wps:cNvSpPr>
                        <wps:spPr bwMode="auto">
                          <a:xfrm>
                            <a:off x="635" y="180340"/>
                            <a:ext cx="2158365" cy="716280"/>
                          </a:xfrm>
                          <a:custGeom>
                            <a:avLst/>
                            <a:gdLst>
                              <a:gd name="T0" fmla="*/ 28 w 3399"/>
                              <a:gd name="T1" fmla="*/ 1123 h 1128"/>
                              <a:gd name="T2" fmla="*/ 84 w 3399"/>
                              <a:gd name="T3" fmla="*/ 1109 h 1128"/>
                              <a:gd name="T4" fmla="*/ 141 w 3399"/>
                              <a:gd name="T5" fmla="*/ 1090 h 1128"/>
                              <a:gd name="T6" fmla="*/ 198 w 3399"/>
                              <a:gd name="T7" fmla="*/ 1066 h 1128"/>
                              <a:gd name="T8" fmla="*/ 254 w 3399"/>
                              <a:gd name="T9" fmla="*/ 1037 h 1128"/>
                              <a:gd name="T10" fmla="*/ 311 w 3399"/>
                              <a:gd name="T11" fmla="*/ 1003 h 1128"/>
                              <a:gd name="T12" fmla="*/ 368 w 3399"/>
                              <a:gd name="T13" fmla="*/ 964 h 1128"/>
                              <a:gd name="T14" fmla="*/ 425 w 3399"/>
                              <a:gd name="T15" fmla="*/ 922 h 1128"/>
                              <a:gd name="T16" fmla="*/ 481 w 3399"/>
                              <a:gd name="T17" fmla="*/ 876 h 1128"/>
                              <a:gd name="T18" fmla="*/ 538 w 3399"/>
                              <a:gd name="T19" fmla="*/ 827 h 1128"/>
                              <a:gd name="T20" fmla="*/ 595 w 3399"/>
                              <a:gd name="T21" fmla="*/ 776 h 1128"/>
                              <a:gd name="T22" fmla="*/ 651 w 3399"/>
                              <a:gd name="T23" fmla="*/ 722 h 1128"/>
                              <a:gd name="T24" fmla="*/ 708 w 3399"/>
                              <a:gd name="T25" fmla="*/ 667 h 1128"/>
                              <a:gd name="T26" fmla="*/ 765 w 3399"/>
                              <a:gd name="T27" fmla="*/ 612 h 1128"/>
                              <a:gd name="T28" fmla="*/ 821 w 3399"/>
                              <a:gd name="T29" fmla="*/ 555 h 1128"/>
                              <a:gd name="T30" fmla="*/ 878 w 3399"/>
                              <a:gd name="T31" fmla="*/ 498 h 1128"/>
                              <a:gd name="T32" fmla="*/ 935 w 3399"/>
                              <a:gd name="T33" fmla="*/ 442 h 1128"/>
                              <a:gd name="T34" fmla="*/ 991 w 3399"/>
                              <a:gd name="T35" fmla="*/ 388 h 1128"/>
                              <a:gd name="T36" fmla="*/ 1047 w 3399"/>
                              <a:gd name="T37" fmla="*/ 335 h 1128"/>
                              <a:gd name="T38" fmla="*/ 1105 w 3399"/>
                              <a:gd name="T39" fmla="*/ 284 h 1128"/>
                              <a:gd name="T40" fmla="*/ 1161 w 3399"/>
                              <a:gd name="T41" fmla="*/ 237 h 1128"/>
                              <a:gd name="T42" fmla="*/ 1217 w 3399"/>
                              <a:gd name="T43" fmla="*/ 193 h 1128"/>
                              <a:gd name="T44" fmla="*/ 1275 w 3399"/>
                              <a:gd name="T45" fmla="*/ 152 h 1128"/>
                              <a:gd name="T46" fmla="*/ 1331 w 3399"/>
                              <a:gd name="T47" fmla="*/ 116 h 1128"/>
                              <a:gd name="T48" fmla="*/ 1388 w 3399"/>
                              <a:gd name="T49" fmla="*/ 84 h 1128"/>
                              <a:gd name="T50" fmla="*/ 1445 w 3399"/>
                              <a:gd name="T51" fmla="*/ 57 h 1128"/>
                              <a:gd name="T52" fmla="*/ 1501 w 3399"/>
                              <a:gd name="T53" fmla="*/ 34 h 1128"/>
                              <a:gd name="T54" fmla="*/ 1558 w 3399"/>
                              <a:gd name="T55" fmla="*/ 17 h 1128"/>
                              <a:gd name="T56" fmla="*/ 1615 w 3399"/>
                              <a:gd name="T57" fmla="*/ 6 h 1128"/>
                              <a:gd name="T58" fmla="*/ 1671 w 3399"/>
                              <a:gd name="T59" fmla="*/ 0 h 1128"/>
                              <a:gd name="T60" fmla="*/ 1728 w 3399"/>
                              <a:gd name="T61" fmla="*/ 0 h 1128"/>
                              <a:gd name="T62" fmla="*/ 1784 w 3399"/>
                              <a:gd name="T63" fmla="*/ 6 h 1128"/>
                              <a:gd name="T64" fmla="*/ 1841 w 3399"/>
                              <a:gd name="T65" fmla="*/ 17 h 1128"/>
                              <a:gd name="T66" fmla="*/ 1898 w 3399"/>
                              <a:gd name="T67" fmla="*/ 34 h 1128"/>
                              <a:gd name="T68" fmla="*/ 1954 w 3399"/>
                              <a:gd name="T69" fmla="*/ 57 h 1128"/>
                              <a:gd name="T70" fmla="*/ 2011 w 3399"/>
                              <a:gd name="T71" fmla="*/ 84 h 1128"/>
                              <a:gd name="T72" fmla="*/ 2068 w 3399"/>
                              <a:gd name="T73" fmla="*/ 116 h 1128"/>
                              <a:gd name="T74" fmla="*/ 2124 w 3399"/>
                              <a:gd name="T75" fmla="*/ 152 h 1128"/>
                              <a:gd name="T76" fmla="*/ 2181 w 3399"/>
                              <a:gd name="T77" fmla="*/ 193 h 1128"/>
                              <a:gd name="T78" fmla="*/ 2238 w 3399"/>
                              <a:gd name="T79" fmla="*/ 237 h 1128"/>
                              <a:gd name="T80" fmla="*/ 2294 w 3399"/>
                              <a:gd name="T81" fmla="*/ 284 h 1128"/>
                              <a:gd name="T82" fmla="*/ 2352 w 3399"/>
                              <a:gd name="T83" fmla="*/ 335 h 1128"/>
                              <a:gd name="T84" fmla="*/ 2408 w 3399"/>
                              <a:gd name="T85" fmla="*/ 388 h 1128"/>
                              <a:gd name="T86" fmla="*/ 2464 w 3399"/>
                              <a:gd name="T87" fmla="*/ 442 h 1128"/>
                              <a:gd name="T88" fmla="*/ 2521 w 3399"/>
                              <a:gd name="T89" fmla="*/ 498 h 1128"/>
                              <a:gd name="T90" fmla="*/ 2578 w 3399"/>
                              <a:gd name="T91" fmla="*/ 555 h 1128"/>
                              <a:gd name="T92" fmla="*/ 2634 w 3399"/>
                              <a:gd name="T93" fmla="*/ 612 h 1128"/>
                              <a:gd name="T94" fmla="*/ 2691 w 3399"/>
                              <a:gd name="T95" fmla="*/ 667 h 1128"/>
                              <a:gd name="T96" fmla="*/ 2748 w 3399"/>
                              <a:gd name="T97" fmla="*/ 722 h 1128"/>
                              <a:gd name="T98" fmla="*/ 2804 w 3399"/>
                              <a:gd name="T99" fmla="*/ 776 h 1128"/>
                              <a:gd name="T100" fmla="*/ 2861 w 3399"/>
                              <a:gd name="T101" fmla="*/ 827 h 1128"/>
                              <a:gd name="T102" fmla="*/ 2918 w 3399"/>
                              <a:gd name="T103" fmla="*/ 876 h 1128"/>
                              <a:gd name="T104" fmla="*/ 2974 w 3399"/>
                              <a:gd name="T105" fmla="*/ 922 h 1128"/>
                              <a:gd name="T106" fmla="*/ 3031 w 3399"/>
                              <a:gd name="T107" fmla="*/ 964 h 1128"/>
                              <a:gd name="T108" fmla="*/ 3088 w 3399"/>
                              <a:gd name="T109" fmla="*/ 1003 h 1128"/>
                              <a:gd name="T110" fmla="*/ 3144 w 3399"/>
                              <a:gd name="T111" fmla="*/ 1037 h 1128"/>
                              <a:gd name="T112" fmla="*/ 3201 w 3399"/>
                              <a:gd name="T113" fmla="*/ 1066 h 1128"/>
                              <a:gd name="T114" fmla="*/ 3258 w 3399"/>
                              <a:gd name="T115" fmla="*/ 1090 h 1128"/>
                              <a:gd name="T116" fmla="*/ 3315 w 3399"/>
                              <a:gd name="T117" fmla="*/ 1109 h 1128"/>
                              <a:gd name="T118" fmla="*/ 3371 w 3399"/>
                              <a:gd name="T119" fmla="*/ 1123 h 1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3399" h="1128">
                                <a:moveTo>
                                  <a:pt x="0" y="1128"/>
                                </a:moveTo>
                                <a:lnTo>
                                  <a:pt x="28" y="1123"/>
                                </a:lnTo>
                                <a:lnTo>
                                  <a:pt x="56" y="1116"/>
                                </a:lnTo>
                                <a:lnTo>
                                  <a:pt x="84" y="1109"/>
                                </a:lnTo>
                                <a:lnTo>
                                  <a:pt x="113" y="1100"/>
                                </a:lnTo>
                                <a:lnTo>
                                  <a:pt x="141" y="1090"/>
                                </a:lnTo>
                                <a:lnTo>
                                  <a:pt x="170" y="1079"/>
                                </a:lnTo>
                                <a:lnTo>
                                  <a:pt x="198" y="1066"/>
                                </a:lnTo>
                                <a:lnTo>
                                  <a:pt x="226" y="1052"/>
                                </a:lnTo>
                                <a:lnTo>
                                  <a:pt x="254" y="1037"/>
                                </a:lnTo>
                                <a:lnTo>
                                  <a:pt x="283" y="1021"/>
                                </a:lnTo>
                                <a:lnTo>
                                  <a:pt x="311" y="1003"/>
                                </a:lnTo>
                                <a:lnTo>
                                  <a:pt x="340" y="984"/>
                                </a:lnTo>
                                <a:lnTo>
                                  <a:pt x="368" y="964"/>
                                </a:lnTo>
                                <a:lnTo>
                                  <a:pt x="396" y="944"/>
                                </a:lnTo>
                                <a:lnTo>
                                  <a:pt x="425" y="922"/>
                                </a:lnTo>
                                <a:lnTo>
                                  <a:pt x="453" y="900"/>
                                </a:lnTo>
                                <a:lnTo>
                                  <a:pt x="481" y="876"/>
                                </a:lnTo>
                                <a:lnTo>
                                  <a:pt x="509" y="853"/>
                                </a:lnTo>
                                <a:lnTo>
                                  <a:pt x="538" y="827"/>
                                </a:lnTo>
                                <a:lnTo>
                                  <a:pt x="566" y="802"/>
                                </a:lnTo>
                                <a:lnTo>
                                  <a:pt x="595" y="776"/>
                                </a:lnTo>
                                <a:lnTo>
                                  <a:pt x="623" y="750"/>
                                </a:lnTo>
                                <a:lnTo>
                                  <a:pt x="651" y="722"/>
                                </a:lnTo>
                                <a:lnTo>
                                  <a:pt x="679" y="695"/>
                                </a:lnTo>
                                <a:lnTo>
                                  <a:pt x="708" y="667"/>
                                </a:lnTo>
                                <a:lnTo>
                                  <a:pt x="736" y="640"/>
                                </a:lnTo>
                                <a:lnTo>
                                  <a:pt x="765" y="612"/>
                                </a:lnTo>
                                <a:lnTo>
                                  <a:pt x="793" y="583"/>
                                </a:lnTo>
                                <a:lnTo>
                                  <a:pt x="821" y="555"/>
                                </a:lnTo>
                                <a:lnTo>
                                  <a:pt x="849" y="526"/>
                                </a:lnTo>
                                <a:lnTo>
                                  <a:pt x="878" y="498"/>
                                </a:lnTo>
                                <a:lnTo>
                                  <a:pt x="907" y="470"/>
                                </a:lnTo>
                                <a:lnTo>
                                  <a:pt x="935" y="442"/>
                                </a:lnTo>
                                <a:lnTo>
                                  <a:pt x="963" y="415"/>
                                </a:lnTo>
                                <a:lnTo>
                                  <a:pt x="991" y="388"/>
                                </a:lnTo>
                                <a:lnTo>
                                  <a:pt x="1019" y="361"/>
                                </a:lnTo>
                                <a:lnTo>
                                  <a:pt x="1047" y="335"/>
                                </a:lnTo>
                                <a:lnTo>
                                  <a:pt x="1077" y="310"/>
                                </a:lnTo>
                                <a:lnTo>
                                  <a:pt x="1105" y="284"/>
                                </a:lnTo>
                                <a:lnTo>
                                  <a:pt x="1133" y="260"/>
                                </a:lnTo>
                                <a:lnTo>
                                  <a:pt x="1161" y="237"/>
                                </a:lnTo>
                                <a:lnTo>
                                  <a:pt x="1189" y="214"/>
                                </a:lnTo>
                                <a:lnTo>
                                  <a:pt x="1217" y="193"/>
                                </a:lnTo>
                                <a:lnTo>
                                  <a:pt x="1247" y="172"/>
                                </a:lnTo>
                                <a:lnTo>
                                  <a:pt x="1275" y="152"/>
                                </a:lnTo>
                                <a:lnTo>
                                  <a:pt x="1303" y="133"/>
                                </a:lnTo>
                                <a:lnTo>
                                  <a:pt x="1331" y="116"/>
                                </a:lnTo>
                                <a:lnTo>
                                  <a:pt x="1359" y="99"/>
                                </a:lnTo>
                                <a:lnTo>
                                  <a:pt x="1388" y="84"/>
                                </a:lnTo>
                                <a:lnTo>
                                  <a:pt x="1416" y="69"/>
                                </a:lnTo>
                                <a:lnTo>
                                  <a:pt x="1445" y="57"/>
                                </a:lnTo>
                                <a:lnTo>
                                  <a:pt x="1473" y="44"/>
                                </a:lnTo>
                                <a:lnTo>
                                  <a:pt x="1501" y="34"/>
                                </a:lnTo>
                                <a:lnTo>
                                  <a:pt x="1529" y="26"/>
                                </a:lnTo>
                                <a:lnTo>
                                  <a:pt x="1558" y="17"/>
                                </a:lnTo>
                                <a:lnTo>
                                  <a:pt x="1586" y="12"/>
                                </a:lnTo>
                                <a:lnTo>
                                  <a:pt x="1615" y="6"/>
                                </a:lnTo>
                                <a:lnTo>
                                  <a:pt x="1643" y="3"/>
                                </a:lnTo>
                                <a:lnTo>
                                  <a:pt x="1671" y="0"/>
                                </a:lnTo>
                                <a:lnTo>
                                  <a:pt x="1699" y="0"/>
                                </a:lnTo>
                                <a:lnTo>
                                  <a:pt x="1728" y="0"/>
                                </a:lnTo>
                                <a:lnTo>
                                  <a:pt x="1756" y="3"/>
                                </a:lnTo>
                                <a:lnTo>
                                  <a:pt x="1784" y="6"/>
                                </a:lnTo>
                                <a:lnTo>
                                  <a:pt x="1813" y="12"/>
                                </a:lnTo>
                                <a:lnTo>
                                  <a:pt x="1841" y="17"/>
                                </a:lnTo>
                                <a:lnTo>
                                  <a:pt x="1870" y="26"/>
                                </a:lnTo>
                                <a:lnTo>
                                  <a:pt x="1898" y="34"/>
                                </a:lnTo>
                                <a:lnTo>
                                  <a:pt x="1926" y="44"/>
                                </a:lnTo>
                                <a:lnTo>
                                  <a:pt x="1954" y="57"/>
                                </a:lnTo>
                                <a:lnTo>
                                  <a:pt x="1983" y="69"/>
                                </a:lnTo>
                                <a:lnTo>
                                  <a:pt x="2011" y="84"/>
                                </a:lnTo>
                                <a:lnTo>
                                  <a:pt x="2040" y="99"/>
                                </a:lnTo>
                                <a:lnTo>
                                  <a:pt x="2068" y="116"/>
                                </a:lnTo>
                                <a:lnTo>
                                  <a:pt x="2096" y="133"/>
                                </a:lnTo>
                                <a:lnTo>
                                  <a:pt x="2124" y="152"/>
                                </a:lnTo>
                                <a:lnTo>
                                  <a:pt x="2152" y="172"/>
                                </a:lnTo>
                                <a:lnTo>
                                  <a:pt x="2181" y="193"/>
                                </a:lnTo>
                                <a:lnTo>
                                  <a:pt x="2210" y="214"/>
                                </a:lnTo>
                                <a:lnTo>
                                  <a:pt x="2238" y="237"/>
                                </a:lnTo>
                                <a:lnTo>
                                  <a:pt x="2266" y="260"/>
                                </a:lnTo>
                                <a:lnTo>
                                  <a:pt x="2294" y="284"/>
                                </a:lnTo>
                                <a:lnTo>
                                  <a:pt x="2322" y="310"/>
                                </a:lnTo>
                                <a:lnTo>
                                  <a:pt x="2352" y="335"/>
                                </a:lnTo>
                                <a:lnTo>
                                  <a:pt x="2380" y="361"/>
                                </a:lnTo>
                                <a:lnTo>
                                  <a:pt x="2408" y="388"/>
                                </a:lnTo>
                                <a:lnTo>
                                  <a:pt x="2436" y="415"/>
                                </a:lnTo>
                                <a:lnTo>
                                  <a:pt x="2464" y="442"/>
                                </a:lnTo>
                                <a:lnTo>
                                  <a:pt x="2492" y="470"/>
                                </a:lnTo>
                                <a:lnTo>
                                  <a:pt x="2521" y="498"/>
                                </a:lnTo>
                                <a:lnTo>
                                  <a:pt x="2550" y="526"/>
                                </a:lnTo>
                                <a:lnTo>
                                  <a:pt x="2578" y="555"/>
                                </a:lnTo>
                                <a:lnTo>
                                  <a:pt x="2606" y="583"/>
                                </a:lnTo>
                                <a:lnTo>
                                  <a:pt x="2634" y="612"/>
                                </a:lnTo>
                                <a:lnTo>
                                  <a:pt x="2662" y="640"/>
                                </a:lnTo>
                                <a:lnTo>
                                  <a:pt x="2691" y="667"/>
                                </a:lnTo>
                                <a:lnTo>
                                  <a:pt x="2720" y="695"/>
                                </a:lnTo>
                                <a:lnTo>
                                  <a:pt x="2748" y="722"/>
                                </a:lnTo>
                                <a:lnTo>
                                  <a:pt x="2776" y="750"/>
                                </a:lnTo>
                                <a:lnTo>
                                  <a:pt x="2804" y="776"/>
                                </a:lnTo>
                                <a:lnTo>
                                  <a:pt x="2833" y="802"/>
                                </a:lnTo>
                                <a:lnTo>
                                  <a:pt x="2861" y="827"/>
                                </a:lnTo>
                                <a:lnTo>
                                  <a:pt x="2890" y="853"/>
                                </a:lnTo>
                                <a:lnTo>
                                  <a:pt x="2918" y="876"/>
                                </a:lnTo>
                                <a:lnTo>
                                  <a:pt x="2946" y="900"/>
                                </a:lnTo>
                                <a:lnTo>
                                  <a:pt x="2974" y="922"/>
                                </a:lnTo>
                                <a:lnTo>
                                  <a:pt x="3003" y="944"/>
                                </a:lnTo>
                                <a:lnTo>
                                  <a:pt x="3031" y="964"/>
                                </a:lnTo>
                                <a:lnTo>
                                  <a:pt x="3059" y="984"/>
                                </a:lnTo>
                                <a:lnTo>
                                  <a:pt x="3088" y="1003"/>
                                </a:lnTo>
                                <a:lnTo>
                                  <a:pt x="3116" y="1021"/>
                                </a:lnTo>
                                <a:lnTo>
                                  <a:pt x="3144" y="1037"/>
                                </a:lnTo>
                                <a:lnTo>
                                  <a:pt x="3173" y="1052"/>
                                </a:lnTo>
                                <a:lnTo>
                                  <a:pt x="3201" y="1066"/>
                                </a:lnTo>
                                <a:lnTo>
                                  <a:pt x="3229" y="1079"/>
                                </a:lnTo>
                                <a:lnTo>
                                  <a:pt x="3258" y="1090"/>
                                </a:lnTo>
                                <a:lnTo>
                                  <a:pt x="3286" y="1100"/>
                                </a:lnTo>
                                <a:lnTo>
                                  <a:pt x="3315" y="1109"/>
                                </a:lnTo>
                                <a:lnTo>
                                  <a:pt x="3343" y="1116"/>
                                </a:lnTo>
                                <a:lnTo>
                                  <a:pt x="3371" y="1123"/>
                                </a:lnTo>
                                <a:lnTo>
                                  <a:pt x="3399" y="1128"/>
                                </a:lnTo>
                              </a:path>
                            </a:pathLst>
                          </a:cu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2" name="Рисунок 272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1551600" y="307000"/>
                            <a:ext cx="542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3" name="Рисунок 273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2133600" y="561000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4" name="Рисунок 274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927100" y="21250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5" name="Рисунок 27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935650" y="540385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6" name="Рисунок 276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1079500" y="180000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7" name="Рисунок 277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1278550" y="733425"/>
                            <a:ext cx="571500" cy="2381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6A2992F" id="Полотно 271" o:spid="_x0000_s1026" editas="canvas" style="width:178.5pt;height:76.5pt;mso-position-horizontal-relative:char;mso-position-vertical-relative:line" coordsize="22669,97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">
                <v:shape id="_x0000_s1027" type="#_x0000_t75" style="position:absolute;width:22669;height:9715;visibility:visible;mso-wrap-style:square">
                  <v:fill o:detectmouseclick="t"/>
                  <v:path o:connecttype="none"/>
                </v:shape>
                <v:line id="Line 299" o:spid="_x0000_s1028" style="position:absolute;visibility:visible;mso-wrap-style:square" from="6,5403" to="21913,5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7238EAAADcAAAADwAAAGRycy9kb3ducmV2LnhtbERPy4rCMBTdC/MP4Q64kTG1iAzVKDOi&#10;oEsfMF3eaa5NsbkpTbT1781CcHk478Wqt7W4U+srxwom4wQEceF0xaWC82n79Q3CB2SNtWNS8CAP&#10;q+XHYIGZdh0f6H4MpYgh7DNUYEJoMil9YciiH7uGOHIX11oMEbal1C12MdzWMk2SmbRYcWww2NDa&#10;UHE93qyCfHqbdNPRv2k2v8ll/1fmeaFzpYaf/c8cRKA+vMUv904rSNO4Np6JR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7vbfwQAAANwAAAAPAAAAAAAAAAAAAAAA&#10;AKECAABkcnMvZG93bnJldi54bWxQSwUGAAAAAAQABAD5AAAAjwMAAAAA&#10;" strokeweight=".3pt">
                  <v:stroke joinstyle="miter"/>
                </v:line>
                <v:shape id="Freeform 300" o:spid="_x0000_s1029" style="position:absolute;left:21590;top:5073;width:1079;height:648;visibility:visible;mso-wrap-style:square;v-text-anchor:top" coordsize="170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EJLMIA&#10;AADcAAAADwAAAGRycy9kb3ducmV2LnhtbERP3WrCMBS+H/gO4QjerenUudEZi4qCsAtp5wOcNWdN&#10;WXNSmmjr25uLwS4/vv91PtpW3Kj3jWMFL0kKgrhyuuFaweXr+PwOwgdkja1jUnAnD/lm8rTGTLuB&#10;C7qVoRYxhH2GCkwIXSalrwxZ9InriCP343qLIcK+lrrHIYbbVs7TdCUtNhwbDHa0N1T9ller4PN4&#10;qQ+7+/f5sD+9ngsTdm+8LJSaTcftB4hAY/gX/7lPWsF8EefHM/EI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4QkswgAAANwAAAAPAAAAAAAAAAAAAAAAAJgCAABkcnMvZG93&#10;bnJldi54bWxQSwUGAAAAAAQABAD1AAAAhwMAAAAA&#10;" path="m170,52l,,51,52,,102,170,52xe" fillcolor="black" stroked="f">
                  <v:path arrowok="t" o:connecttype="custom" o:connectlocs="107950,33020;0,0;32385,33020;0,64770;107950,33020" o:connectangles="0,0,0,0,0"/>
                </v:shape>
                <v:line id="Line 301" o:spid="_x0000_s1030" style="position:absolute;flip:y;visibility:visible;mso-wrap-style:square" from="10795,1117" to="10795,9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WmsMcAAADcAAAADwAAAGRycy9kb3ducmV2LnhtbESPQWvCQBSE70L/w/IKXopuqhA1dZUi&#10;1BZsD0al19fsaxKafbtkV4399V2h4HGYmW+Y+bIzjThR62vLCh6HCQjiwuqaSwX73ctgCsIHZI2N&#10;ZVJwIQ/LxV1vjpm2Z97SKQ+liBD2GSqoQnCZlL6oyKAfWkccvW/bGgxRtqXULZ4j3DRylCSpNFhz&#10;XKjQ0aqi4ic/GgVfB3Z56lbr/PWSzj5+PzfvD+uJUv377vkJRKAu3ML/7TetYDQew/VMPAJy8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1aawxwAAANwAAAAPAAAAAAAA&#10;AAAAAAAAAKECAABkcnMvZG93bnJldi54bWxQSwUGAAAAAAQABAD5AAAAlQMAAAAA&#10;" strokeweight=".3pt">
                  <v:stroke joinstyle="miter"/>
                </v:line>
                <v:shape id="Freeform 302" o:spid="_x0000_s1031" style="position:absolute;left:10471;top:361;width:654;height:1080;visibility:visible;mso-wrap-style:square;v-text-anchor:top" coordsize="103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UNO8MA&#10;AADcAAAADwAAAGRycy9kb3ducmV2LnhtbESPUWsCMRCE3wv9D2ELfau5qki5GqVIBV9UmvoDlss2&#10;d3rZHJetXv+9EYQ+DjPzDTNfDqFVZ+pTE9nA66gARVxF17A3cPhev7yBSoLssI1MBv4owXLx+DDH&#10;0sULf9HZilcZwqlEA7VIV2qdqpoCplHsiLP3E/uAkmXvtevxkuGh1eOimOmADeeFGjta1VSd7G8w&#10;sP08Vjs/HCbNarZj24r1e7HGPD8NH++ghAb5D9/bG2dgPJnC7Uw+Anpx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2UNO8MAAADcAAAADwAAAAAAAAAAAAAAAACYAgAAZHJzL2Rv&#10;d25yZXYueG1sUEsFBgAAAAAEAAQA9QAAAIgDAAAAAA==&#10;" path="m51,l,170,51,119r52,51l51,xe" fillcolor="black" stroked="f">
                  <v:path arrowok="t" o:connecttype="custom" o:connectlocs="32385,0;0,107950;32385,75565;65405,107950;32385,0" o:connectangles="0,0,0,0,0"/>
                </v:shape>
                <v:oval id="Oval 303" o:spid="_x0000_s1032" style="position:absolute;left:7200;top:1803;width:7195;height:7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TlNMYA&#10;AADcAAAADwAAAGRycy9kb3ducmV2LnhtbESPS4vCQBCE74L/YWhhbzpZX2jWUVQQXMWDD3CPTaY3&#10;CWZ6QmZWs/56RxA8FlX1FTWZ1aYQV6pcblnBZycCQZxYnXOq4HRctUcgnEfWWFgmBf/kYDZtNiYY&#10;a3vjPV0PPhUBwi5GBZn3ZSylSzIy6Dq2JA7er60M+iCrVOoKbwFuCtmNoqE0mHNYyLCkZUbJ5fBn&#10;FPRHm8F9oTfl+MctTqvhlv3u+6zUR6uef4HwVPt3+NVeawXd3gCeZ8IRkN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TlNMYAAADcAAAADwAAAAAAAAAAAAAAAACYAgAAZHJz&#10;L2Rvd25yZXYueG1sUEsFBgAAAAAEAAQA9QAAAIsDAAAAAA==&#10;" filled="f" strokeweight="1.15pt">
                  <v:stroke joinstyle="miter"/>
                </v:oval>
                <v:shape id="Freeform 304" o:spid="_x0000_s1033" style="position:absolute;left:6;top:1803;width:21584;height:7163;visibility:visible;mso-wrap-style:square;v-text-anchor:top" coordsize="3399,1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l87sYA&#10;AADcAAAADwAAAGRycy9kb3ducmV2LnhtbESPT2vCQBTE70K/w/KE3upGxT9JXUXEQkGoJnqwt0f2&#10;mYRm34bsVuO3dwsFj8PM/IZZrDpTiyu1rrKsYDiIQBDnVldcKDgdP97mIJxH1lhbJgV3crBavvQW&#10;mGh745SumS9EgLBLUEHpfZNI6fKSDLqBbYiDd7GtQR9kW0jd4i3ATS1HUTSVBisOCyU2tCkp/8l+&#10;jQJ/2K6/xnWXmfiyO6fx/nsbzSZKvfa79TsIT51/hv/bn1rBaBrD35lwBOT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l87sYAAADcAAAADwAAAAAAAAAAAAAAAACYAgAAZHJz&#10;L2Rvd25yZXYueG1sUEsFBgAAAAAEAAQA9QAAAIsDAAAAAA==&#10;" path="m,1128r28,-5l56,1116r28,-7l113,1100r28,-10l170,1079r28,-13l226,1052r28,-15l283,1021r28,-18l340,984r28,-20l396,944r29,-22l453,900r28,-24l509,853r29,-26l566,802r29,-26l623,750r28,-28l679,695r29,-28l736,640r29,-28l793,583r28,-28l849,526r29,-28l907,470r28,-28l963,415r28,-27l1019,361r28,-26l1077,310r28,-26l1133,260r28,-23l1189,214r28,-21l1247,172r28,-20l1303,133r28,-17l1359,99r29,-15l1416,69r29,-12l1473,44r28,-10l1529,26r29,-9l1586,12r29,-6l1643,3,1671,r28,l1728,r28,3l1784,6r29,6l1841,17r29,9l1898,34r28,10l1954,57r29,12l2011,84r29,15l2068,116r28,17l2124,152r28,20l2181,193r29,21l2238,237r28,23l2294,284r28,26l2352,335r28,26l2408,388r28,27l2464,442r28,28l2521,498r29,28l2578,555r28,28l2634,612r28,28l2691,667r29,28l2748,722r28,28l2804,776r29,26l2861,827r29,26l2918,876r28,24l2974,922r29,22l3031,964r28,20l3088,1003r28,18l3144,1037r29,15l3201,1066r28,13l3258,1090r28,10l3315,1109r28,7l3371,1123r28,5e" filled="f" strokeweight="1.15pt">
                  <v:stroke joinstyle="miter"/>
                  <v:path arrowok="t" o:connecttype="custom" o:connectlocs="17780,713105;53340,704215;89535,692150;125730,676910;161290,658495;197485,636905;233680,612140;269875,585470;305435,556260;341630,525145;377825,492760;413385,458470;449580,423545;485775,388620;521335,352425;557530,316230;593725,280670;629285,246380;664845,212725;701675,180340;737235,150495;772795,122555;809625,96520;845185,73660;881380,53340;917575,36195;953135,21590;989330,10795;1025525,3810;1061085,0;1097280,0;1132840,3810;1169035,10795;1205230,21590;1240790,36195;1276985,53340;1313180,73660;1348740,96520;1384935,122555;1421130,150495;1456690,180340;1493520,212725;1529080,246380;1564640,280670;1600835,316230;1637030,352425;1672590,388620;1708785,423545;1744980,458470;1780540,492760;1816735,525145;1852930,556260;1888490,585470;1924685,612140;1960880,636905;1996440,658495;2032635,676910;2068830,692150;2105025,704215;2140585,713105" o:connectangles="0,0,0,0,0,0,0,0,0,0,0,0,0,0,0,0,0,0,0,0,0,0,0,0,0,0,0,0,0,0,0,0,0,0,0,0,0,0,0,0,0,0,0,0,0,0,0,0,0,0,0,0,0,0,0,0,0,0,0,0"/>
                </v:shape>
                <v:shape id="Рисунок 272" o:spid="_x0000_s1034" type="#_x0000_t75" style="position:absolute;left:15516;top:3070;width:5429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IrwrCAAAA3AAAAA8AAABkcnMvZG93bnJldi54bWxEj0FrwkAUhO8F/8PyhF6KbppCK9FVJFKw&#10;x0bp+ZF9JtHs27Bvq/HfdwuFHoeZ+YZZbUbXqysF6TwbeJ5noIhrbztuDBwP77MFKInIFnvPZOBO&#10;Apv15GGFhfU3/qRrFRuVICwFGmhjHAqtpW7Jocz9QJy8kw8OY5Kh0TbgLcFdr/Mse9UOO04LLQ5U&#10;tlRfqm9nILxIycf4sTt/7bZPoRwrEeyMeZyO2yWoSGP8D/+199ZA/pbD75l0BPT6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SK8KwgAAANwAAAAPAAAAAAAAAAAAAAAAAJ8C&#10;AABkcnMvZG93bnJldi54bWxQSwUGAAAAAAQABAD3AAAAjgMAAAAA&#10;">
                  <v:imagedata r:id="rId17" o:title=""/>
                  <v:path arrowok="t"/>
                </v:shape>
                <v:shape id="Рисунок 273" o:spid="_x0000_s1035" type="#_x0000_t75" style="position:absolute;left:21336;top:5610;width:1333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w2nrvGAAAA3AAAAA8AAABkcnMvZG93bnJldi54bWxEj0FrwkAUhO8F/8PyhF5K3VRpK9FV2oIi&#10;CIpa8PrIPpNo9m3Y3Sbx37uC0OMwM98w03lnKtGQ86VlBW+DBARxZnXJuYLfw+J1DMIHZI2VZVJw&#10;JQ/zWe9piqm2Le+o2YdcRAj7FBUUIdSplD4ryKAf2Jo4eifrDIYoXS61wzbCTSWHSfIhDZYcFwqs&#10;6aeg7LL/MwqW7rBdlN3quJHr9n3TvOzOp+O3Us/97msCIlAX/sOP9korGH6O4H4mHgE5u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Daeu8YAAADcAAAADwAAAAAAAAAAAAAA&#10;AACfAgAAZHJzL2Rvd25yZXYueG1sUEsFBgAAAAAEAAQA9wAAAJIDAAAAAA==&#10;">
                  <v:imagedata r:id="rId18" o:title=""/>
                  <v:path arrowok="t"/>
                </v:shape>
                <v:shape id="Рисунок 274" o:spid="_x0000_s1036" type="#_x0000_t75" style="position:absolute;left:9271;top:212;width:1524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G3cnDAAAA3AAAAA8AAABkcnMvZG93bnJldi54bWxEj0trwzAQhO+B/Aexgd4SOaE0xY1igqHQ&#10;S0tel94Wa2ObWitHUvz491EhkOMwM98wm2wwjejI+dqyguUiAUFcWF1zqeB8+py/g/ABWWNjmRSM&#10;5CHbTicbTLXt+UDdMZQiQtinqKAKoU2l9EVFBv3CtsTRu1hnMETpSqkd9hFuGrlKkjdpsOa4UGFL&#10;eUXF3/FmFPz+5Dz0476QRpf9xdnr9faNSr3Mht0HiEBDeIYf7S+tYLV+hf8z8QjI7R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AbdycMAAADcAAAADwAAAAAAAAAAAAAAAACf&#10;AgAAZHJzL2Rvd25yZXYueG1sUEsFBgAAAAAEAAQA9wAAAI8DAAAAAA==&#10;">
                  <v:imagedata r:id="rId19" o:title=""/>
                  <v:path arrowok="t"/>
                </v:shape>
                <v:shape id="Рисунок 275" o:spid="_x0000_s1037" type="#_x0000_t75" style="position:absolute;left:9356;top:5403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0ud67FAAAA3AAAAA8AAABkcnMvZG93bnJldi54bWxEj0FrAjEUhO8F/0N4hd40q7S1rkYRS8FD&#10;LdXqwdtj87pZ3LwsSdTdf28KQo/DzHzDzBatrcWFfKgcKxgOMhDEhdMVlwr2Px/9NxAhImusHZOC&#10;jgIs5r2HGebaXXlLl10sRYJwyFGBibHJpQyFIYth4Bri5P06bzEm6UupPV4T3NZylGWv0mLFacFg&#10;QytDxWl3tokih93mOPHfz8fmU68P8mzeuy+lnh7b5RREpDb+h+/ttVYwGr/A35l0BOT8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NLneuxQAAANwAAAAPAAAAAAAAAAAAAAAA&#10;AJ8CAABkcnMvZG93bnJldi54bWxQSwUGAAAAAAQABAD3AAAAkQMAAAAA&#10;">
                  <v:imagedata r:id="rId20" o:title=""/>
                  <v:path arrowok="t"/>
                </v:shape>
                <v:shape id="Рисунок 276" o:spid="_x0000_s1038" type="#_x0000_t75" style="position:absolute;left:10795;top:1800;width:952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si1BPFAAAA3AAAAA8AAABkcnMvZG93bnJldi54bWxEj0FrwkAUhO8F/8PyBC+lblQwNrqKCKIH&#10;L416f82+JtHs25BdNemv7woFj8PMfMMsVq2pxJ0aV1pWMBpGIIgzq0vOFZyO248ZCOeRNVaWSUFH&#10;DlbL3tsCE20f/EX31OciQNglqKDwvk6kdFlBBt3Q1sTB+7GNQR9kk0vd4CPATSXHUTSVBksOCwXW&#10;tCkou6Y3o+A7PXzi6Teu9uvd+f1cxt1lgp1Sg367noPw1PpX+L+91wrG8RSeZ8IRkM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7ItQTxQAAANwAAAAPAAAAAAAAAAAAAAAA&#10;AJ8CAABkcnMvZG93bnJldi54bWxQSwUGAAAAAAQABAD3AAAAkQMAAAAA&#10;">
                  <v:imagedata r:id="rId21" o:title=""/>
                  <v:path arrowok="t"/>
                </v:shape>
                <v:shape id="Рисунок 277" o:spid="_x0000_s1039" type="#_x0000_t75" style="position:absolute;left:12785;top:7334;width:5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MdsrzCAAAA3AAAAA8AAABkcnMvZG93bnJldi54bWxEj0GLwjAUhO/C/ofwFvam6YpYqaayCIrX&#10;ar0/mmfbbfPSbWLt/nsjCB6HmfmG2WxH04qBeldbVvA9i0AQF1bXXCrIz/vpCoTzyBpby6Tgnxxs&#10;04/JBhNt75zRcPKlCBB2CSqovO8SKV1RkUE3sx1x8K62N+iD7Eupe7wHuGnlPIqW0mDNYaHCjnYV&#10;Fc3pZhRkw6W8xr+LJu8Wxq5snh3/DqNSX5/jzxqEp9G/w6/2USuYxzE8z4QjINMH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zHbK8wgAAANwAAAAPAAAAAAAAAAAAAAAAAJ8C&#10;AABkcnMvZG93bnJldi54bWxQSwUGAAAAAAQABAD3AAAAjgMAAAAA&#10;">
                  <v:imagedata r:id="rId22" o:title=""/>
                  <v:path arrowok="t"/>
                </v:shape>
                <w10:anchorlock/>
              </v:group>
            </w:pict>
          </mc:Fallback>
        </mc:AlternateContent>
      </w:r>
    </w:p>
    <w:p w:rsidR="00C936CD" w:rsidRDefault="00976BA4" w:rsidP="00F646C5">
      <w:pPr>
        <w:ind w:firstLine="567"/>
        <w:jc w:val="both"/>
        <w:rPr>
          <w:rFonts w:ascii="Times New Roman" w:hAnsi="Times New Roman" w:cs="Times New Roman"/>
        </w:rPr>
      </w:pPr>
      <w:r w:rsidRPr="00976BA4">
        <w:rPr>
          <w:rFonts w:ascii="Times New Roman" w:hAnsi="Times New Roman" w:cs="Times New Roman"/>
        </w:rPr>
        <w:t>Замечаем</w:t>
      </w:r>
      <w:r>
        <w:rPr>
          <w:rFonts w:ascii="Times New Roman" w:hAnsi="Times New Roman" w:cs="Times New Roman"/>
        </w:rPr>
        <w:t xml:space="preserve">, что точка </w:t>
      </w:r>
      <w:r w:rsidRPr="00976BA4">
        <w:rPr>
          <w:rFonts w:ascii="Times New Roman" w:hAnsi="Times New Roman" w:cs="Times New Roman"/>
          <w:position w:val="-10"/>
        </w:rPr>
        <w:object w:dxaOrig="540" w:dyaOrig="320">
          <v:shape id="_x0000_i1027" type="#_x0000_t75" style="width:27pt;height:15.5pt" o:ole="">
            <v:imagedata r:id="rId23" o:title=""/>
          </v:shape>
          <o:OLEObject Type="Embed" ProgID="Equation.DSMT4" ShapeID="_x0000_i1027" DrawAspect="Content" ObjectID="_1645186026" r:id="rId24"/>
        </w:object>
      </w:r>
      <w:r>
        <w:rPr>
          <w:rFonts w:ascii="Times New Roman" w:hAnsi="Times New Roman" w:cs="Times New Roman"/>
        </w:rPr>
        <w:t xml:space="preserve"> является общей точкой двух </w:t>
      </w:r>
      <w:r w:rsidR="002B437C">
        <w:rPr>
          <w:rFonts w:ascii="Times New Roman" w:hAnsi="Times New Roman" w:cs="Times New Roman"/>
        </w:rPr>
        <w:t>кривых</w:t>
      </w:r>
      <w:r>
        <w:rPr>
          <w:rFonts w:ascii="Times New Roman" w:hAnsi="Times New Roman" w:cs="Times New Roman"/>
        </w:rPr>
        <w:t xml:space="preserve">. </w:t>
      </w:r>
      <w:r w:rsidR="002B437C">
        <w:rPr>
          <w:rFonts w:ascii="Times New Roman" w:hAnsi="Times New Roman" w:cs="Times New Roman"/>
        </w:rPr>
        <w:t>Известно, что</w:t>
      </w:r>
      <w:r w:rsidR="002B437C" w:rsidRPr="002B437C">
        <w:rPr>
          <w:rFonts w:ascii="Times New Roman" w:hAnsi="Times New Roman" w:cs="Times New Roman"/>
        </w:rPr>
        <w:t xml:space="preserve"> </w:t>
      </w:r>
      <w:r w:rsidR="002B437C">
        <w:rPr>
          <w:rFonts w:ascii="Times New Roman" w:hAnsi="Times New Roman" w:cs="Times New Roman"/>
        </w:rPr>
        <w:t>е</w:t>
      </w:r>
      <w:r>
        <w:rPr>
          <w:rFonts w:ascii="Times New Roman" w:hAnsi="Times New Roman" w:cs="Times New Roman"/>
        </w:rPr>
        <w:t xml:space="preserve">сли </w:t>
      </w:r>
      <w:r w:rsidRPr="00976BA4">
        <w:rPr>
          <w:rFonts w:ascii="Times New Roman" w:hAnsi="Times New Roman" w:cs="Times New Roman"/>
          <w:position w:val="-6"/>
        </w:rPr>
        <w:object w:dxaOrig="560" w:dyaOrig="279">
          <v:shape id="_x0000_i1028" type="#_x0000_t75" style="width:28pt;height:14.5pt" o:ole="">
            <v:imagedata r:id="rId25" o:title=""/>
          </v:shape>
          <o:OLEObject Type="Embed" ProgID="Equation.DSMT4" ShapeID="_x0000_i1028" DrawAspect="Content" ObjectID="_1645186027" r:id="rId26"/>
        </w:object>
      </w:r>
      <w:r>
        <w:rPr>
          <w:rFonts w:ascii="Times New Roman" w:hAnsi="Times New Roman" w:cs="Times New Roman"/>
        </w:rPr>
        <w:t xml:space="preserve">, то </w:t>
      </w:r>
      <w:r w:rsidRPr="00976BA4">
        <w:rPr>
          <w:rFonts w:ascii="Times New Roman" w:hAnsi="Times New Roman" w:cs="Times New Roman"/>
          <w:position w:val="-28"/>
        </w:rPr>
        <w:object w:dxaOrig="940" w:dyaOrig="680">
          <v:shape id="_x0000_i1029" type="#_x0000_t75" style="width:47.5pt;height:34pt" o:ole="">
            <v:imagedata r:id="rId27" o:title=""/>
          </v:shape>
          <o:OLEObject Type="Embed" ProgID="Equation.DSMT4" ShapeID="_x0000_i1029" DrawAspect="Content" ObjectID="_1645186028" r:id="rId28"/>
        </w:object>
      </w:r>
      <w:r>
        <w:rPr>
          <w:rFonts w:ascii="Times New Roman" w:hAnsi="Times New Roman" w:cs="Times New Roman"/>
        </w:rPr>
        <w:t xml:space="preserve">, а тогда </w:t>
      </w:r>
      <w:r w:rsidR="002B437C" w:rsidRPr="00976BA4">
        <w:rPr>
          <w:rFonts w:ascii="Times New Roman" w:hAnsi="Times New Roman" w:cs="Times New Roman"/>
          <w:position w:val="-6"/>
        </w:rPr>
        <w:object w:dxaOrig="1080" w:dyaOrig="320">
          <v:shape id="_x0000_i1030" type="#_x0000_t75" style="width:55pt;height:15.5pt" o:ole="">
            <v:imagedata r:id="rId29" o:title=""/>
          </v:shape>
          <o:OLEObject Type="Embed" ProgID="Equation.DSMT4" ShapeID="_x0000_i1030" DrawAspect="Content" ObjectID="_1645186029" r:id="rId30"/>
        </w:object>
      </w:r>
      <w:r>
        <w:rPr>
          <w:rFonts w:ascii="Times New Roman" w:hAnsi="Times New Roman" w:cs="Times New Roman"/>
        </w:rPr>
        <w:t xml:space="preserve">. Попытаемся решить систему двух </w:t>
      </w:r>
      <w:r w:rsidR="003F52CE">
        <w:rPr>
          <w:rFonts w:ascii="Times New Roman" w:hAnsi="Times New Roman" w:cs="Times New Roman"/>
        </w:rPr>
        <w:t>заданных</w:t>
      </w:r>
      <w:r w:rsidR="003F52CE" w:rsidRPr="0097114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уравнений при </w:t>
      </w:r>
      <w:r w:rsidRPr="00976BA4">
        <w:rPr>
          <w:rFonts w:ascii="Times New Roman" w:hAnsi="Times New Roman" w:cs="Times New Roman"/>
          <w:position w:val="-6"/>
        </w:rPr>
        <w:object w:dxaOrig="560" w:dyaOrig="279">
          <v:shape id="_x0000_i1031" type="#_x0000_t75" style="width:28pt;height:14.5pt" o:ole="">
            <v:imagedata r:id="rId25" o:title=""/>
          </v:shape>
          <o:OLEObject Type="Embed" ProgID="Equation.DSMT4" ShapeID="_x0000_i1031" DrawAspect="Content" ObjectID="_1645186030" r:id="rId31"/>
        </w:object>
      </w:r>
      <w:r>
        <w:rPr>
          <w:rFonts w:ascii="Times New Roman" w:hAnsi="Times New Roman" w:cs="Times New Roman"/>
        </w:rPr>
        <w:t xml:space="preserve">. Подставляя </w:t>
      </w:r>
      <w:r w:rsidRPr="00976BA4">
        <w:rPr>
          <w:rFonts w:ascii="Times New Roman" w:hAnsi="Times New Roman" w:cs="Times New Roman"/>
          <w:b/>
          <w:position w:val="-10"/>
        </w:rPr>
        <w:object w:dxaOrig="920" w:dyaOrig="260">
          <v:shape id="_x0000_i1032" type="#_x0000_t75" style="width:45.5pt;height:13pt" o:ole="">
            <v:imagedata r:id="rId9" o:title=""/>
          </v:shape>
          <o:OLEObject Type="Embed" ProgID="Equation.DSMT4" ShapeID="_x0000_i1032" DrawAspect="Content" ObjectID="_1645186031" r:id="rId32"/>
        </w:object>
      </w:r>
      <w:r>
        <w:rPr>
          <w:rFonts w:ascii="Times New Roman" w:hAnsi="Times New Roman" w:cs="Times New Roman"/>
        </w:rPr>
        <w:t xml:space="preserve"> в уравнение</w:t>
      </w:r>
      <w:r w:rsidRPr="002B437C">
        <w:rPr>
          <w:rFonts w:ascii="Times New Roman" w:hAnsi="Times New Roman" w:cs="Times New Roman"/>
        </w:rPr>
        <w:t xml:space="preserve"> </w:t>
      </w:r>
      <w:r w:rsidRPr="002B437C">
        <w:rPr>
          <w:rFonts w:ascii="Times New Roman" w:hAnsi="Times New Roman" w:cs="Times New Roman"/>
          <w:position w:val="-10"/>
          <w:lang w:val="en-GB"/>
        </w:rPr>
        <w:object w:dxaOrig="1060" w:dyaOrig="360">
          <v:shape id="_x0000_i1033" type="#_x0000_t75" style="width:53pt;height:18.5pt" o:ole="">
            <v:imagedata r:id="rId7" o:title=""/>
          </v:shape>
          <o:OLEObject Type="Embed" ProgID="Equation.DSMT4" ShapeID="_x0000_i1033" DrawAspect="Content" ObjectID="_1645186032" r:id="rId33"/>
        </w:object>
      </w:r>
      <w:r w:rsidRPr="002B437C">
        <w:rPr>
          <w:rFonts w:ascii="Times New Roman" w:hAnsi="Times New Roman" w:cs="Times New Roman"/>
        </w:rPr>
        <w:t xml:space="preserve">, имеем </w:t>
      </w:r>
      <w:r w:rsidR="002B437C" w:rsidRPr="002B437C">
        <w:rPr>
          <w:rFonts w:ascii="Times New Roman" w:hAnsi="Times New Roman" w:cs="Times New Roman"/>
          <w:position w:val="-6"/>
        </w:rPr>
        <w:object w:dxaOrig="1400" w:dyaOrig="320">
          <v:shape id="_x0000_i1034" type="#_x0000_t75" style="width:70pt;height:15.5pt" o:ole="">
            <v:imagedata r:id="rId34" o:title=""/>
          </v:shape>
          <o:OLEObject Type="Embed" ProgID="Equation.DSMT4" ShapeID="_x0000_i1034" DrawAspect="Content" ObjectID="_1645186033" r:id="rId35"/>
        </w:object>
      </w:r>
      <w:r w:rsidR="002B437C" w:rsidRPr="002B437C">
        <w:rPr>
          <w:rFonts w:ascii="Times New Roman" w:hAnsi="Times New Roman" w:cs="Times New Roman"/>
        </w:rPr>
        <w:t xml:space="preserve">, но </w:t>
      </w:r>
      <w:r w:rsidR="002B437C" w:rsidRPr="00976BA4">
        <w:rPr>
          <w:rFonts w:ascii="Times New Roman" w:hAnsi="Times New Roman" w:cs="Times New Roman"/>
          <w:position w:val="-6"/>
        </w:rPr>
        <w:object w:dxaOrig="1080" w:dyaOrig="320">
          <v:shape id="_x0000_i1035" type="#_x0000_t75" style="width:55pt;height:15.5pt" o:ole="">
            <v:imagedata r:id="rId29" o:title=""/>
          </v:shape>
          <o:OLEObject Type="Embed" ProgID="Equation.DSMT4" ShapeID="_x0000_i1035" DrawAspect="Content" ObjectID="_1645186034" r:id="rId36"/>
        </w:object>
      </w:r>
      <w:r w:rsidR="002B437C">
        <w:rPr>
          <w:rFonts w:ascii="Times New Roman" w:hAnsi="Times New Roman" w:cs="Times New Roman"/>
        </w:rPr>
        <w:t xml:space="preserve">, а </w:t>
      </w:r>
      <w:r w:rsidR="002B437C" w:rsidRPr="002B437C">
        <w:rPr>
          <w:rFonts w:ascii="Times New Roman" w:hAnsi="Times New Roman" w:cs="Times New Roman"/>
        </w:rPr>
        <w:t>тогда</w:t>
      </w:r>
      <w:r w:rsidRPr="002B437C">
        <w:rPr>
          <w:rFonts w:ascii="Times New Roman" w:hAnsi="Times New Roman" w:cs="Times New Roman"/>
        </w:rPr>
        <w:t xml:space="preserve"> </w:t>
      </w:r>
      <w:r w:rsidR="00AE1ED0" w:rsidRPr="00AE1ED0">
        <w:rPr>
          <w:rFonts w:ascii="Times New Roman" w:hAnsi="Times New Roman" w:cs="Times New Roman"/>
          <w:position w:val="-6"/>
        </w:rPr>
        <w:object w:dxaOrig="1719" w:dyaOrig="320">
          <v:shape id="_x0000_i1036" type="#_x0000_t75" style="width:86pt;height:15.5pt" o:ole="">
            <v:imagedata r:id="rId37" o:title=""/>
          </v:shape>
          <o:OLEObject Type="Embed" ProgID="Equation.DSMT4" ShapeID="_x0000_i1036" DrawAspect="Content" ObjectID="_1645186035" r:id="rId38"/>
        </w:object>
      </w:r>
      <w:r w:rsidR="002B437C" w:rsidRPr="00AE1ED0">
        <w:rPr>
          <w:rFonts w:ascii="Times New Roman" w:hAnsi="Times New Roman" w:cs="Times New Roman"/>
        </w:rPr>
        <w:t xml:space="preserve"> ,</w:t>
      </w:r>
      <w:r w:rsidR="002B437C">
        <w:rPr>
          <w:rFonts w:ascii="Times New Roman" w:hAnsi="Times New Roman" w:cs="Times New Roman"/>
        </w:rPr>
        <w:t xml:space="preserve"> что противоречит тождеству </w:t>
      </w:r>
      <w:r w:rsidR="002B437C" w:rsidRPr="002B437C">
        <w:rPr>
          <w:rFonts w:ascii="Times New Roman" w:hAnsi="Times New Roman" w:cs="Times New Roman"/>
          <w:position w:val="-6"/>
        </w:rPr>
        <w:object w:dxaOrig="1719" w:dyaOrig="320">
          <v:shape id="_x0000_i1037" type="#_x0000_t75" style="width:86pt;height:15.5pt" o:ole="">
            <v:imagedata r:id="rId39" o:title=""/>
          </v:shape>
          <o:OLEObject Type="Embed" ProgID="Equation.DSMT4" ShapeID="_x0000_i1037" DrawAspect="Content" ObjectID="_1645186036" r:id="rId40"/>
        </w:object>
      </w:r>
      <w:r w:rsidR="002B437C">
        <w:rPr>
          <w:rFonts w:ascii="Times New Roman" w:hAnsi="Times New Roman" w:cs="Times New Roman"/>
        </w:rPr>
        <w:t xml:space="preserve">. Следовательно, при </w:t>
      </w:r>
      <w:r w:rsidR="002B437C" w:rsidRPr="00976BA4">
        <w:rPr>
          <w:rFonts w:ascii="Times New Roman" w:hAnsi="Times New Roman" w:cs="Times New Roman"/>
          <w:position w:val="-6"/>
        </w:rPr>
        <w:object w:dxaOrig="560" w:dyaOrig="279">
          <v:shape id="_x0000_i1038" type="#_x0000_t75" style="width:28pt;height:14.5pt" o:ole="">
            <v:imagedata r:id="rId25" o:title=""/>
          </v:shape>
          <o:OLEObject Type="Embed" ProgID="Equation.DSMT4" ShapeID="_x0000_i1038" DrawAspect="Content" ObjectID="_1645186037" r:id="rId41"/>
        </w:object>
      </w:r>
      <w:r w:rsidR="002B437C">
        <w:rPr>
          <w:rFonts w:ascii="Times New Roman" w:hAnsi="Times New Roman" w:cs="Times New Roman"/>
        </w:rPr>
        <w:t xml:space="preserve"> система двух уравнений не имеет решений и общих точек кривые не имеют.</w:t>
      </w:r>
    </w:p>
    <w:p w:rsidR="002B437C" w:rsidRPr="002B437C" w:rsidRDefault="002B437C" w:rsidP="00E76E7D">
      <w:pPr>
        <w:pStyle w:val="Standard"/>
        <w:ind w:firstLine="567"/>
        <w:jc w:val="both"/>
        <w:rPr>
          <w:b/>
          <w:lang w:val="ru-RU"/>
        </w:rPr>
      </w:pPr>
      <w:r w:rsidRPr="002B437C">
        <w:rPr>
          <w:b/>
          <w:lang w:val="ru-RU"/>
        </w:rPr>
        <w:t>2.</w:t>
      </w:r>
      <w:r w:rsidR="00FC7CBF">
        <w:rPr>
          <w:b/>
          <w:lang w:val="ru-RU"/>
        </w:rPr>
        <w:t> </w:t>
      </w:r>
      <w:r w:rsidRPr="002B437C">
        <w:rPr>
          <w:b/>
          <w:lang w:val="ru-RU"/>
        </w:rPr>
        <w:t xml:space="preserve">Функции </w:t>
      </w:r>
      <w:r w:rsidRPr="002B437C">
        <w:rPr>
          <w:b/>
          <w:position w:val="-10"/>
          <w:lang w:val="ru-RU"/>
        </w:rPr>
        <w:object w:dxaOrig="460" w:dyaOrig="320">
          <v:shape id="_x0000_i1039" type="#_x0000_t75" style="width:23pt;height:15.5pt" o:ole="">
            <v:imagedata r:id="rId42" o:title=""/>
          </v:shape>
          <o:OLEObject Type="Embed" ProgID="Equation.DSMT4" ShapeID="_x0000_i1039" DrawAspect="Content" ObjectID="_1645186038" r:id="rId43"/>
        </w:object>
      </w:r>
      <w:r w:rsidRPr="002B437C">
        <w:rPr>
          <w:b/>
          <w:lang w:val="ru-RU"/>
        </w:rPr>
        <w:t xml:space="preserve"> и </w:t>
      </w:r>
      <w:r w:rsidRPr="002B437C">
        <w:rPr>
          <w:b/>
          <w:position w:val="-10"/>
          <w:lang w:val="ru-RU"/>
        </w:rPr>
        <w:object w:dxaOrig="440" w:dyaOrig="320">
          <v:shape id="_x0000_i1040" type="#_x0000_t75" style="width:21.5pt;height:15.5pt" o:ole="">
            <v:imagedata r:id="rId44" o:title=""/>
          </v:shape>
          <o:OLEObject Type="Embed" ProgID="Equation.DSMT4" ShapeID="_x0000_i1040" DrawAspect="Content" ObjectID="_1645186039" r:id="rId45"/>
        </w:object>
      </w:r>
      <w:r w:rsidRPr="002B437C">
        <w:rPr>
          <w:b/>
          <w:lang w:val="ru-RU"/>
        </w:rPr>
        <w:t xml:space="preserve"> образуют фундаментальную систему решений дифференциального уравнения </w:t>
      </w:r>
      <w:r w:rsidR="00864BBA" w:rsidRPr="002B437C">
        <w:rPr>
          <w:b/>
          <w:position w:val="-10"/>
          <w:lang w:val="ru-RU"/>
        </w:rPr>
        <w:object w:dxaOrig="2140" w:dyaOrig="320">
          <v:shape id="_x0000_i1041" type="#_x0000_t75" style="width:107pt;height:15.5pt" o:ole="">
            <v:imagedata r:id="rId46" o:title=""/>
          </v:shape>
          <o:OLEObject Type="Embed" ProgID="Equation.DSMT4" ShapeID="_x0000_i1041" DrawAspect="Content" ObjectID="_1645186040" r:id="rId47"/>
        </w:object>
      </w:r>
      <w:r w:rsidRPr="002B437C">
        <w:rPr>
          <w:b/>
          <w:lang w:val="ru-RU"/>
        </w:rPr>
        <w:t xml:space="preserve"> на промежутке </w:t>
      </w:r>
      <w:r w:rsidRPr="002B437C">
        <w:rPr>
          <w:b/>
          <w:position w:val="-10"/>
          <w:lang w:val="ru-RU"/>
        </w:rPr>
        <w:object w:dxaOrig="600" w:dyaOrig="320">
          <v:shape id="_x0000_i1042" type="#_x0000_t75" style="width:30pt;height:15.5pt" o:ole="">
            <v:imagedata r:id="rId48" o:title=""/>
          </v:shape>
          <o:OLEObject Type="Embed" ProgID="Equation.DSMT4" ShapeID="_x0000_i1042" DrawAspect="Content" ObjectID="_1645186041" r:id="rId49"/>
        </w:object>
      </w:r>
      <w:r w:rsidRPr="002B437C">
        <w:rPr>
          <w:b/>
          <w:lang w:val="ru-RU"/>
        </w:rPr>
        <w:t xml:space="preserve">. Доказать, что равенство </w:t>
      </w:r>
      <w:r w:rsidRPr="002B437C">
        <w:rPr>
          <w:b/>
          <w:position w:val="-10"/>
          <w:lang w:val="en-GB"/>
        </w:rPr>
        <w:object w:dxaOrig="2700" w:dyaOrig="360">
          <v:shape id="_x0000_i1043" type="#_x0000_t75" style="width:135pt;height:18.5pt" o:ole="">
            <v:imagedata r:id="rId50" o:title=""/>
          </v:shape>
          <o:OLEObject Type="Embed" ProgID="Equation.DSMT4" ShapeID="_x0000_i1043" DrawAspect="Content" ObjectID="_1645186042" r:id="rId51"/>
        </w:object>
      </w:r>
      <w:r w:rsidRPr="002B437C">
        <w:rPr>
          <w:b/>
          <w:lang w:val="ru-RU"/>
        </w:rPr>
        <w:t xml:space="preserve"> не выполняется ни в одной точке из </w:t>
      </w:r>
      <w:r w:rsidRPr="002B437C">
        <w:rPr>
          <w:b/>
          <w:position w:val="-10"/>
          <w:lang w:val="ru-RU"/>
        </w:rPr>
        <w:object w:dxaOrig="560" w:dyaOrig="320">
          <v:shape id="_x0000_i1044" type="#_x0000_t75" style="width:28pt;height:15.5pt" o:ole="">
            <v:imagedata r:id="rId52" o:title=""/>
          </v:shape>
          <o:OLEObject Type="Embed" ProgID="Equation.DSMT4" ShapeID="_x0000_i1044" DrawAspect="Content" ObjectID="_1645186043" r:id="rId53"/>
        </w:object>
      </w:r>
      <w:r w:rsidRPr="002B437C">
        <w:rPr>
          <w:b/>
          <w:lang w:val="ru-RU"/>
        </w:rPr>
        <w:t>.</w:t>
      </w:r>
    </w:p>
    <w:p w:rsidR="002B437C" w:rsidRDefault="002B437C" w:rsidP="00E76E7D">
      <w:pPr>
        <w:ind w:firstLine="56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образуем выражение:</w:t>
      </w:r>
    </w:p>
    <w:p w:rsidR="002B437C" w:rsidRPr="002B437C" w:rsidRDefault="000E30C7" w:rsidP="00F646C5">
      <w:pPr>
        <w:jc w:val="center"/>
        <w:rPr>
          <w:rFonts w:ascii="Times New Roman" w:hAnsi="Times New Roman" w:cs="Times New Roman"/>
        </w:rPr>
      </w:pPr>
      <w:r w:rsidRPr="002B437C">
        <w:rPr>
          <w:rFonts w:ascii="Times New Roman" w:hAnsi="Times New Roman" w:cs="Times New Roman"/>
          <w:position w:val="-10"/>
        </w:rPr>
        <w:object w:dxaOrig="5460" w:dyaOrig="360">
          <v:shape id="_x0000_i1045" type="#_x0000_t75" style="width:273pt;height:18.5pt" o:ole="">
            <v:imagedata r:id="rId54" o:title=""/>
          </v:shape>
          <o:OLEObject Type="Embed" ProgID="Equation.DSMT4" ShapeID="_x0000_i1045" DrawAspect="Content" ObjectID="_1645186044" r:id="rId55"/>
        </w:object>
      </w:r>
    </w:p>
    <w:p w:rsidR="002B437C" w:rsidRDefault="002B437C" w:rsidP="00F646C5">
      <w:pPr>
        <w:jc w:val="center"/>
        <w:rPr>
          <w:rFonts w:ascii="Times New Roman" w:hAnsi="Times New Roman" w:cs="Times New Roman"/>
        </w:rPr>
      </w:pPr>
      <w:r w:rsidRPr="002B437C">
        <w:rPr>
          <w:rFonts w:ascii="Times New Roman" w:hAnsi="Times New Roman" w:cs="Times New Roman"/>
          <w:position w:val="-30"/>
        </w:rPr>
        <w:object w:dxaOrig="6220" w:dyaOrig="780">
          <v:shape id="_x0000_i1046" type="#_x0000_t75" style="width:312pt;height:39pt" o:ole="">
            <v:imagedata r:id="rId56" o:title=""/>
          </v:shape>
          <o:OLEObject Type="Embed" ProgID="Equation.DSMT4" ShapeID="_x0000_i1046" DrawAspect="Content" ObjectID="_1645186045" r:id="rId57"/>
        </w:object>
      </w:r>
      <w:r w:rsidR="000E30C7">
        <w:rPr>
          <w:rFonts w:ascii="Times New Roman" w:hAnsi="Times New Roman" w:cs="Times New Roman"/>
        </w:rPr>
        <w:t>,</w:t>
      </w:r>
    </w:p>
    <w:p w:rsidR="000E30C7" w:rsidRDefault="000E30C7" w:rsidP="00F646C5">
      <w:pPr>
        <w:jc w:val="both"/>
        <w:rPr>
          <w:b/>
        </w:rPr>
      </w:pPr>
      <w:r>
        <w:rPr>
          <w:rFonts w:ascii="Times New Roman" w:hAnsi="Times New Roman" w:cs="Times New Roman"/>
        </w:rPr>
        <w:t xml:space="preserve">где </w:t>
      </w:r>
      <w:r w:rsidRPr="000E30C7">
        <w:rPr>
          <w:rFonts w:ascii="Times New Roman" w:hAnsi="Times New Roman" w:cs="Times New Roman"/>
          <w:position w:val="-30"/>
        </w:rPr>
        <w:object w:dxaOrig="1520" w:dyaOrig="720">
          <v:shape id="_x0000_i1047" type="#_x0000_t75" style="width:76.5pt;height:36pt" o:ole="">
            <v:imagedata r:id="rId58" o:title=""/>
          </v:shape>
          <o:OLEObject Type="Embed" ProgID="Equation.DSMT4" ShapeID="_x0000_i1047" DrawAspect="Content" ObjectID="_1645186046" r:id="rId59"/>
        </w:object>
      </w:r>
      <w:r>
        <w:rPr>
          <w:rFonts w:ascii="Times New Roman" w:hAnsi="Times New Roman" w:cs="Times New Roman"/>
        </w:rPr>
        <w:t xml:space="preserve"> –</w:t>
      </w:r>
      <w:r w:rsidR="006B55A9">
        <w:rPr>
          <w:rFonts w:ascii="Times New Roman" w:hAnsi="Times New Roman" w:cs="Times New Roman"/>
        </w:rPr>
        <w:t xml:space="preserve"> определитель Вронского, который</w:t>
      </w:r>
      <w:r>
        <w:rPr>
          <w:rFonts w:ascii="Times New Roman" w:hAnsi="Times New Roman" w:cs="Times New Roman"/>
        </w:rPr>
        <w:t xml:space="preserve"> в случае линейно независимых решений </w:t>
      </w:r>
      <w:r w:rsidR="003F52CE" w:rsidRPr="000E30C7">
        <w:rPr>
          <w:rFonts w:ascii="Times New Roman" w:hAnsi="Times New Roman" w:cs="Times New Roman"/>
          <w:position w:val="-10"/>
        </w:rPr>
        <w:object w:dxaOrig="460" w:dyaOrig="320">
          <v:shape id="_x0000_i1048" type="#_x0000_t75" style="width:24pt;height:15.5pt" o:ole="">
            <v:imagedata r:id="rId60" o:title=""/>
          </v:shape>
          <o:OLEObject Type="Embed" ProgID="Equation.DSMT4" ShapeID="_x0000_i1048" DrawAspect="Content" ObjectID="_1645186047" r:id="rId61"/>
        </w:object>
      </w:r>
      <w:r>
        <w:rPr>
          <w:rFonts w:ascii="Times New Roman" w:hAnsi="Times New Roman" w:cs="Times New Roman"/>
        </w:rPr>
        <w:t xml:space="preserve"> и </w:t>
      </w:r>
      <w:r w:rsidR="003F52CE" w:rsidRPr="003F52CE">
        <w:rPr>
          <w:rFonts w:ascii="Times New Roman" w:hAnsi="Times New Roman" w:cs="Times New Roman"/>
          <w:position w:val="-10"/>
        </w:rPr>
        <w:object w:dxaOrig="440" w:dyaOrig="320">
          <v:shape id="_x0000_i1049" type="#_x0000_t75" style="width:21.5pt;height:15.5pt" o:ole="">
            <v:imagedata r:id="rId62" o:title=""/>
          </v:shape>
          <o:OLEObject Type="Embed" ProgID="Equation.DSMT4" ShapeID="_x0000_i1049" DrawAspect="Content" ObjectID="_1645186048" r:id="rId63"/>
        </w:object>
      </w:r>
      <w:r>
        <w:rPr>
          <w:rFonts w:ascii="Times New Roman" w:hAnsi="Times New Roman" w:cs="Times New Roman"/>
        </w:rPr>
        <w:t xml:space="preserve"> не бывает равным нулю</w:t>
      </w:r>
      <w:r w:rsidR="00F646C5">
        <w:rPr>
          <w:rFonts w:ascii="Times New Roman" w:hAnsi="Times New Roman" w:cs="Times New Roman"/>
        </w:rPr>
        <w:t xml:space="preserve"> на </w:t>
      </w:r>
      <w:r w:rsidR="00F646C5" w:rsidRPr="00F646C5">
        <w:rPr>
          <w:rFonts w:ascii="Times New Roman" w:hAnsi="Times New Roman" w:cs="Times New Roman"/>
          <w:position w:val="-10"/>
        </w:rPr>
        <w:object w:dxaOrig="560" w:dyaOrig="320">
          <v:shape id="_x0000_i1050" type="#_x0000_t75" style="width:28.5pt;height:15.5pt" o:ole="">
            <v:imagedata r:id="rId64" o:title=""/>
          </v:shape>
          <o:OLEObject Type="Embed" ProgID="Equation.DSMT4" ShapeID="_x0000_i1050" DrawAspect="Content" ObjectID="_1645186049" r:id="rId65"/>
        </w:object>
      </w:r>
      <w:r>
        <w:rPr>
          <w:rFonts w:ascii="Times New Roman" w:hAnsi="Times New Roman" w:cs="Times New Roman"/>
        </w:rPr>
        <w:t xml:space="preserve">. Следовательно, </w:t>
      </w:r>
      <w:r w:rsidRPr="002B437C">
        <w:rPr>
          <w:rFonts w:ascii="Times New Roman" w:hAnsi="Times New Roman" w:cs="Times New Roman"/>
          <w:position w:val="-10"/>
        </w:rPr>
        <w:object w:dxaOrig="3040" w:dyaOrig="360">
          <v:shape id="_x0000_i1051" type="#_x0000_t75" style="width:152pt;height:18.5pt" o:ole="">
            <v:imagedata r:id="rId66" o:title=""/>
          </v:shape>
          <o:OLEObject Type="Embed" ProgID="Equation.DSMT4" ShapeID="_x0000_i1051" DrawAspect="Content" ObjectID="_1645186050" r:id="rId67"/>
        </w:object>
      </w:r>
      <w:r>
        <w:rPr>
          <w:rFonts w:ascii="Times New Roman" w:hAnsi="Times New Roman" w:cs="Times New Roman"/>
        </w:rPr>
        <w:t xml:space="preserve"> при </w:t>
      </w:r>
      <w:r w:rsidRPr="000E30C7">
        <w:rPr>
          <w:rFonts w:ascii="Times New Roman" w:hAnsi="Times New Roman" w:cs="Times New Roman"/>
          <w:position w:val="-10"/>
        </w:rPr>
        <w:object w:dxaOrig="880" w:dyaOrig="320">
          <v:shape id="_x0000_i1052" type="#_x0000_t75" style="width:44pt;height:15.5pt" o:ole="">
            <v:imagedata r:id="rId68" o:title=""/>
          </v:shape>
          <o:OLEObject Type="Embed" ProgID="Equation.DSMT4" ShapeID="_x0000_i1052" DrawAspect="Content" ObjectID="_1645186051" r:id="rId69"/>
        </w:object>
      </w:r>
      <w:r>
        <w:rPr>
          <w:rFonts w:ascii="Times New Roman" w:hAnsi="Times New Roman" w:cs="Times New Roman"/>
        </w:rPr>
        <w:t xml:space="preserve">, или </w:t>
      </w:r>
      <w:r w:rsidRPr="002B437C">
        <w:rPr>
          <w:b/>
          <w:position w:val="-10"/>
          <w:lang w:val="en-GB"/>
        </w:rPr>
        <w:object w:dxaOrig="2700" w:dyaOrig="360">
          <v:shape id="_x0000_i1053" type="#_x0000_t75" style="width:135pt;height:18.5pt" o:ole="">
            <v:imagedata r:id="rId70" o:title=""/>
          </v:shape>
          <o:OLEObject Type="Embed" ProgID="Equation.DSMT4" ShapeID="_x0000_i1053" DrawAspect="Content" ObjectID="_1645186052" r:id="rId71"/>
        </w:object>
      </w:r>
      <w:r>
        <w:rPr>
          <w:b/>
        </w:rPr>
        <w:t xml:space="preserve"> </w:t>
      </w:r>
      <w:r>
        <w:rPr>
          <w:rFonts w:ascii="Times New Roman" w:hAnsi="Times New Roman" w:cs="Times New Roman"/>
        </w:rPr>
        <w:t xml:space="preserve">при </w:t>
      </w:r>
      <w:r w:rsidRPr="000E30C7">
        <w:rPr>
          <w:rFonts w:ascii="Times New Roman" w:hAnsi="Times New Roman" w:cs="Times New Roman"/>
          <w:position w:val="-10"/>
        </w:rPr>
        <w:object w:dxaOrig="880" w:dyaOrig="320">
          <v:shape id="_x0000_i1054" type="#_x0000_t75" style="width:44pt;height:15.5pt" o:ole="">
            <v:imagedata r:id="rId68" o:title=""/>
          </v:shape>
          <o:OLEObject Type="Embed" ProgID="Equation.DSMT4" ShapeID="_x0000_i1054" DrawAspect="Content" ObjectID="_1645186053" r:id="rId72"/>
        </w:object>
      </w:r>
      <w:r>
        <w:rPr>
          <w:b/>
        </w:rPr>
        <w:t>.</w:t>
      </w:r>
    </w:p>
    <w:p w:rsidR="001B3C3C" w:rsidRPr="001B3C3C" w:rsidRDefault="001B3C3C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1B3C3C">
        <w:rPr>
          <w:b/>
          <w:lang w:val="ru-RU"/>
        </w:rPr>
        <w:t xml:space="preserve">3. В квадратной матрице размером </w:t>
      </w:r>
      <w:r w:rsidRPr="001B3C3C">
        <w:rPr>
          <w:b/>
          <w:position w:val="-6"/>
          <w:lang w:val="ru-RU"/>
        </w:rPr>
        <w:object w:dxaOrig="499" w:dyaOrig="220">
          <v:shape id="_x0000_i1055" type="#_x0000_t75" style="width:24.5pt;height:11.5pt" o:ole="">
            <v:imagedata r:id="rId73" o:title=""/>
          </v:shape>
          <o:OLEObject Type="Embed" ProgID="Equation.DSMT4" ShapeID="_x0000_i1055" DrawAspect="Content" ObjectID="_1645186054" r:id="rId74"/>
        </w:object>
      </w:r>
      <w:r w:rsidRPr="001B3C3C">
        <w:rPr>
          <w:b/>
          <w:lang w:val="ru-RU"/>
        </w:rPr>
        <w:t xml:space="preserve"> на главной диагонали стоят чётные числа, а вне её – нечётные. Доказать, что определитель матрицы чётен при нечётном </w:t>
      </w:r>
      <w:r w:rsidRPr="001B3C3C">
        <w:rPr>
          <w:b/>
          <w:position w:val="-6"/>
          <w:lang w:val="ru-RU"/>
        </w:rPr>
        <w:object w:dxaOrig="200" w:dyaOrig="220">
          <v:shape id="_x0000_i1056" type="#_x0000_t75" style="width:9.5pt;height:11.5pt" o:ole="">
            <v:imagedata r:id="rId75" o:title=""/>
          </v:shape>
          <o:OLEObject Type="Embed" ProgID="Equation.DSMT4" ShapeID="_x0000_i1056" DrawAspect="Content" ObjectID="_1645186055" r:id="rId76"/>
        </w:object>
      </w:r>
      <w:r w:rsidRPr="001B3C3C">
        <w:rPr>
          <w:b/>
          <w:lang w:val="ru-RU"/>
        </w:rPr>
        <w:t xml:space="preserve"> и нечётен при </w:t>
      </w:r>
      <w:r w:rsidRPr="001B3C3C">
        <w:rPr>
          <w:rFonts w:ascii="Times New Roman" w:hAnsi="Times New Roman" w:cs="Times New Roman"/>
          <w:b/>
          <w:lang w:val="ru-RU"/>
        </w:rPr>
        <w:t xml:space="preserve">чётном </w:t>
      </w:r>
      <w:r w:rsidRPr="001B3C3C">
        <w:rPr>
          <w:rFonts w:ascii="Times New Roman" w:hAnsi="Times New Roman" w:cs="Times New Roman"/>
          <w:b/>
          <w:position w:val="-6"/>
          <w:lang w:val="ru-RU"/>
        </w:rPr>
        <w:object w:dxaOrig="200" w:dyaOrig="220">
          <v:shape id="_x0000_i1057" type="#_x0000_t75" style="width:9.5pt;height:11.5pt" o:ole="">
            <v:imagedata r:id="rId75" o:title=""/>
          </v:shape>
          <o:OLEObject Type="Embed" ProgID="Equation.DSMT4" ShapeID="_x0000_i1057" DrawAspect="Content" ObjectID="_1645186056" r:id="rId77"/>
        </w:object>
      </w:r>
      <w:r w:rsidRPr="001B3C3C">
        <w:rPr>
          <w:rFonts w:ascii="Times New Roman" w:hAnsi="Times New Roman" w:cs="Times New Roman"/>
          <w:b/>
          <w:lang w:val="ru-RU"/>
        </w:rPr>
        <w:t>.</w:t>
      </w:r>
    </w:p>
    <w:p w:rsidR="000E30C7" w:rsidRDefault="001B3C3C" w:rsidP="00E76E7D">
      <w:pPr>
        <w:ind w:firstLine="567"/>
        <w:jc w:val="both"/>
        <w:rPr>
          <w:rFonts w:ascii="Times New Roman" w:hAnsi="Times New Roman" w:cs="Times New Roman"/>
        </w:rPr>
      </w:pPr>
      <w:r w:rsidRPr="001B3C3C">
        <w:rPr>
          <w:rFonts w:ascii="Times New Roman" w:hAnsi="Times New Roman" w:cs="Times New Roman"/>
        </w:rPr>
        <w:t xml:space="preserve">Если </w:t>
      </w:r>
      <w:r>
        <w:rPr>
          <w:rFonts w:ascii="Times New Roman" w:hAnsi="Times New Roman" w:cs="Times New Roman"/>
        </w:rPr>
        <w:t xml:space="preserve">элемент целочисленной квадратной матрицы </w:t>
      </w:r>
      <w:r w:rsidRPr="001B3C3C">
        <w:rPr>
          <w:rFonts w:ascii="Times New Roman" w:hAnsi="Times New Roman" w:cs="Times New Roman"/>
          <w:position w:val="-14"/>
        </w:rPr>
        <w:object w:dxaOrig="300" w:dyaOrig="380">
          <v:shape id="_x0000_i1058" type="#_x0000_t75" style="width:15pt;height:19pt" o:ole="">
            <v:imagedata r:id="rId78" o:title=""/>
          </v:shape>
          <o:OLEObject Type="Embed" ProgID="Equation.DSMT4" ShapeID="_x0000_i1058" DrawAspect="Content" ObjectID="_1645186057" r:id="rId79"/>
        </w:object>
      </w:r>
      <w:r>
        <w:rPr>
          <w:rFonts w:ascii="Times New Roman" w:hAnsi="Times New Roman" w:cs="Times New Roman"/>
        </w:rPr>
        <w:t xml:space="preserve"> изменить</w:t>
      </w:r>
      <w:r w:rsidR="00233849" w:rsidRPr="00233849">
        <w:rPr>
          <w:rFonts w:ascii="Times New Roman" w:hAnsi="Times New Roman" w:cs="Times New Roman"/>
        </w:rPr>
        <w:t xml:space="preserve"> </w:t>
      </w:r>
      <w:r w:rsidR="00233849">
        <w:rPr>
          <w:rFonts w:ascii="Times New Roman" w:hAnsi="Times New Roman" w:cs="Times New Roman"/>
        </w:rPr>
        <w:t>путём добавления или вычитания</w:t>
      </w:r>
      <w:r>
        <w:rPr>
          <w:rFonts w:ascii="Times New Roman" w:hAnsi="Times New Roman" w:cs="Times New Roman"/>
        </w:rPr>
        <w:t xml:space="preserve"> чётно</w:t>
      </w:r>
      <w:r w:rsidR="00233849">
        <w:rPr>
          <w:rFonts w:ascii="Times New Roman" w:hAnsi="Times New Roman" w:cs="Times New Roman"/>
        </w:rPr>
        <w:t>го</w:t>
      </w:r>
      <w:r>
        <w:rPr>
          <w:rFonts w:ascii="Times New Roman" w:hAnsi="Times New Roman" w:cs="Times New Roman"/>
        </w:rPr>
        <w:t xml:space="preserve"> числ</w:t>
      </w:r>
      <w:r w:rsidR="00233849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 xml:space="preserve"> </w:t>
      </w:r>
      <w:r w:rsidRPr="001B3C3C">
        <w:rPr>
          <w:rFonts w:ascii="Times New Roman" w:hAnsi="Times New Roman" w:cs="Times New Roman"/>
          <w:position w:val="-6"/>
        </w:rPr>
        <w:object w:dxaOrig="220" w:dyaOrig="279">
          <v:shape id="_x0000_i1059" type="#_x0000_t75" style="width:11.5pt;height:14.5pt" o:ole="">
            <v:imagedata r:id="rId80" o:title=""/>
          </v:shape>
          <o:OLEObject Type="Embed" ProgID="Equation.DSMT4" ShapeID="_x0000_i1059" DrawAspect="Content" ObjectID="_1645186058" r:id="rId81"/>
        </w:object>
      </w:r>
      <w:r>
        <w:rPr>
          <w:rFonts w:ascii="Times New Roman" w:hAnsi="Times New Roman" w:cs="Times New Roman"/>
        </w:rPr>
        <w:t xml:space="preserve">, то её определитель изменится на величину </w:t>
      </w:r>
      <w:r w:rsidRPr="001B3C3C">
        <w:rPr>
          <w:rFonts w:ascii="Times New Roman" w:hAnsi="Times New Roman" w:cs="Times New Roman"/>
          <w:position w:val="-14"/>
        </w:rPr>
        <w:object w:dxaOrig="420" w:dyaOrig="380">
          <v:shape id="_x0000_i1060" type="#_x0000_t75" style="width:21pt;height:19pt" o:ole="">
            <v:imagedata r:id="rId82" o:title=""/>
          </v:shape>
          <o:OLEObject Type="Embed" ProgID="Equation.DSMT4" ShapeID="_x0000_i1060" DrawAspect="Content" ObjectID="_1645186059" r:id="rId83"/>
        </w:object>
      </w:r>
      <w:r>
        <w:rPr>
          <w:rFonts w:ascii="Times New Roman" w:hAnsi="Times New Roman" w:cs="Times New Roman"/>
        </w:rPr>
        <w:t>,</w:t>
      </w:r>
      <w:r w:rsidRPr="001B3C3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где </w:t>
      </w:r>
      <w:r w:rsidRPr="001B3C3C">
        <w:rPr>
          <w:rFonts w:ascii="Times New Roman" w:hAnsi="Times New Roman" w:cs="Times New Roman"/>
          <w:position w:val="-14"/>
        </w:rPr>
        <w:object w:dxaOrig="320" w:dyaOrig="380">
          <v:shape id="_x0000_i1061" type="#_x0000_t75" style="width:15.5pt;height:19pt" o:ole="">
            <v:imagedata r:id="rId84" o:title=""/>
          </v:shape>
          <o:OLEObject Type="Embed" ProgID="Equation.DSMT4" ShapeID="_x0000_i1061" DrawAspect="Content" ObjectID="_1645186060" r:id="rId85"/>
        </w:object>
      </w:r>
      <w:r>
        <w:rPr>
          <w:rFonts w:ascii="Times New Roman" w:hAnsi="Times New Roman" w:cs="Times New Roman"/>
        </w:rPr>
        <w:t xml:space="preserve"> – алгебраическое дополнение элемента </w:t>
      </w:r>
      <w:r w:rsidRPr="001B3C3C">
        <w:rPr>
          <w:rFonts w:ascii="Times New Roman" w:hAnsi="Times New Roman" w:cs="Times New Roman"/>
          <w:position w:val="-14"/>
        </w:rPr>
        <w:object w:dxaOrig="300" w:dyaOrig="380">
          <v:shape id="_x0000_i1062" type="#_x0000_t75" style="width:15pt;height:19pt" o:ole="">
            <v:imagedata r:id="rId78" o:title=""/>
          </v:shape>
          <o:OLEObject Type="Embed" ProgID="Equation.DSMT4" ShapeID="_x0000_i1062" DrawAspect="Content" ObjectID="_1645186061" r:id="rId86"/>
        </w:object>
      </w:r>
      <w:r>
        <w:rPr>
          <w:rFonts w:ascii="Times New Roman" w:hAnsi="Times New Roman" w:cs="Times New Roman"/>
        </w:rPr>
        <w:t xml:space="preserve"> (это очевидно из разложения определителя по </w:t>
      </w:r>
      <w:r w:rsidRPr="001B3C3C">
        <w:rPr>
          <w:rFonts w:ascii="Times New Roman" w:hAnsi="Times New Roman" w:cs="Times New Roman"/>
          <w:position w:val="-6"/>
        </w:rPr>
        <w:object w:dxaOrig="139" w:dyaOrig="260">
          <v:shape id="_x0000_i1063" type="#_x0000_t75" style="width:7pt;height:13pt" o:ole="">
            <v:imagedata r:id="rId87" o:title=""/>
          </v:shape>
          <o:OLEObject Type="Embed" ProgID="Equation.DSMT4" ShapeID="_x0000_i1063" DrawAspect="Content" ObjectID="_1645186062" r:id="rId88"/>
        </w:object>
      </w:r>
      <w:r>
        <w:rPr>
          <w:rFonts w:ascii="Times New Roman" w:hAnsi="Times New Roman" w:cs="Times New Roman"/>
        </w:rPr>
        <w:t xml:space="preserve">-й строке или по </w:t>
      </w:r>
      <w:r w:rsidRPr="001B3C3C">
        <w:rPr>
          <w:rFonts w:ascii="Times New Roman" w:hAnsi="Times New Roman" w:cs="Times New Roman"/>
          <w:position w:val="-10"/>
        </w:rPr>
        <w:object w:dxaOrig="200" w:dyaOrig="300">
          <v:shape id="_x0000_i1064" type="#_x0000_t75" style="width:9.5pt;height:15pt" o:ole="">
            <v:imagedata r:id="rId89" o:title=""/>
          </v:shape>
          <o:OLEObject Type="Embed" ProgID="Equation.DSMT4" ShapeID="_x0000_i1064" DrawAspect="Content" ObjectID="_1645186063" r:id="rId90"/>
        </w:object>
      </w:r>
      <w:r>
        <w:rPr>
          <w:rFonts w:ascii="Times New Roman" w:hAnsi="Times New Roman" w:cs="Times New Roman"/>
        </w:rPr>
        <w:t xml:space="preserve">-му столбцу). Следовательно, чётность определителя при таком действии не изменится. Пользуясь этим, заменим все чётные числа в матрице на главной диагонали нулями, а нечетные числа вне главной диагонали – единицами. Чётность определителя </w:t>
      </w:r>
      <w:r w:rsidR="00670505">
        <w:rPr>
          <w:rFonts w:ascii="Times New Roman" w:hAnsi="Times New Roman" w:cs="Times New Roman"/>
        </w:rPr>
        <w:t xml:space="preserve">при этом </w:t>
      </w:r>
      <w:r>
        <w:rPr>
          <w:rFonts w:ascii="Times New Roman" w:hAnsi="Times New Roman" w:cs="Times New Roman"/>
        </w:rPr>
        <w:t xml:space="preserve">остаётся прежней. </w:t>
      </w:r>
      <w:r w:rsidR="000D2FB5">
        <w:rPr>
          <w:rFonts w:ascii="Times New Roman" w:hAnsi="Times New Roman" w:cs="Times New Roman"/>
        </w:rPr>
        <w:t>Чтобы в</w:t>
      </w:r>
      <w:r>
        <w:rPr>
          <w:rFonts w:ascii="Times New Roman" w:hAnsi="Times New Roman" w:cs="Times New Roman"/>
        </w:rPr>
        <w:t>ычисли</w:t>
      </w:r>
      <w:r w:rsidR="000D2FB5">
        <w:rPr>
          <w:rFonts w:ascii="Times New Roman" w:hAnsi="Times New Roman" w:cs="Times New Roman"/>
        </w:rPr>
        <w:t>ть</w:t>
      </w:r>
      <w:r>
        <w:rPr>
          <w:rFonts w:ascii="Times New Roman" w:hAnsi="Times New Roman" w:cs="Times New Roman"/>
        </w:rPr>
        <w:t xml:space="preserve"> полученный определитель</w:t>
      </w:r>
      <w:r w:rsidR="000D2FB5">
        <w:rPr>
          <w:rFonts w:ascii="Times New Roman" w:hAnsi="Times New Roman" w:cs="Times New Roman"/>
        </w:rPr>
        <w:t xml:space="preserve"> </w:t>
      </w:r>
      <w:r w:rsidR="000D2FB5" w:rsidRPr="000D2FB5">
        <w:rPr>
          <w:rFonts w:ascii="Times New Roman" w:hAnsi="Times New Roman" w:cs="Times New Roman"/>
          <w:position w:val="-12"/>
        </w:rPr>
        <w:object w:dxaOrig="320" w:dyaOrig="360">
          <v:shape id="_x0000_i1065" type="#_x0000_t75" style="width:15.5pt;height:18.5pt" o:ole="">
            <v:imagedata r:id="rId91" o:title=""/>
          </v:shape>
          <o:OLEObject Type="Embed" ProgID="Equation.DSMT4" ShapeID="_x0000_i1065" DrawAspect="Content" ObjectID="_1645186064" r:id="rId92"/>
        </w:object>
      </w:r>
      <w:r w:rsidR="000D2FB5">
        <w:rPr>
          <w:rFonts w:ascii="Times New Roman" w:hAnsi="Times New Roman" w:cs="Times New Roman"/>
        </w:rPr>
        <w:t>, вычтем его первую строку из всех остальных и разложим по последней строке</w:t>
      </w:r>
      <w:r>
        <w:rPr>
          <w:rFonts w:ascii="Times New Roman" w:hAnsi="Times New Roman" w:cs="Times New Roman"/>
        </w:rPr>
        <w:t>:</w:t>
      </w:r>
    </w:p>
    <w:p w:rsidR="001B3C3C" w:rsidRDefault="000D2FB5" w:rsidP="00F646C5">
      <w:pPr>
        <w:jc w:val="center"/>
        <w:rPr>
          <w:rFonts w:ascii="Times New Roman" w:hAnsi="Times New Roman" w:cs="Times New Roman"/>
        </w:rPr>
      </w:pPr>
      <w:r w:rsidRPr="000D2FB5">
        <w:rPr>
          <w:rFonts w:ascii="Times New Roman" w:hAnsi="Times New Roman" w:cs="Times New Roman"/>
          <w:position w:val="-110"/>
        </w:rPr>
        <w:object w:dxaOrig="5080" w:dyaOrig="2060">
          <v:shape id="_x0000_i1066" type="#_x0000_t75" style="width:254.5pt;height:102.5pt" o:ole="">
            <v:imagedata r:id="rId93" o:title=""/>
          </v:shape>
          <o:OLEObject Type="Embed" ProgID="Equation.DSMT4" ShapeID="_x0000_i1066" DrawAspect="Content" ObjectID="_1645186065" r:id="rId94"/>
        </w:object>
      </w:r>
    </w:p>
    <w:p w:rsidR="000D2FB5" w:rsidRDefault="00670505" w:rsidP="00F646C5">
      <w:pPr>
        <w:jc w:val="center"/>
        <w:rPr>
          <w:rFonts w:ascii="Times New Roman" w:hAnsi="Times New Roman" w:cs="Times New Roman"/>
        </w:rPr>
      </w:pPr>
      <w:r w:rsidRPr="000D2FB5">
        <w:rPr>
          <w:rFonts w:ascii="Times New Roman" w:hAnsi="Times New Roman" w:cs="Times New Roman"/>
          <w:position w:val="-112"/>
        </w:rPr>
        <w:object w:dxaOrig="6800" w:dyaOrig="2079">
          <v:shape id="_x0000_i1067" type="#_x0000_t75" style="width:339.5pt;height:104.5pt" o:ole="">
            <v:imagedata r:id="rId95" o:title=""/>
          </v:shape>
          <o:OLEObject Type="Embed" ProgID="Equation.DSMT4" ShapeID="_x0000_i1067" DrawAspect="Content" ObjectID="_1645186066" r:id="rId96"/>
        </w:object>
      </w:r>
    </w:p>
    <w:p w:rsidR="00670505" w:rsidRDefault="00670505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ервый из двух полученных определителей разложим по последнему столбцу, а во втором узнаём </w:t>
      </w:r>
      <w:r w:rsidRPr="00670505">
        <w:rPr>
          <w:rFonts w:ascii="Times New Roman" w:hAnsi="Times New Roman" w:cs="Times New Roman"/>
          <w:position w:val="-12"/>
        </w:rPr>
        <w:object w:dxaOrig="440" w:dyaOrig="360">
          <v:shape id="_x0000_i1068" type="#_x0000_t75" style="width:21.5pt;height:18.5pt" o:ole="">
            <v:imagedata r:id="rId97" o:title=""/>
          </v:shape>
          <o:OLEObject Type="Embed" ProgID="Equation.DSMT4" ShapeID="_x0000_i1068" DrawAspect="Content" ObjectID="_1645186067" r:id="rId98"/>
        </w:object>
      </w:r>
      <w:r>
        <w:rPr>
          <w:rFonts w:ascii="Times New Roman" w:hAnsi="Times New Roman" w:cs="Times New Roman"/>
        </w:rPr>
        <w:t>:</w:t>
      </w:r>
    </w:p>
    <w:p w:rsidR="00670505" w:rsidRDefault="00670505" w:rsidP="00F646C5">
      <w:pPr>
        <w:jc w:val="center"/>
        <w:rPr>
          <w:rFonts w:ascii="Times New Roman" w:hAnsi="Times New Roman" w:cs="Times New Roman"/>
        </w:rPr>
      </w:pPr>
      <w:r w:rsidRPr="00670505">
        <w:rPr>
          <w:rFonts w:ascii="Times New Roman" w:hAnsi="Times New Roman" w:cs="Times New Roman"/>
          <w:position w:val="-112"/>
        </w:rPr>
        <w:object w:dxaOrig="8540" w:dyaOrig="2079">
          <v:shape id="_x0000_i1069" type="#_x0000_t75" style="width:426.5pt;height:104.5pt" o:ole="">
            <v:imagedata r:id="rId99" o:title=""/>
          </v:shape>
          <o:OLEObject Type="Embed" ProgID="Equation.DSMT4" ShapeID="_x0000_i1069" DrawAspect="Content" ObjectID="_1645186068" r:id="rId100"/>
        </w:object>
      </w:r>
    </w:p>
    <w:p w:rsidR="00670505" w:rsidRDefault="00670505" w:rsidP="00F646C5">
      <w:pPr>
        <w:jc w:val="center"/>
        <w:rPr>
          <w:rFonts w:ascii="Times New Roman" w:hAnsi="Times New Roman" w:cs="Times New Roman"/>
        </w:rPr>
      </w:pPr>
      <w:r w:rsidRPr="00670505">
        <w:rPr>
          <w:rFonts w:ascii="Times New Roman" w:hAnsi="Times New Roman" w:cs="Times New Roman"/>
          <w:position w:val="-12"/>
        </w:rPr>
        <w:object w:dxaOrig="4140" w:dyaOrig="380">
          <v:shape id="_x0000_i1070" type="#_x0000_t75" style="width:207pt;height:19pt" o:ole="">
            <v:imagedata r:id="rId101" o:title=""/>
          </v:shape>
          <o:OLEObject Type="Embed" ProgID="Equation.DSMT4" ShapeID="_x0000_i1070" DrawAspect="Content" ObjectID="_1645186069" r:id="rId102"/>
        </w:object>
      </w:r>
      <w:r>
        <w:rPr>
          <w:rFonts w:ascii="Times New Roman" w:hAnsi="Times New Roman" w:cs="Times New Roman"/>
        </w:rPr>
        <w:t>.</w:t>
      </w:r>
    </w:p>
    <w:p w:rsidR="00670505" w:rsidRDefault="00670505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идим, что </w:t>
      </w:r>
      <w:r w:rsidRPr="00670505">
        <w:rPr>
          <w:rFonts w:ascii="Times New Roman" w:hAnsi="Times New Roman" w:cs="Times New Roman"/>
          <w:position w:val="-12"/>
        </w:rPr>
        <w:object w:dxaOrig="320" w:dyaOrig="360">
          <v:shape id="_x0000_i1071" type="#_x0000_t75" style="width:15.5pt;height:18.5pt" o:ole="">
            <v:imagedata r:id="rId103" o:title=""/>
          </v:shape>
          <o:OLEObject Type="Embed" ProgID="Equation.DSMT4" ShapeID="_x0000_i1071" DrawAspect="Content" ObjectID="_1645186070" r:id="rId104"/>
        </w:object>
      </w:r>
      <w:r>
        <w:rPr>
          <w:rFonts w:ascii="Times New Roman" w:hAnsi="Times New Roman" w:cs="Times New Roman"/>
        </w:rPr>
        <w:t xml:space="preserve"> получается из </w:t>
      </w:r>
      <w:r w:rsidRPr="00670505">
        <w:rPr>
          <w:rFonts w:ascii="Times New Roman" w:hAnsi="Times New Roman" w:cs="Times New Roman"/>
          <w:position w:val="-12"/>
        </w:rPr>
        <w:object w:dxaOrig="440" w:dyaOrig="360">
          <v:shape id="_x0000_i1072" type="#_x0000_t75" style="width:21.5pt;height:18.5pt" o:ole="">
            <v:imagedata r:id="rId105" o:title=""/>
          </v:shape>
          <o:OLEObject Type="Embed" ProgID="Equation.DSMT4" ShapeID="_x0000_i1072" DrawAspect="Content" ObjectID="_1645186071" r:id="rId106"/>
        </w:object>
      </w:r>
      <w:r>
        <w:rPr>
          <w:rFonts w:ascii="Times New Roman" w:hAnsi="Times New Roman" w:cs="Times New Roman"/>
        </w:rPr>
        <w:t xml:space="preserve"> сменой знака и добавлением или вычитанием единицы. Смена знака на чётность не влияет, а добавление </w:t>
      </w:r>
      <w:r w:rsidRPr="00670505">
        <w:rPr>
          <w:rFonts w:ascii="Times New Roman" w:hAnsi="Times New Roman" w:cs="Times New Roman"/>
          <w:position w:val="-10"/>
        </w:rPr>
        <w:object w:dxaOrig="680" w:dyaOrig="360">
          <v:shape id="_x0000_i1073" type="#_x0000_t75" style="width:34pt;height:18.5pt" o:ole="">
            <v:imagedata r:id="rId107" o:title=""/>
          </v:shape>
          <o:OLEObject Type="Embed" ProgID="Equation.DSMT4" ShapeID="_x0000_i1073" DrawAspect="Content" ObjectID="_1645186072" r:id="rId108"/>
        </w:object>
      </w:r>
      <w:r>
        <w:rPr>
          <w:rFonts w:ascii="Times New Roman" w:hAnsi="Times New Roman" w:cs="Times New Roman"/>
        </w:rPr>
        <w:t xml:space="preserve"> меняет чётность на противоположную. Так как </w:t>
      </w:r>
      <w:r w:rsidRPr="00670505">
        <w:rPr>
          <w:rFonts w:ascii="Times New Roman" w:hAnsi="Times New Roman" w:cs="Times New Roman"/>
          <w:position w:val="-14"/>
        </w:rPr>
        <w:object w:dxaOrig="1180" w:dyaOrig="400">
          <v:shape id="_x0000_i1074" type="#_x0000_t75" style="width:59pt;height:21pt" o:ole="">
            <v:imagedata r:id="rId109" o:title=""/>
          </v:shape>
          <o:OLEObject Type="Embed" ProgID="Equation.DSMT4" ShapeID="_x0000_i1074" DrawAspect="Content" ObjectID="_1645186073" r:id="rId110"/>
        </w:object>
      </w:r>
      <w:r w:rsidR="00D029C5">
        <w:rPr>
          <w:rFonts w:ascii="Times New Roman" w:hAnsi="Times New Roman" w:cs="Times New Roman"/>
        </w:rPr>
        <w:t xml:space="preserve"> (чётный)</w:t>
      </w:r>
      <w:r>
        <w:rPr>
          <w:rFonts w:ascii="Times New Roman" w:hAnsi="Times New Roman" w:cs="Times New Roman"/>
        </w:rPr>
        <w:t xml:space="preserve">, </w:t>
      </w:r>
      <w:r w:rsidR="00D029C5">
        <w:rPr>
          <w:rFonts w:ascii="Times New Roman" w:hAnsi="Times New Roman" w:cs="Times New Roman"/>
        </w:rPr>
        <w:t xml:space="preserve">по индукции заключаем, что </w:t>
      </w:r>
      <w:r w:rsidR="00D029C5" w:rsidRPr="00D029C5">
        <w:rPr>
          <w:rFonts w:ascii="Times New Roman" w:hAnsi="Times New Roman" w:cs="Times New Roman"/>
          <w:position w:val="-12"/>
        </w:rPr>
        <w:object w:dxaOrig="300" w:dyaOrig="360">
          <v:shape id="_x0000_i1075" type="#_x0000_t75" style="width:15pt;height:18.5pt" o:ole="">
            <v:imagedata r:id="rId111" o:title=""/>
          </v:shape>
          <o:OLEObject Type="Embed" ProgID="Equation.DSMT4" ShapeID="_x0000_i1075" DrawAspect="Content" ObjectID="_1645186074" r:id="rId112"/>
        </w:object>
      </w:r>
      <w:r w:rsidR="00D029C5">
        <w:rPr>
          <w:rFonts w:ascii="Times New Roman" w:hAnsi="Times New Roman" w:cs="Times New Roman"/>
        </w:rPr>
        <w:t xml:space="preserve"> – нечётный, </w:t>
      </w:r>
      <w:r w:rsidR="00D029C5" w:rsidRPr="00D029C5">
        <w:rPr>
          <w:rFonts w:ascii="Times New Roman" w:hAnsi="Times New Roman" w:cs="Times New Roman"/>
          <w:position w:val="-12"/>
        </w:rPr>
        <w:object w:dxaOrig="300" w:dyaOrig="360">
          <v:shape id="_x0000_i1076" type="#_x0000_t75" style="width:15pt;height:18.5pt" o:ole="">
            <v:imagedata r:id="rId113" o:title=""/>
          </v:shape>
          <o:OLEObject Type="Embed" ProgID="Equation.DSMT4" ShapeID="_x0000_i1076" DrawAspect="Content" ObjectID="_1645186075" r:id="rId114"/>
        </w:object>
      </w:r>
      <w:r w:rsidR="00D029C5">
        <w:rPr>
          <w:rFonts w:ascii="Times New Roman" w:hAnsi="Times New Roman" w:cs="Times New Roman"/>
        </w:rPr>
        <w:t xml:space="preserve"> – чётный, и т. д., то есть определители нечётного порядка чётны, а чётного – нечётны. Таким же свойством обладает и определитель заданной в условии матрицы.</w:t>
      </w:r>
    </w:p>
    <w:p w:rsidR="00D029C5" w:rsidRPr="00D029C5" w:rsidRDefault="00D029C5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D029C5">
        <w:rPr>
          <w:rFonts w:ascii="Times New Roman" w:hAnsi="Times New Roman" w:cs="Times New Roman"/>
          <w:b/>
          <w:lang w:val="ru-RU"/>
        </w:rPr>
        <w:t xml:space="preserve">4. На плоскости дан угол </w:t>
      </w:r>
      <w:r w:rsidRPr="00D029C5">
        <w:rPr>
          <w:rFonts w:ascii="Times New Roman" w:hAnsi="Times New Roman" w:cs="Times New Roman"/>
          <w:b/>
          <w:position w:val="-6"/>
          <w:lang w:val="ru-RU"/>
        </w:rPr>
        <w:object w:dxaOrig="560" w:dyaOrig="279">
          <v:shape id="_x0000_i1077" type="#_x0000_t75" style="width:28pt;height:14.5pt" o:ole="">
            <v:imagedata r:id="rId115" o:title=""/>
          </v:shape>
          <o:OLEObject Type="Embed" ProgID="Equation.DSMT4" ShapeID="_x0000_i1077" DrawAspect="Content" ObjectID="_1645186076" r:id="rId116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величиной </w:t>
      </w:r>
      <w:r w:rsidRPr="00D029C5">
        <w:rPr>
          <w:rFonts w:ascii="Times New Roman" w:hAnsi="Times New Roman" w:cs="Times New Roman"/>
          <w:b/>
          <w:position w:val="-10"/>
          <w:lang w:val="ru-RU"/>
        </w:rPr>
        <w:object w:dxaOrig="980" w:dyaOrig="320">
          <v:shape id="_x0000_i1078" type="#_x0000_t75" style="width:49pt;height:15.5pt" o:ole="">
            <v:imagedata r:id="rId117" o:title=""/>
          </v:shape>
          <o:OLEObject Type="Embed" ProgID="Equation.DSMT4" ShapeID="_x0000_i1078" DrawAspect="Content" ObjectID="_1645186077" r:id="rId118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. Из точки на биссектрисе </w:t>
      </w:r>
      <w:r w:rsidR="00802508" w:rsidRPr="000E50A2">
        <w:rPr>
          <w:rFonts w:ascii="Times New Roman" w:hAnsi="Times New Roman" w:cs="Times New Roman"/>
          <w:b/>
          <w:position w:val="-6"/>
          <w:lang w:val="ru-RU"/>
        </w:rPr>
        <w:object w:dxaOrig="420" w:dyaOrig="279">
          <v:shape id="_x0000_i1079" type="#_x0000_t75" style="width:21pt;height:14.5pt" o:ole="">
            <v:imagedata r:id="rId119" o:title=""/>
          </v:shape>
          <o:OLEObject Type="Embed" ProgID="Equation.DSMT4" ShapeID="_x0000_i1079" DrawAspect="Content" ObjectID="_1645186078" r:id="rId120"/>
        </w:object>
      </w:r>
      <w:r w:rsidR="00802508">
        <w:rPr>
          <w:rFonts w:ascii="Times New Roman" w:hAnsi="Times New Roman" w:cs="Times New Roman"/>
          <w:b/>
          <w:lang w:val="ru-RU"/>
        </w:rPr>
        <w:t xml:space="preserve">угла </w:t>
      </w:r>
      <w:r w:rsidRPr="00D029C5">
        <w:rPr>
          <w:rFonts w:ascii="Times New Roman" w:hAnsi="Times New Roman" w:cs="Times New Roman"/>
          <w:b/>
          <w:position w:val="-6"/>
          <w:lang w:val="ru-RU"/>
        </w:rPr>
        <w:object w:dxaOrig="560" w:dyaOrig="279">
          <v:shape id="_x0000_i1080" type="#_x0000_t75" style="width:28pt;height:14.5pt" o:ole="">
            <v:imagedata r:id="rId115" o:title=""/>
          </v:shape>
          <o:OLEObject Type="Embed" ProgID="Equation.DSMT4" ShapeID="_x0000_i1080" DrawAspect="Content" ObjectID="_1645186079" r:id="rId121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выходит луч света под углом </w:t>
      </w:r>
      <w:r w:rsidRPr="00D029C5">
        <w:rPr>
          <w:rFonts w:ascii="Times New Roman" w:hAnsi="Times New Roman" w:cs="Times New Roman"/>
          <w:b/>
          <w:position w:val="-10"/>
          <w:lang w:val="ru-RU"/>
        </w:rPr>
        <w:object w:dxaOrig="920" w:dyaOrig="320">
          <v:shape id="_x0000_i1081" type="#_x0000_t75" style="width:45.5pt;height:15.5pt" o:ole="">
            <v:imagedata r:id="rId122" o:title=""/>
          </v:shape>
          <o:OLEObject Type="Embed" ProgID="Equation.DSMT4" ShapeID="_x0000_i1081" DrawAspect="Content" ObjectID="_1645186080" r:id="rId123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к этой биссектрисе</w:t>
      </w:r>
      <w:r w:rsidR="00802508">
        <w:rPr>
          <w:rFonts w:ascii="Times New Roman" w:hAnsi="Times New Roman" w:cs="Times New Roman"/>
          <w:b/>
          <w:lang w:val="ru-RU"/>
        </w:rPr>
        <w:t xml:space="preserve"> </w:t>
      </w:r>
      <w:r w:rsidRPr="00D029C5">
        <w:rPr>
          <w:rFonts w:ascii="Times New Roman" w:hAnsi="Times New Roman" w:cs="Times New Roman"/>
          <w:b/>
          <w:lang w:val="ru-RU"/>
        </w:rPr>
        <w:t xml:space="preserve">и, попадая на стороны угла </w:t>
      </w:r>
      <w:r w:rsidRPr="00D029C5">
        <w:rPr>
          <w:rFonts w:ascii="Times New Roman" w:hAnsi="Times New Roman" w:cs="Times New Roman"/>
          <w:b/>
          <w:position w:val="-6"/>
          <w:lang w:val="ru-RU"/>
        </w:rPr>
        <w:object w:dxaOrig="380" w:dyaOrig="279">
          <v:shape id="_x0000_i1082" type="#_x0000_t75" style="width:19pt;height:14.5pt" o:ole="">
            <v:imagedata r:id="rId124" o:title=""/>
          </v:shape>
          <o:OLEObject Type="Embed" ProgID="Equation.DSMT4" ShapeID="_x0000_i1082" DrawAspect="Content" ObjectID="_1645186081" r:id="rId125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и </w:t>
      </w:r>
      <w:r w:rsidRPr="00D029C5">
        <w:rPr>
          <w:rFonts w:ascii="Times New Roman" w:hAnsi="Times New Roman" w:cs="Times New Roman"/>
          <w:b/>
          <w:position w:val="-6"/>
          <w:lang w:val="ru-RU"/>
        </w:rPr>
        <w:object w:dxaOrig="400" w:dyaOrig="279">
          <v:shape id="_x0000_i1083" type="#_x0000_t75" style="width:21pt;height:14.5pt" o:ole="">
            <v:imagedata r:id="rId126" o:title=""/>
          </v:shape>
          <o:OLEObject Type="Embed" ProgID="Equation.DSMT4" ShapeID="_x0000_i1083" DrawAspect="Content" ObjectID="_1645186082" r:id="rId127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, каждый раз отражается от них по закону </w:t>
      </w:r>
      <w:r w:rsidR="00DF39B4">
        <w:rPr>
          <w:rFonts w:ascii="Times New Roman" w:hAnsi="Times New Roman" w:cs="Times New Roman"/>
          <w:b/>
          <w:lang w:val="ru-RU"/>
        </w:rPr>
        <w:t>«</w:t>
      </w:r>
      <w:r w:rsidRPr="00D029C5">
        <w:rPr>
          <w:rFonts w:ascii="Times New Roman" w:hAnsi="Times New Roman" w:cs="Times New Roman"/>
          <w:b/>
          <w:lang w:val="ru-RU"/>
        </w:rPr>
        <w:t>угол падения равен углу отражения</w:t>
      </w:r>
      <w:r w:rsidR="00DF39B4">
        <w:rPr>
          <w:rFonts w:ascii="Times New Roman" w:hAnsi="Times New Roman" w:cs="Times New Roman"/>
          <w:b/>
          <w:lang w:val="ru-RU"/>
        </w:rPr>
        <w:t>»</w:t>
      </w:r>
      <w:r w:rsidRPr="00D029C5">
        <w:rPr>
          <w:rFonts w:ascii="Times New Roman" w:hAnsi="Times New Roman" w:cs="Times New Roman"/>
          <w:b/>
          <w:lang w:val="ru-RU"/>
        </w:rPr>
        <w:t>. Сколько раз произойдёт отражение?</w:t>
      </w:r>
    </w:p>
    <w:p w:rsidR="00C121DE" w:rsidRDefault="00C121DE" w:rsidP="00C121D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6FA76649" wp14:editId="040BE1CE">
                <wp:extent cx="3461385" cy="1963420"/>
                <wp:effectExtent l="0" t="0" r="24765" b="0"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Line 296"/>
                        <wps:cNvCnPr>
                          <a:cxnSpLocks noChangeShapeType="1"/>
                        </wps:cNvCnPr>
                        <wps:spPr bwMode="auto">
                          <a:xfrm flipV="1">
                            <a:off x="97790" y="180975"/>
                            <a:ext cx="3259455" cy="833755"/>
                          </a:xfrm>
                          <a:prstGeom prst="line">
                            <a:avLst/>
                          </a:prstGeom>
                          <a:noFill/>
                          <a:ln w="1651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97"/>
                        <wps:cNvCnPr>
                          <a:cxnSpLocks noChangeShapeType="1"/>
                        </wps:cNvCnPr>
                        <wps:spPr bwMode="auto">
                          <a:xfrm>
                            <a:off x="97790" y="1014730"/>
                            <a:ext cx="3259455" cy="833755"/>
                          </a:xfrm>
                          <a:prstGeom prst="line">
                            <a:avLst/>
                          </a:prstGeom>
                          <a:noFill/>
                          <a:ln w="1651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97790" y="1014730"/>
                            <a:ext cx="336359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Freeform 299"/>
                        <wps:cNvSpPr>
                          <a:spLocks/>
                        </wps:cNvSpPr>
                        <wps:spPr bwMode="auto">
                          <a:xfrm>
                            <a:off x="572770" y="892810"/>
                            <a:ext cx="20320" cy="243205"/>
                          </a:xfrm>
                          <a:custGeom>
                            <a:avLst/>
                            <a:gdLst>
                              <a:gd name="T0" fmla="*/ 0 w 32"/>
                              <a:gd name="T1" fmla="*/ 383 h 383"/>
                              <a:gd name="T2" fmla="*/ 0 w 32"/>
                              <a:gd name="T3" fmla="*/ 0 h 3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2" h="383">
                                <a:moveTo>
                                  <a:pt x="0" y="383"/>
                                </a:moveTo>
                                <a:cubicBezTo>
                                  <a:pt x="32" y="257"/>
                                  <a:pt x="32" y="126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300"/>
                        <wps:cNvSpPr>
                          <a:spLocks/>
                        </wps:cNvSpPr>
                        <wps:spPr bwMode="auto">
                          <a:xfrm>
                            <a:off x="1273175" y="829945"/>
                            <a:ext cx="294005" cy="184785"/>
                          </a:xfrm>
                          <a:custGeom>
                            <a:avLst/>
                            <a:gdLst>
                              <a:gd name="T0" fmla="*/ 0 w 463"/>
                              <a:gd name="T1" fmla="*/ 137 h 291"/>
                              <a:gd name="T2" fmla="*/ 360 w 463"/>
                              <a:gd name="T3" fmla="*/ 84 h 291"/>
                              <a:gd name="T4" fmla="*/ 463 w 463"/>
                              <a:gd name="T5" fmla="*/ 291 h 2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63" h="291">
                                <a:moveTo>
                                  <a:pt x="0" y="137"/>
                                </a:moveTo>
                                <a:cubicBezTo>
                                  <a:pt x="86" y="22"/>
                                  <a:pt x="247" y="0"/>
                                  <a:pt x="360" y="84"/>
                                </a:cubicBezTo>
                                <a:cubicBezTo>
                                  <a:pt x="426" y="133"/>
                                  <a:pt x="463" y="210"/>
                                  <a:pt x="463" y="291"/>
                                </a:cubicBez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301"/>
                        <wps:cNvSpPr>
                          <a:spLocks/>
                        </wps:cNvSpPr>
                        <wps:spPr bwMode="auto">
                          <a:xfrm>
                            <a:off x="1273175" y="829310"/>
                            <a:ext cx="93345" cy="87630"/>
                          </a:xfrm>
                          <a:custGeom>
                            <a:avLst/>
                            <a:gdLst>
                              <a:gd name="T0" fmla="*/ 0 w 147"/>
                              <a:gd name="T1" fmla="*/ 138 h 138"/>
                              <a:gd name="T2" fmla="*/ 147 w 147"/>
                              <a:gd name="T3" fmla="*/ 69 h 138"/>
                              <a:gd name="T4" fmla="*/ 81 w 147"/>
                              <a:gd name="T5" fmla="*/ 66 h 138"/>
                              <a:gd name="T6" fmla="*/ 85 w 147"/>
                              <a:gd name="T7" fmla="*/ 0 h 138"/>
                              <a:gd name="T8" fmla="*/ 0 w 147"/>
                              <a:gd name="T9" fmla="*/ 138 h 1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7" h="138">
                                <a:moveTo>
                                  <a:pt x="0" y="138"/>
                                </a:moveTo>
                                <a:lnTo>
                                  <a:pt x="147" y="69"/>
                                </a:lnTo>
                                <a:lnTo>
                                  <a:pt x="81" y="66"/>
                                </a:lnTo>
                                <a:lnTo>
                                  <a:pt x="85" y="0"/>
                                </a:lnTo>
                                <a:lnTo>
                                  <a:pt x="0" y="1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302"/>
                        <wps:cNvSpPr>
                          <a:spLocks noChangeArrowheads="1"/>
                        </wps:cNvSpPr>
                        <wps:spPr bwMode="auto">
                          <a:xfrm>
                            <a:off x="1388110" y="998220"/>
                            <a:ext cx="33020" cy="330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303"/>
                        <wps:cNvSpPr>
                          <a:spLocks noChangeArrowheads="1"/>
                        </wps:cNvSpPr>
                        <wps:spPr bwMode="auto">
                          <a:xfrm>
                            <a:off x="1388110" y="998220"/>
                            <a:ext cx="33020" cy="3302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30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71880" y="765810"/>
                            <a:ext cx="332740" cy="24892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305"/>
                        <wps:cNvSpPr>
                          <a:spLocks noChangeArrowheads="1"/>
                        </wps:cNvSpPr>
                        <wps:spPr bwMode="auto">
                          <a:xfrm>
                            <a:off x="1055370" y="749300"/>
                            <a:ext cx="33020" cy="330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306"/>
                        <wps:cNvSpPr>
                          <a:spLocks noChangeArrowheads="1"/>
                        </wps:cNvSpPr>
                        <wps:spPr bwMode="auto">
                          <a:xfrm>
                            <a:off x="1055370" y="749300"/>
                            <a:ext cx="33020" cy="3302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307"/>
                        <wps:cNvCnPr>
                          <a:cxnSpLocks noChangeShapeType="1"/>
                        </wps:cNvCnPr>
                        <wps:spPr bwMode="auto">
                          <a:xfrm flipH="1">
                            <a:off x="868045" y="765810"/>
                            <a:ext cx="203835" cy="44577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308"/>
                        <wps:cNvSpPr>
                          <a:spLocks noChangeArrowheads="1"/>
                        </wps:cNvSpPr>
                        <wps:spPr bwMode="auto">
                          <a:xfrm>
                            <a:off x="851535" y="1195070"/>
                            <a:ext cx="33020" cy="330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309"/>
                        <wps:cNvSpPr>
                          <a:spLocks noChangeArrowheads="1"/>
                        </wps:cNvSpPr>
                        <wps:spPr bwMode="auto">
                          <a:xfrm>
                            <a:off x="851535" y="1195070"/>
                            <a:ext cx="32385" cy="3302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868045" y="810895"/>
                            <a:ext cx="28575" cy="400685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Oval 311"/>
                        <wps:cNvSpPr>
                          <a:spLocks noChangeArrowheads="1"/>
                        </wps:cNvSpPr>
                        <wps:spPr bwMode="auto">
                          <a:xfrm>
                            <a:off x="880110" y="794385"/>
                            <a:ext cx="32385" cy="323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Oval 312"/>
                        <wps:cNvSpPr>
                          <a:spLocks noChangeArrowheads="1"/>
                        </wps:cNvSpPr>
                        <wps:spPr bwMode="auto">
                          <a:xfrm>
                            <a:off x="880110" y="794385"/>
                            <a:ext cx="32385" cy="3238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896620" y="810895"/>
                            <a:ext cx="312420" cy="488315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Oval 314"/>
                        <wps:cNvSpPr>
                          <a:spLocks noChangeArrowheads="1"/>
                        </wps:cNvSpPr>
                        <wps:spPr bwMode="auto">
                          <a:xfrm>
                            <a:off x="1193165" y="1282700"/>
                            <a:ext cx="32385" cy="330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315"/>
                        <wps:cNvSpPr>
                          <a:spLocks noChangeArrowheads="1"/>
                        </wps:cNvSpPr>
                        <wps:spPr bwMode="auto">
                          <a:xfrm>
                            <a:off x="1193165" y="1282700"/>
                            <a:ext cx="32385" cy="3238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3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09040" y="231140"/>
                            <a:ext cx="1950085" cy="106807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Oval 317"/>
                        <wps:cNvSpPr>
                          <a:spLocks noChangeArrowheads="1"/>
                        </wps:cNvSpPr>
                        <wps:spPr bwMode="auto">
                          <a:xfrm>
                            <a:off x="3143250" y="214630"/>
                            <a:ext cx="33020" cy="330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Oval 318"/>
                        <wps:cNvSpPr>
                          <a:spLocks noChangeArrowheads="1"/>
                        </wps:cNvSpPr>
                        <wps:spPr bwMode="auto">
                          <a:xfrm>
                            <a:off x="3143250" y="215265"/>
                            <a:ext cx="33020" cy="3238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3159125" y="237568"/>
                            <a:ext cx="280491" cy="0"/>
                          </a:xfrm>
                          <a:prstGeom prst="line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62194" y="1049521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9" name="Рисунок 29"/>
                          <pic:cNvPicPr>
                            <a:picLocks noChangeAspect="1"/>
                          </pic:cNvPicPr>
                        </pic:nvPicPr>
                        <pic:blipFill>
                          <a:blip r:embed="rId129"/>
                          <a:stretch>
                            <a:fillRect/>
                          </a:stretch>
                        </pic:blipFill>
                        <pic:spPr>
                          <a:xfrm>
                            <a:off x="3271009" y="17315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" name="Рисунок 30"/>
                          <pic:cNvPicPr>
                            <a:picLocks noChangeAspect="1"/>
                          </pic:cNvPicPr>
                        </pic:nvPicPr>
                        <pic:blipFill>
                          <a:blip r:embed="rId130"/>
                          <a:stretch>
                            <a:fillRect/>
                          </a:stretch>
                        </pic:blipFill>
                        <pic:spPr>
                          <a:xfrm>
                            <a:off x="3195320" y="1610503"/>
                            <a:ext cx="1619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1" name="Рисунок 31"/>
                          <pic:cNvPicPr>
                            <a:picLocks noChangeAspect="1"/>
                          </pic:cNvPicPr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583906" y="916940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2" name="Рисунок 32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1464648" y="678815"/>
                            <a:ext cx="4000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>
                            <a:off x="3299460" y="840740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2A05FB60" id="Полотно 27" o:spid="_x0000_s1026" editas="canvas" style="width:272.55pt;height:154.6pt;mso-position-horizontal-relative:char;mso-position-vertical-relative:line" coordsize="34613,1963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">
                <v:shape id="_x0000_s1027" type="#_x0000_t75" style="position:absolute;width:34613;height:19634;visibility:visible;mso-wrap-style:square">
                  <v:fill o:detectmouseclick="t"/>
                  <v:path o:connecttype="none"/>
                </v:shape>
                <v:line id="Line 296" o:spid="_x0000_s1028" style="position:absolute;flip:y;visibility:visible;mso-wrap-style:square" from="977,1809" to="33572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g9yMIAAADaAAAADwAAAGRycy9kb3ducmV2LnhtbESPQWsCMRSE7wX/Q3iCl6JZt1BkNYpa&#10;lF6rIh4fyXN3dfOyJKmu/vqmUOhxmJlvmNmis424kQ+1YwXjUQaCWDtTc6ngsN8MJyBCRDbYOCYF&#10;DwqwmPdeZlgYd+cvuu1iKRKEQ4EKqhjbQsqgK7IYRq4lTt7ZeYsxSV9K4/Ge4LaReZa9S4s1p4UK&#10;W1pXpK+7b6vgsl3pXJ8+nie/ovPzNT9eO39UatDvllMQkbr4H/5rfxoFb/B7Jd0AO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ug9yMIAAADaAAAADwAAAAAAAAAAAAAA&#10;AAChAgAAZHJzL2Rvd25yZXYueG1sUEsFBgAAAAAEAAQA+QAAAJADAAAAAA==&#10;" strokeweight="1.3pt">
                  <v:stroke joinstyle="miter"/>
                </v:line>
                <v:line id="Line 297" o:spid="_x0000_s1029" style="position:absolute;visibility:visible;mso-wrap-style:square" from="977,10147" to="33572,18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81jcMAAADaAAAADwAAAGRycy9kb3ducmV2LnhtbESPQWvCQBSE74X+h+UVvNWNwZYaXUXF&#10;QuihoFa8PrLPJJp9G3a3Sfrvu4WCx2FmvmEWq8E0oiPna8sKJuMEBHFhdc2lgq/j+/MbCB+QNTaW&#10;ScEPeVgtHx8WmGnb8566QyhFhLDPUEEVQptJ6YuKDPqxbYmjd7HOYIjSlVI77CPcNDJNkldpsOa4&#10;UGFL24qK2+HbKNi/JFeenV2++XRNm/ojnszuQ6nR07Cegwg0hHv4v51rBVP4uxJv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fNY3DAAAA2gAAAA8AAAAAAAAAAAAA&#10;AAAAoQIAAGRycy9kb3ducmV2LnhtbFBLBQYAAAAABAAEAPkAAACRAwAAAAA=&#10;" strokeweight="1.3pt">
                  <v:stroke joinstyle="miter"/>
                </v:line>
                <v:line id="Line 298" o:spid="_x0000_s1030" style="position:absolute;visibility:visible;mso-wrap-style:square" from="977,10147" to="34613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wVcQAAADaAAAADwAAAGRycy9kb3ducmV2LnhtbESPQWvCQBSE74L/YXlCL6VubNGW6CZI&#10;S8EeBI2C19fsMxvMvg3ZNab/vlsoeBxm5htmlQ+2ET11vnasYDZNQBCXTtdcKTgePp/eQPiArLFx&#10;TAp+yEOejUcrTLW78Z76IlQiQtinqMCE0KZS+tKQRT91LXH0zq6zGKLsKqk7vEW4beRzkiykxZrj&#10;gsGW3g2Vl+JqFRSPm7q47ravJ/Olv18+kt7s5Vmph8mwXoIINIR7+L+90Qrm8Hcl3gC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QLBVxAAAANoAAAAPAAAAAAAAAAAA&#10;AAAAAKECAABkcnMvZG93bnJldi54bWxQSwUGAAAAAAQABAD5AAAAkgMAAAAA&#10;" strokeweight=".55pt">
                  <v:stroke joinstyle="miter"/>
                </v:line>
                <v:shape id="Freeform 299" o:spid="_x0000_s1031" style="position:absolute;left:5727;top:8928;width:203;height:2432;visibility:visible;mso-wrap-style:square;v-text-anchor:top" coordsize="32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jPvMQA&#10;AADaAAAADwAAAGRycy9kb3ducmV2LnhtbESPzWrDMBCE74W8g9hAbo3UHtLiRAmmScGn0LrNIbeN&#10;tf7B1spYSmK/fVUo9DjMzDfMZjfaTtxo8I1jDU9LBYK4cKbhSsP31/vjKwgfkA12jknDRB5229nD&#10;BhPj7vxJtzxUIkLYJ6ihDqFPpPRFTRb90vXE0SvdYDFEOVTSDHiPcNvJZ6VW0mLDcaHGnt5qKtr8&#10;ajUcs1JlF6s+zqfD9GLKttrba6r1Yj6maxCBxvAf/mtnRsMKfq/EG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Iz7zEAAAA2gAAAA8AAAAAAAAAAAAAAAAAmAIAAGRycy9k&#10;b3ducmV2LnhtbFBLBQYAAAAABAAEAPUAAACJAwAAAAA=&#10;" path="m,383c32,257,32,126,,e" filled="f" strokeweight=".55pt">
                  <v:stroke joinstyle="miter"/>
                  <v:path arrowok="t" o:connecttype="custom" o:connectlocs="0,243205;0,0" o:connectangles="0,0"/>
                </v:shape>
                <v:shape id="Freeform 300" o:spid="_x0000_s1032" style="position:absolute;left:12731;top:8299;width:2940;height:1848;visibility:visible;mso-wrap-style:square;v-text-anchor:top" coordsize="463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XR68MA&#10;AADaAAAADwAAAGRycy9kb3ducmV2LnhtbESPwWrDMBBE74H+g9hCb4mcHlzjRAkhrcHkUGjSQ4+L&#10;tbFFrJWRlNjt10eFQo/DzLxh1tvJ9uJGPhjHCpaLDARx47ThVsHnqZoXIEJE1tg7JgXfFGC7eZit&#10;sdRu5A+6HWMrEoRDiQq6GIdSytB0ZDEs3ECcvLPzFmOSvpXa45jgtpfPWZZLi4bTQocD7TtqLser&#10;VXCttDngvi7e/OUnfy9e0Xy1qNTT47RbgYg0xf/wX7vWCl7g90q6AX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XR68MAAADaAAAADwAAAAAAAAAAAAAAAACYAgAAZHJzL2Rv&#10;d25yZXYueG1sUEsFBgAAAAAEAAQA9QAAAIgDAAAAAA==&#10;" path="m,137c86,22,247,,360,84v66,49,103,126,103,207e" filled="f" strokeweight=".55pt">
                  <v:stroke joinstyle="miter"/>
                  <v:path arrowok="t" o:connecttype="custom" o:connectlocs="0,86995;228600,53340;294005,184785" o:connectangles="0,0,0"/>
                </v:shape>
                <v:shape id="Freeform 301" o:spid="_x0000_s1033" style="position:absolute;left:12731;top:8293;width:934;height:876;visibility:visible;mso-wrap-style:square;v-text-anchor:top" coordsize="147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4C8EA&#10;AADaAAAADwAAAGRycy9kb3ducmV2LnhtbERPTYvCMBC9C/6HMMJeRFNFxK1NRQV39ySoq+BtaMa2&#10;tJmUJqv1328OgsfH+05WnanFnVpXWlYwGUcgiDOrS84V/J52owUI55E11pZJwZMcrNJ+L8FY2wcf&#10;6H70uQgh7GJUUHjfxFK6rCCDbmwb4sDdbGvQB9jmUrf4COGmltMomkuDJYeGAhvaFpRVxz+joF5/&#10;XstZtjg0++p0+d4Pd9XX5qzUx6BbL0F46vxb/HL/aAVha7gSboBM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3KOAvBAAAA2gAAAA8AAAAAAAAAAAAAAAAAmAIAAGRycy9kb3du&#10;cmV2LnhtbFBLBQYAAAAABAAEAPUAAACGAwAAAAA=&#10;" path="m,138l147,69,81,66,85,,,138xe" fillcolor="black" stroked="f">
                  <v:path arrowok="t" o:connecttype="custom" o:connectlocs="0,87630;93345,43815;51435,41910;53975,0;0,87630" o:connectangles="0,0,0,0,0"/>
                </v:shape>
                <v:oval id="Oval 302" o:spid="_x0000_s1034" style="position:absolute;left:13881;top:9982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UUqMEA&#10;AADaAAAADwAAAGRycy9kb3ducmV2LnhtbESPQWsCMRSE7wX/Q3iCt5rVg7Rbo4ggLJ7UFrw+ktfN&#10;tpuXNYnr6q9vCoUeh5n5hlmuB9eKnkJsPCuYTQsQxNqbhmsFH++75xcQMSEbbD2TgjtFWK9GT0ss&#10;jb/xkfpTqkWGcCxRgU2pK6WM2pLDOPUdcfY+fXCYsgy1NAFvGe5aOS+KhXTYcF6w2NHWkv4+XZ2C&#10;vesPuupsQL1ZHM5f9lI95EWpyXjYvIFINKT/8F+7Mgpe4fdKvgFy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VFKjBAAAA2gAAAA8AAAAAAAAAAAAAAAAAmAIAAGRycy9kb3du&#10;cmV2LnhtbFBLBQYAAAAABAAEAPUAAACGAwAAAAA=&#10;" fillcolor="black" strokeweight="0"/>
                <v:oval id="Oval 303" o:spid="_x0000_s1035" style="position:absolute;left:13881;top:9982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yPK8QA&#10;AADbAAAADwAAAGRycy9kb3ducmV2LnhtbESPT2sCMRDF74V+hzCF3mrWClJWo0hpsWKh+OfgcdiM&#10;m8XNZElSd/vtnYPQ2wzvzXu/mS8H36orxdQENjAeFaCIq2Abrg0cD58vb6BSRrbYBiYDf5RguXh8&#10;mGNpQ887uu5zrSSEU4kGXM5dqXWqHHlMo9ARi3YO0WOWNdbaRuwl3Lf6tSim2mPD0uCwo3dH1WX/&#10;6w3k76I/baLzh0m7HX+k9fpnkybGPD8NqxmoTEP+N9+vv6zgC738IgPo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8jyvEAAAA2wAAAA8AAAAAAAAAAAAAAAAAmAIAAGRycy9k&#10;b3ducmV2LnhtbFBLBQYAAAAABAAEAPUAAACJAwAAAAA=&#10;" filled="f" strokeweight=".05pt"/>
                <v:line id="Line 304" o:spid="_x0000_s1036" style="position:absolute;flip:x y;visibility:visible;mso-wrap-style:square" from="10718,7658" to="14046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pn4sAAAADbAAAADwAAAGRycy9kb3ducmV2LnhtbERPS2vDMAy+F/YfjAa7tU522Na0bimD&#10;st22vuhVxGoSEsshVlrv38+Dwm76+J5arqPr1JWG0Hg2kM8yUMSltw1XBo6H7fQNVBBki51nMvBD&#10;Adarh8kSC+tvvKPrXiqVQjgUaKAW6QutQ1mTwzDzPXHiLn5wKAkOlbYD3lK46/Rzlr1ohw2nhhp7&#10;eq+pbPejM9Cex9dvyWXbnsjHDzfG+dchGvP0GDcLUEJR/sV396dN83P4+yUdo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KZ+LAAAAA2wAAAA8AAAAAAAAAAAAAAAAA&#10;oQIAAGRycy9kb3ducmV2LnhtbFBLBQYAAAAABAAEAPkAAACOAwAAAAA=&#10;">
                  <v:stroke joinstyle="miter"/>
                </v:line>
                <v:oval id="Oval 305" o:spid="_x0000_s1037" style="position:absolute;left:10553;top:7493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qKr8A&#10;AADbAAAADwAAAGRycy9kb3ducmV2LnhtbERPTWsCMRC9F/wPYQRvNasHKatRpCAsPakt9Dok0822&#10;m8mapOvqrzeC4G0e73NWm8G1oqcQG88KZtMCBLH2puFawdfn7vUNREzIBlvPpOBCETbr0csKS+PP&#10;fKD+mGqRQziWqMCm1JVSRm3JYZz6jjhzPz44TBmGWpqA5xzuWjkvioV02HBusNjRuyX9d/x3Cj5c&#10;v9dVZwPq7WL//WtP1VWelJqMh+0SRKIhPcUPd2Xy/Dncf8kHyPU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M6oqvwAAANsAAAAPAAAAAAAAAAAAAAAAAJgCAABkcnMvZG93bnJl&#10;di54bWxQSwUGAAAAAAQABAD1AAAAhAMAAAAA&#10;" fillcolor="black" strokeweight="0"/>
                <v:oval id="Oval 306" o:spid="_x0000_s1038" style="position:absolute;left:10553;top:7493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4RXMIA&#10;AADbAAAADwAAAGRycy9kb3ducmV2LnhtbERP32vCMBB+F/Y/hBvsTdNaEOmMMsZGJwoy3cMej+bW&#10;lDWXkkRb/3sjDPZ2H9/PW21G24kL+dA6VpDPMhDEtdMtNwq+Tu/TJYgQkTV2jknBlQJs1g+TFZba&#10;DfxJl2NsRArhUKICE2NfShlqQxbDzPXEiftx3mJM0DdSexxSuO3kPMsW0mLLqcFgT6+G6t/j2SqI&#10;+2z43npjT0W3y99CVR22oVDq6XF8eQYRaYz/4j/3h07zC7j/kg6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LhFcwgAAANsAAAAPAAAAAAAAAAAAAAAAAJgCAABkcnMvZG93&#10;bnJldi54bWxQSwUGAAAAAAQABAD1AAAAhwMAAAAA&#10;" filled="f" strokeweight=".05pt"/>
                <v:line id="Line 307" o:spid="_x0000_s1039" style="position:absolute;flip:x;visibility:visible;mso-wrap-style:square" from="8680,7658" to="10718,12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ZaZcMAAADbAAAADwAAAGRycy9kb3ducmV2LnhtbERPTWvCQBC9C/0PyxR6M5tKtSXNKtIg&#10;iKCgDT1Ps9MkNDsbs2tM++tdQfA2j/c56WIwjeipc7VlBc9RDIK4sLrmUkH+uRq/gXAeWWNjmRT8&#10;kYPF/GGUYqLtmffUH3wpQgi7BBVU3reJlK6oyKCLbEscuB/bGfQBdqXUHZ5DuGnkJI5n0mDNoaHC&#10;lj4qKn4PJ6Pga/udbYrWZtv/XZnbenqcLV+PSj09Dst3EJ4Gfxff3Gsd5r/A9ZdwgJx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WWmXDAAAA2wAAAA8AAAAAAAAAAAAA&#10;AAAAoQIAAGRycy9kb3ducmV2LnhtbFBLBQYAAAAABAAEAPkAAACRAwAAAAA=&#10;">
                  <v:stroke joinstyle="miter"/>
                </v:line>
                <v:oval id="Oval 308" o:spid="_x0000_s1040" style="position:absolute;left:8515;top:11950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oyXsAA&#10;AADbAAAADwAAAGRycy9kb3ducmV2LnhtbERPTWsCMRC9F/wPYQRvNauglK1RRBCWnqwWvA7JdLPt&#10;ZrIm6br665tCwds83uesNoNrRU8hNp4VzKYFCGLtTcO1go/T/vkFREzIBlvPpOBGETbr0dMKS+Ov&#10;/E79MdUih3AsUYFNqSuljNqSwzj1HXHmPn1wmDIMtTQBrznctXJeFEvpsOHcYLGjnSX9ffxxCt5c&#10;f9BVZwPq7fJw/rKX6i4vSk3Gw/YVRKIhPcT/7srk+Qv4+yUfIN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9oyXsAAAADbAAAADwAAAAAAAAAAAAAAAACYAgAAZHJzL2Rvd25y&#10;ZXYueG1sUEsFBgAAAAAEAAQA9QAAAIUDAAAAAA==&#10;" fillcolor="black" strokeweight="0"/>
                <v:oval id="Oval 309" o:spid="_x0000_s1041" style="position:absolute;left:8515;top:11950;width:324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myxMEA&#10;AADbAAAADwAAAGRycy9kb3ducmV2LnhtbERPTWsCMRC9C/0PYQRvmrWClNUoRVpUFIqrhx6HzXSz&#10;dDNZkuiu/94Ihd7m8T5nue5tI27kQ+1YwXSSgSAuna65UnA5f47fQISIrLFxTAruFGC9ehksMdeu&#10;4xPdiliJFMIhRwUmxjaXMpSGLIaJa4kT9+O8xZigr6T22KVw28jXLJtLizWnBoMtbQyVv8XVKojH&#10;rPvee2PPs+Yw/Qjb7dc+zJQaDfv3BYhIffwX/7l3Os2fw/OXdIB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dZssTBAAAA2wAAAA8AAAAAAAAAAAAAAAAAmAIAAGRycy9kb3du&#10;cmV2LnhtbFBLBQYAAAAABAAEAPUAAACGAwAAAAA=&#10;" filled="f" strokeweight=".05pt"/>
                <v:line id="Line 310" o:spid="_x0000_s1042" style="position:absolute;flip:y;visibility:visible;mso-wrap-style:square" from="8680,8108" to="8966,12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TEEsMAAADbAAAADwAAAGRycy9kb3ducmV2LnhtbERPTWvCQBC9F/oflhG8NRsLxhJdg1QK&#10;pRChGnoes2MSzM7G7Dam/fVdoeBtHu9zVtloWjFQ7xrLCmZRDIK4tLrhSkFxeHt6AeE8ssbWMin4&#10;IQfZ+vFhham2V/6kYe8rEULYpaig9r5LpXRlTQZdZDviwJ1sb9AH2FdS93gN4aaVz3GcSIMNh4Ya&#10;O3qtqTzvv42Cr/y4/Sg7u81/d1Vhm/kl2SwuSk0n42YJwtPo7+J/97sO8xdw+yUc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ExBLDAAAA2wAAAA8AAAAAAAAAAAAA&#10;AAAAoQIAAGRycy9kb3ducmV2LnhtbFBLBQYAAAAABAAEAPkAAACRAwAAAAA=&#10;">
                  <v:stroke joinstyle="miter"/>
                </v:line>
                <v:oval id="Oval 311" o:spid="_x0000_s1043" style="position:absolute;left:8801;top:7943;width:323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udwMMA&#10;AADbAAAADwAAAGRycy9kb3ducmV2LnhtbESPQWvDMAyF74P9B6NBb6uzHcpI65ZSGISd2m6wq7C1&#10;OGssp7aXZv311WGwm8R7eu/TajOFXo2UchfZwNO8AkVso+u4NfDx/vr4AioXZId9ZDLwSxk26/u7&#10;FdYuXvhA47G0SkI412jAlzLUWmfrKWCex4FYtK+YAhZZU6tdwouEh14/V9VCB+xYGjwOtPNkT8ef&#10;YOAtjHvbDD6h3S72n9/+3Fz12ZjZw7Rdgio0lX/z33XjBF9g5RcZ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udwMMAAADbAAAADwAAAAAAAAAAAAAAAACYAgAAZHJzL2Rv&#10;d25yZXYueG1sUEsFBgAAAAAEAAQA9QAAAIgDAAAAAA==&#10;" fillcolor="black" strokeweight="0"/>
                <v:oval id="Oval 312" o:spid="_x0000_s1044" style="position:absolute;left:8801;top:7943;width:323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YmtsIA&#10;AADbAAAADwAAAGRycy9kb3ducmV2LnhtbERPS2sCMRC+F/ofwhS81awKUlezSykVKy2Ij4PHYTNu&#10;lm4mSxLd7b83hUJv8/E9Z1UOthU38qFxrGAyzkAQV043XCs4HdfPLyBCRNbYOiYFPxSgLB4fVphr&#10;1/OebodYixTCIUcFJsYulzJUhiyGseuIE3dx3mJM0NdSe+xTuG3lNMvm0mLDqcFgR2+Gqu/D1SqI&#10;X1l/3npjj7P2c/IeNpvdNsyUGj0Nr0sQkYb4L/5zf+g0fwG/v6QDZH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ia2wgAAANsAAAAPAAAAAAAAAAAAAAAAAJgCAABkcnMvZG93&#10;bnJldi54bWxQSwUGAAAAAAQABAD1AAAAhwMAAAAA&#10;" filled="f" strokeweight=".05pt"/>
                <v:line id="Line 313" o:spid="_x0000_s1045" style="position:absolute;visibility:visible;mso-wrap-style:square" from="8966,8108" to="12090,1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iaxcIAAADbAAAADwAAAGRycy9kb3ducmV2LnhtbERPy4rCMBTdD/gP4QrupqmKItUo9THo&#10;QsHXwuW1ubbF5qY0Ge38/WQxMMvDec8WranEixpXWlbQj2IQxJnVJecKrpevzwkI55E1VpZJwQ85&#10;WMw7HzNMtH3ziV5nn4sQwi5BBYX3dSKlywoy6CJbEwfuYRuDPsAml7rBdwg3lRzE8VgaLDk0FFjT&#10;qqDsef42Ctbtbrm/Pvabw+h0vNzG9236TIdK9bptOgXhqfX/4j/3TisYhPXhS/gBcv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iaxcIAAADbAAAADwAAAAAAAAAAAAAA&#10;AAChAgAAZHJzL2Rvd25yZXYueG1sUEsFBgAAAAAEAAQA+QAAAJADAAAAAA==&#10;">
                  <v:stroke joinstyle="miter"/>
                </v:line>
                <v:oval id="Oval 314" o:spid="_x0000_s1046" style="position:absolute;left:11931;top:12827;width:324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3+4MIA&#10;AADbAAAADwAAAGRycy9kb3ducmV2LnhtbESPQWsCMRSE7wX/Q3hCbzWrBymrUUQQFk9qC70+kudm&#10;283LmsR17a83QqHHYWa+YZbrwbWipxAbzwqmkwIEsfam4VrB58fu7R1ETMgGW8+k4E4R1qvRyxJL&#10;4298pP6UapEhHEtUYFPqSimjtuQwTnxHnL2zDw5TlqGWJuAtw10rZ0Uxlw4bzgsWO9pa0j+nq1Ow&#10;d/1BV50NqDfzw9e3vVS/8qLU63jYLEAkGtJ/+K9dGQWzKTy/5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f7gwgAAANsAAAAPAAAAAAAAAAAAAAAAAJgCAABkcnMvZG93&#10;bnJldi54bWxQSwUGAAAAAAQABAD1AAAAhwMAAAAA&#10;" fillcolor="black" strokeweight="0"/>
                <v:oval id="Oval 315" o:spid="_x0000_s1047" style="position:absolute;left:11931;top:12827;width:324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5+esQA&#10;AADbAAAADwAAAGRycy9kb3ducmV2LnhtbESPT2sCMRTE7wW/Q3iCt5p1hVJWo4hYVFoo/jl4fGye&#10;m8XNy5Kk7vrtTaHQ4zAzv2Hmy9424k4+1I4VTMYZCOLS6ZorBefTx+s7iBCRNTaOScGDAiwXg5c5&#10;Ftp1fKD7MVYiQTgUqMDE2BZShtKQxTB2LXHyrs5bjEn6SmqPXYLbRuZZ9iYt1pwWDLa0NlTejj9W&#10;QfzKusveG3uaNp+TTdhuv/dhqtRo2K9mICL18T/8195pBXkOv1/SD5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OfnrEAAAA2wAAAA8AAAAAAAAAAAAAAAAAmAIAAGRycy9k&#10;b3ducmV2LnhtbFBLBQYAAAAABAAEAPUAAACJAwAAAAA=&#10;" filled="f" strokeweight=".05pt"/>
                <v:line id="Line 316" o:spid="_x0000_s1048" style="position:absolute;flip:y;visibility:visible;mso-wrap-style:square" from="12090,2311" to="31591,1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IrMUAAADbAAAADwAAAGRycy9kb3ducmV2LnhtbESPQWvCQBSE74L/YXmCN7NRqS2pq0hD&#10;QQoWtOL5mX1Ngtm3SXZN0v76bqHQ4zAz3zDr7WAq0VHrSssK5lEMgjizuuRcwfnjdfYEwnlkjZVl&#10;UvBFDrab8WiNibY9H6k7+VwECLsEFRTe14mULivIoItsTRy8T9sa9EG2udQt9gFuKrmI45U0WHJY&#10;KLCml4Ky2+luFFwO1/Qtq216+H7Pz7Z8aFa7x0ap6WTYPYPwNPj/8F97rxUslvD7JfwA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MIrMUAAADbAAAADwAAAAAAAAAA&#10;AAAAAAChAgAAZHJzL2Rvd25yZXYueG1sUEsFBgAAAAAEAAQA+QAAAJMDAAAAAA==&#10;">
                  <v:stroke joinstyle="miter"/>
                </v:line>
                <v:oval id="Oval 317" o:spid="_x0000_s1049" style="position:absolute;left:31432;top:2146;width:33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pdeMIA&#10;AADbAAAADwAAAGRycy9kb3ducmV2LnhtbESPQWsCMRSE7wX/Q3iCt5pVRM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+l14wgAAANsAAAAPAAAAAAAAAAAAAAAAAJgCAABkcnMvZG93&#10;bnJldi54bWxQSwUGAAAAAAQABAD1AAAAhwMAAAAA&#10;" fillcolor="black" strokeweight="0"/>
                <v:oval id="Oval 318" o:spid="_x0000_s1050" style="position:absolute;left:31432;top:2152;width:330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fmDsQA&#10;AADbAAAADwAAAGRycy9kb3ducmV2LnhtbESPQWsCMRSE74L/ITyhN82qVGRrdhFpsWKhVD30+Ni8&#10;bpZuXpYkdbf/vhEKHoeZ+YbZlINtxZV8aBwrmM8yEMSV0w3XCi7nl+kaRIjIGlvHpOCXApTFeLTB&#10;XLueP+h6irVIEA45KjAxdrmUoTJkMcxcR5y8L+ctxiR9LbXHPsFtKxdZtpIWG04LBjvaGaq+Tz9W&#10;QXzL+s+DN/a8bI/z57Dfvx/CUqmHybB9AhFpiPfwf/tVK1g8wu1L+gGy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n5g7EAAAA2wAAAA8AAAAAAAAAAAAAAAAAmAIAAGRycy9k&#10;b3ducmV2LnhtbFBLBQYAAAAABAAEAPUAAACJAwAAAAA=&#10;" filled="f" strokeweight=".05pt"/>
                <v:line id="Line 319" o:spid="_x0000_s1051" style="position:absolute;visibility:visible;mso-wrap-style:square" from="31591,2375" to="34396,2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2nKsYAAADbAAAADwAAAGRycy9kb3ducmV2LnhtbESPQWvCQBSE70L/w/IK3nRTxVDSrJJW&#10;ix4UGs2hx9fsMwlm34bsVtN/3y0UPA4z8w2TrgbTiiv1rrGs4GkagSAurW64UlCc3ifPIJxH1tha&#10;JgU/5GC1fBilmGh745yuR1+JAGGXoILa+y6R0pU1GXRT2xEH72x7gz7IvpK6x1uAm1bOoiiWBhsO&#10;CzV29FZTeTl+GwXrYfe6L877zWGRf5w+469tdsnmSo0fh+wFhKfB38P/7Z1WMIvh70v4AX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tpyrGAAAA2wAAAA8AAAAAAAAA&#10;AAAAAAAAoQIAAGRycy9kb3ducmV2LnhtbFBLBQYAAAAABAAEAPkAAACUAwAAAAA=&#10;">
                  <v:stroke joinstyle="miter"/>
                </v:line>
                <v:shape id="Рисунок 28" o:spid="_x0000_s1052" type="#_x0000_t75" style="position:absolute;left:621;top:10495;width:162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Mvb13BAAAA2wAAAA8AAABkcnMvZG93bnJldi54bWxET89rwjAUvgv7H8Ib7KbpepBRjTKEYj3s&#10;0DrE46N5tsXmpSSp7f775SB4/Ph+b/ez6cWDnO8sK/hcJSCIa6s7bhT8nvPlFwgfkDX2lknBH3nY&#10;794WW8y0nbikRxUaEUPYZ6igDWHIpPR1Swb9yg7EkbtZZzBE6BqpHU4x3PQyTZK1NNhxbGhxoENL&#10;9b0ajYLheB5dUa6vdkyuP/npcJnSS6rUx/v8vQERaA4v8dNdaAVpHBu/xB8gd/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Mvb13BAAAA2wAAAA8AAAAAAAAAAAAAAAAAnwIA&#10;AGRycy9kb3ducmV2LnhtbFBLBQYAAAAABAAEAPcAAACNAwAAAAA=&#10;">
                  <v:imagedata r:id="rId134" o:title=""/>
                  <v:path arrowok="t"/>
                </v:shape>
                <v:shape id="Рисунок 29" o:spid="_x0000_s1053" type="#_x0000_t75" style="position:absolute;left:32710;top:173;width:1619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fg2XCAAAA2wAAAA8AAABkcnMvZG93bnJldi54bWxEj92KwjAUhO+FfYdwFvbOpsoqtTbKsriw&#10;oAj+PMChObbV5qQ00da3N4Lg5TAz3zDZsje1uFHrKssKRlEMgji3uuJCwfHwN0xAOI+ssbZMCu7k&#10;YLn4GGSYatvxjm57X4gAYZeigtL7JpXS5SUZdJFtiIN3sq1BH2RbSN1iF+CmluM4nkqDFYeFEhv6&#10;LSm/7K9GgaPvC66Sens4JxO3pk3SnX2u1Ndn/zMH4an37/Cr/a8VjGfw/BJ+gFw8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cn4NlwgAAANsAAAAPAAAAAAAAAAAAAAAAAJ8C&#10;AABkcnMvZG93bnJldi54bWxQSwUGAAAAAAQABAD3AAAAjgMAAAAA&#10;">
                  <v:imagedata r:id="rId135" o:title=""/>
                  <v:path arrowok="t"/>
                </v:shape>
                <v:shape id="Рисунок 30" o:spid="_x0000_s1054" type="#_x0000_t75" style="position:absolute;left:31953;top:16105;width:1619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2Sj7BAAAA2wAAAA8AAABkcnMvZG93bnJldi54bWxET8uKwjAU3Q/4D+EK7sbUxwxSjSKK6KIL&#10;n+Dy2lzbYnNTmlg78/VmMTDLw3nPFq0pRUO1KywrGPQjEMSp1QVnCs6nzecEhPPIGkvLpOCHHCzm&#10;nY8Zxtq++EDN0WcihLCLUUHufRVL6dKcDLq+rYgDd7e1QR9gnUld4yuEm1IOo+hbGiw4NORY0Sqn&#10;9HF8GgWr9vB7ea4Tv/3aX+9ZkoybW2mV6nXb5RSEp9b/i//cO61gFNaHL+EHyPk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A2Sj7BAAAA2wAAAA8AAAAAAAAAAAAAAAAAnwIA&#10;AGRycy9kb3ducmV2LnhtbFBLBQYAAAAABAAEAPcAAACNAwAAAAA=&#10;">
                  <v:imagedata r:id="rId136" o:title=""/>
                  <v:path arrowok="t"/>
                </v:shape>
                <v:shape id="Рисунок 31" o:spid="_x0000_s1055" type="#_x0000_t75" style="position:absolute;left:5839;top:9169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26S3vDAAAA2wAAAA8AAABkcnMvZG93bnJldi54bWxEj0GLwjAUhO+C/yE8YW+aqris1SgiuiwI&#10;C1bx/GiebbF5aZtou//eCMIeh5n5hlmuO1OKBzWusKxgPIpAEKdWF5wpOJ/2wy8QziNrLC2Tgj9y&#10;sF71e0uMtW35SI/EZyJA2MWoIPe+iqV0aU4G3chWxMG72sagD7LJpG6wDXBTykkUfUqDBYeFHCva&#10;5pTekrtR8BvJy/Vct7PZYX783hV6U9e3TKmPQbdZgPDU+f/wu/2jFUzH8PoSfoBcP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bpLe8MAAADbAAAADwAAAAAAAAAAAAAAAACf&#10;AgAAZHJzL2Rvd25yZXYueG1sUEsFBgAAAAAEAAQA9wAAAI8DAAAAAA==&#10;">
                  <v:imagedata r:id="rId137" o:title=""/>
                  <v:path arrowok="t"/>
                </v:shape>
                <v:shape id="Рисунок 32" o:spid="_x0000_s1056" type="#_x0000_t75" style="position:absolute;left:14646;top:6788;width:4000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JizufDAAAA2wAAAA8AAABkcnMvZG93bnJldi54bWxEj0FrwkAUhO+C/2F5Qi9iNo2QhphVSkrB&#10;a7W010f2mQSzb0N2G6O/visIHoeZ+YYpdpPpxEiDay0reI1iEMSV1S3XCr6Pn6sMhPPIGjvLpOBK&#10;Dnbb+azAXNsLf9F48LUIEHY5Kmi873MpXdWQQRfZnjh4JzsY9EEOtdQDXgLcdDKJ41QabDksNNhT&#10;2VB1PvwZBYZ+q+SWLssund4+0p/bss1qUuplMb1vQHia/DP8aO+1gnUC9y/hB8jt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mLO58MAAADbAAAADwAAAAAAAAAAAAAAAACf&#10;AgAAZHJzL2Rvd25yZXYueG1sUEsFBgAAAAAEAAQA9wAAAI8DAAAAAA==&#10;">
                  <v:imagedata r:id="rId138" o:title=""/>
                  <v:path arrowok="t"/>
                </v:shape>
                <v:shape id="Рисунок 1" o:spid="_x0000_s1057" type="#_x0000_t75" style="position:absolute;left:32994;top:8407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9RrrBAAAA2gAAAA8AAABkcnMvZG93bnJldi54bWxET0trwkAQvgv9D8sUvOnGVoqJrlKEQrX0&#10;0NTS65CdPDA7G3a3Jv57N1DwNHx8z9nsBtOKCznfWFawmCcgiAurG64UnL7fZisQPiBrbC2Tgit5&#10;2G0fJhvMtO35iy55qEQMYZ+hgjqELpPSFzUZ9HPbEUeutM5giNBVUjvsY7hp5VOSvEiDDceGGjva&#10;11Sc8z+jYPn5sS9Tu/htcOXS4+mnK8PzQanp4/C6BhFoCHfxv/tdx/kwvjJeub0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+9RrrBAAAA2gAAAA8AAAAAAAAAAAAAAAAAnwIA&#10;AGRycy9kb3ducmV2LnhtbFBLBQYAAAAABAAEAPcAAACNAwAAAAA=&#10;">
                  <v:imagedata r:id="rId139" o:title=""/>
                  <v:path arrowok="t"/>
                </v:shape>
                <w10:anchorlock/>
              </v:group>
            </w:pict>
          </mc:Fallback>
        </mc:AlternateContent>
      </w:r>
    </w:p>
    <w:p w:rsidR="00C121DE" w:rsidRDefault="000262B3" w:rsidP="00C121D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3130277" cy="1800860"/>
                <wp:effectExtent l="0" t="0" r="70485" b="0"/>
                <wp:docPr id="50" name="Полотно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" name="Line 323"/>
                        <wps:cNvCnPr>
                          <a:cxnSpLocks noChangeShapeType="1"/>
                        </wps:cNvCnPr>
                        <wps:spPr bwMode="auto">
                          <a:xfrm flipV="1">
                            <a:off x="90170" y="165735"/>
                            <a:ext cx="2990215" cy="765175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90170" y="930910"/>
                            <a:ext cx="2990215" cy="76454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90170" y="930910"/>
                            <a:ext cx="3086100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Freeform 326"/>
                        <wps:cNvSpPr>
                          <a:spLocks/>
                        </wps:cNvSpPr>
                        <wps:spPr bwMode="auto">
                          <a:xfrm>
                            <a:off x="525145" y="819150"/>
                            <a:ext cx="14605" cy="111760"/>
                          </a:xfrm>
                          <a:custGeom>
                            <a:avLst/>
                            <a:gdLst>
                              <a:gd name="T0" fmla="*/ 0 w 23"/>
                              <a:gd name="T1" fmla="*/ 0 h 176"/>
                              <a:gd name="T2" fmla="*/ 23 w 23"/>
                              <a:gd name="T3" fmla="*/ 176 h 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" h="176">
                                <a:moveTo>
                                  <a:pt x="0" y="0"/>
                                </a:moveTo>
                                <a:cubicBezTo>
                                  <a:pt x="15" y="58"/>
                                  <a:pt x="23" y="117"/>
                                  <a:pt x="23" y="176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27"/>
                        <wps:cNvSpPr>
                          <a:spLocks/>
                        </wps:cNvSpPr>
                        <wps:spPr bwMode="auto">
                          <a:xfrm>
                            <a:off x="1628140" y="786765"/>
                            <a:ext cx="109855" cy="144145"/>
                          </a:xfrm>
                          <a:custGeom>
                            <a:avLst/>
                            <a:gdLst>
                              <a:gd name="T0" fmla="*/ 0 w 173"/>
                              <a:gd name="T1" fmla="*/ 0 h 227"/>
                              <a:gd name="T2" fmla="*/ 173 w 173"/>
                              <a:gd name="T3" fmla="*/ 227 h 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3" h="227">
                                <a:moveTo>
                                  <a:pt x="0" y="0"/>
                                </a:moveTo>
                                <a:cubicBezTo>
                                  <a:pt x="102" y="28"/>
                                  <a:pt x="173" y="121"/>
                                  <a:pt x="173" y="22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Freeform 328"/>
                        <wps:cNvSpPr>
                          <a:spLocks/>
                        </wps:cNvSpPr>
                        <wps:spPr bwMode="auto">
                          <a:xfrm>
                            <a:off x="1628140" y="786765"/>
                            <a:ext cx="92075" cy="64135"/>
                          </a:xfrm>
                          <a:custGeom>
                            <a:avLst/>
                            <a:gdLst>
                              <a:gd name="T0" fmla="*/ 0 w 145"/>
                              <a:gd name="T1" fmla="*/ 0 h 101"/>
                              <a:gd name="T2" fmla="*/ 107 w 145"/>
                              <a:gd name="T3" fmla="*/ 101 h 101"/>
                              <a:gd name="T4" fmla="*/ 89 w 145"/>
                              <a:gd name="T5" fmla="*/ 45 h 101"/>
                              <a:gd name="T6" fmla="*/ 145 w 145"/>
                              <a:gd name="T7" fmla="*/ 26 h 101"/>
                              <a:gd name="T8" fmla="*/ 0 w 145"/>
                              <a:gd name="T9" fmla="*/ 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01">
                                <a:moveTo>
                                  <a:pt x="0" y="0"/>
                                </a:moveTo>
                                <a:lnTo>
                                  <a:pt x="107" y="101"/>
                                </a:lnTo>
                                <a:lnTo>
                                  <a:pt x="89" y="45"/>
                                </a:lnTo>
                                <a:lnTo>
                                  <a:pt x="145" y="2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329"/>
                        <wps:cNvSpPr>
                          <a:spLocks noChangeArrowheads="1"/>
                        </wps:cNvSpPr>
                        <wps:spPr bwMode="auto">
                          <a:xfrm>
                            <a:off x="1573530" y="915670"/>
                            <a:ext cx="29210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330"/>
                        <wps:cNvSpPr>
                          <a:spLocks noChangeArrowheads="1"/>
                        </wps:cNvSpPr>
                        <wps:spPr bwMode="auto">
                          <a:xfrm>
                            <a:off x="1573530" y="915670"/>
                            <a:ext cx="29210" cy="2984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88135" y="518160"/>
                            <a:ext cx="114300" cy="41275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1702435" y="106045"/>
                            <a:ext cx="114300" cy="41211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Oval 333"/>
                        <wps:cNvSpPr>
                          <a:spLocks noChangeArrowheads="1"/>
                        </wps:cNvSpPr>
                        <wps:spPr bwMode="auto">
                          <a:xfrm>
                            <a:off x="1687830" y="503555"/>
                            <a:ext cx="29845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334"/>
                        <wps:cNvSpPr>
                          <a:spLocks noChangeArrowheads="1"/>
                        </wps:cNvSpPr>
                        <wps:spPr bwMode="auto">
                          <a:xfrm>
                            <a:off x="1687830" y="503555"/>
                            <a:ext cx="29845" cy="2984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1702435" y="518160"/>
                            <a:ext cx="1063625" cy="109664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Freeform 336"/>
                        <wps:cNvSpPr>
                          <a:spLocks/>
                        </wps:cNvSpPr>
                        <wps:spPr bwMode="auto">
                          <a:xfrm>
                            <a:off x="1412240" y="593090"/>
                            <a:ext cx="210185" cy="213995"/>
                          </a:xfrm>
                          <a:custGeom>
                            <a:avLst/>
                            <a:gdLst>
                              <a:gd name="T0" fmla="*/ 0 w 331"/>
                              <a:gd name="T1" fmla="*/ 0 h 337"/>
                              <a:gd name="T2" fmla="*/ 331 w 331"/>
                              <a:gd name="T3" fmla="*/ 337 h 3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1" h="337">
                                <a:moveTo>
                                  <a:pt x="0" y="0"/>
                                </a:moveTo>
                                <a:cubicBezTo>
                                  <a:pt x="41" y="164"/>
                                  <a:pt x="168" y="292"/>
                                  <a:pt x="331" y="337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37"/>
                        <wps:cNvSpPr>
                          <a:spLocks/>
                        </wps:cNvSpPr>
                        <wps:spPr bwMode="auto">
                          <a:xfrm>
                            <a:off x="1910715" y="444500"/>
                            <a:ext cx="108585" cy="288925"/>
                          </a:xfrm>
                          <a:custGeom>
                            <a:avLst/>
                            <a:gdLst>
                              <a:gd name="T0" fmla="*/ 129 w 171"/>
                              <a:gd name="T1" fmla="*/ 0 h 455"/>
                              <a:gd name="T2" fmla="*/ 0 w 171"/>
                              <a:gd name="T3" fmla="*/ 455 h 4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71" h="455">
                                <a:moveTo>
                                  <a:pt x="129" y="0"/>
                                </a:moveTo>
                                <a:cubicBezTo>
                                  <a:pt x="171" y="164"/>
                                  <a:pt x="122" y="338"/>
                                  <a:pt x="0" y="455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38"/>
                        <wps:cNvSpPr>
                          <a:spLocks/>
                        </wps:cNvSpPr>
                        <wps:spPr bwMode="auto">
                          <a:xfrm>
                            <a:off x="1774825" y="258445"/>
                            <a:ext cx="189230" cy="193040"/>
                          </a:xfrm>
                          <a:custGeom>
                            <a:avLst/>
                            <a:gdLst>
                              <a:gd name="T0" fmla="*/ 298 w 298"/>
                              <a:gd name="T1" fmla="*/ 304 h 304"/>
                              <a:gd name="T2" fmla="*/ 0 w 298"/>
                              <a:gd name="T3" fmla="*/ 0 h 3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8" h="304">
                                <a:moveTo>
                                  <a:pt x="298" y="304"/>
                                </a:moveTo>
                                <a:cubicBezTo>
                                  <a:pt x="260" y="157"/>
                                  <a:pt x="146" y="4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Рисунок 53"/>
                          <pic:cNvPicPr>
                            <a:picLocks noChangeAspect="1"/>
                          </pic:cNvPicPr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1720037" y="718543"/>
                            <a:ext cx="3524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4" name="Рисунок 54"/>
                          <pic:cNvPicPr>
                            <a:picLocks noChangeAspect="1"/>
                          </pic:cNvPicPr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539708" y="757811"/>
                            <a:ext cx="2667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5" name="Рисунок 55"/>
                          <pic:cNvPicPr>
                            <a:picLocks noChangeAspect="1"/>
                          </pic:cNvPicPr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1823676" y="28535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6" name="Рисунок 56"/>
                          <pic:cNvPicPr>
                            <a:picLocks noChangeAspect="1"/>
                          </pic:cNvPicPr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1986361" y="428585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7" name="Рисунок 57"/>
                          <pic:cNvPicPr>
                            <a:picLocks noChangeAspect="1"/>
                          </pic:cNvPicPr>
                        </pic:nvPicPr>
                        <pic:blipFill>
                          <a:blip r:embed="rId144"/>
                          <a:stretch>
                            <a:fillRect/>
                          </a:stretch>
                        </pic:blipFill>
                        <pic:spPr>
                          <a:xfrm>
                            <a:off x="1094400" y="586361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2" name="Рисунок 82"/>
                          <pic:cNvPicPr>
                            <a:picLocks noChangeAspect="1"/>
                          </pic:cNvPicPr>
                        </pic:nvPicPr>
                        <pic:blipFill>
                          <a:blip r:embed="rId145"/>
                          <a:stretch>
                            <a:fillRect/>
                          </a:stretch>
                        </pic:blipFill>
                        <pic:spPr>
                          <a:xfrm>
                            <a:off x="2977515" y="1498306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5" name="Рисунок 85"/>
                          <pic:cNvPicPr>
                            <a:picLocks noChangeAspect="1"/>
                          </pic:cNvPicPr>
                        </pic:nvPicPr>
                        <pic:blipFill>
                          <a:blip r:embed="rId146"/>
                          <a:stretch>
                            <a:fillRect/>
                          </a:stretch>
                        </pic:blipFill>
                        <pic:spPr>
                          <a:xfrm>
                            <a:off x="2977192" y="180000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6" name="Рисунок 86"/>
                          <pic:cNvPicPr>
                            <a:picLocks noChangeAspect="1"/>
                          </pic:cNvPicPr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45365" y="774640"/>
                            <a:ext cx="15240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8" name="Рисунок 168"/>
                          <pic:cNvPicPr>
                            <a:picLocks noChangeAspect="1"/>
                          </pic:cNvPicPr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2951775" y="733425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2045969" id="Полотно 50" o:spid="_x0000_s1026" editas="canvas" style="width:246.5pt;height:141.8pt;mso-position-horizontal-relative:char;mso-position-vertical-relative:line" coordsize="31299,180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">
                <v:shape id="_x0000_s1027" type="#_x0000_t75" style="position:absolute;width:31299;height:18008;visibility:visible;mso-wrap-style:square">
                  <v:fill o:detectmouseclick="t"/>
                  <v:path o:connecttype="none"/>
                </v:shape>
                <v:line id="Line 323" o:spid="_x0000_s1028" style="position:absolute;flip:y;visibility:visible;mso-wrap-style:square" from="901,1657" to="3080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AjUsQAAADbAAAADwAAAGRycy9kb3ducmV2LnhtbESPQWvCQBSE7wX/w/IEb3VjFZXoGqQg&#10;2lIoVdHrI/vMBrNvQ3ZN0n/fLRR6HGbmG2ad9bYSLTW+dKxgMk5AEOdOl1woOJ92z0sQPiBrrByT&#10;gm/ykG0GT2tMtev4i9pjKESEsE9RgQmhTqX0uSGLfuxq4ujdXGMxRNkUUjfYRbit5EuSzKXFkuOC&#10;wZpeDeX348MqOC26e/dhLvOyuuZvs/6T329yr9Ro2G9XIAL14T/81z5oBdMZ/H6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ICNSxAAAANsAAAAPAAAAAAAAAAAA&#10;AAAAAKECAABkcnMvZG93bnJldi54bWxQSwUGAAAAAAQABAD5AAAAkgMAAAAA&#10;" strokeweight="1.15pt">
                  <v:stroke joinstyle="miter"/>
                </v:line>
                <v:line id="Line 324" o:spid="_x0000_s1029" style="position:absolute;visibility:visible;mso-wrap-style:square" from="901,9309" to="30803,16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AQFcQAAADbAAAADwAAAGRycy9kb3ducmV2LnhtbESPT4vCMBTE7wt+h/AEb2uq7hapRhFF&#10;qrAX/xw8PppnU2xeShO1fnuzsLDHYWZ+w8yXna3Fg1pfOVYwGiYgiAunKy4VnE/bzykIH5A11o5J&#10;wYs8LBe9jzlm2j35QI9jKEWEsM9QgQmhyaT0hSGLfuga4uhdXWsxRNmWUrf4jHBby3GSpNJixXHB&#10;YENrQ8XteLcKbpfNZJ+vxoefYPfVKzfp5itPlRr0u9UMRKAu/If/2jutYPINv1/iD5CL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wBAVxAAAANsAAAAPAAAAAAAAAAAA&#10;AAAAAKECAABkcnMvZG93bnJldi54bWxQSwUGAAAAAAQABAD5AAAAkgMAAAAA&#10;" strokeweight="1.15pt">
                  <v:stroke joinstyle="miter"/>
                </v:line>
                <v:line id="Line 325" o:spid="_x0000_s1030" style="position:absolute;visibility:visible;mso-wrap-style:square" from="901,9309" to="3176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fSMMYAAADbAAAADwAAAGRycy9kb3ducmV2LnhtbESP3WrCQBSE7wu+w3IKvSl1o0Io0VWK&#10;Uigi+NMYvDxkj0kwezZktxp9elcQejnMzDfMZNaZWpypdZVlBYN+BII4t7riQkH6+/3xCcJ5ZI21&#10;ZVJwJQezae9lgom2F97SeecLESDsElRQet8kUrq8JIOubxvi4B1ta9AH2RZSt3gJcFPLYRTF0mDF&#10;YaHEhuYl5afdn1GQZadsvTws3uVofzukw3i12acrpd5eu68xCE+d/w8/2z9awSiGx5fwA+T0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n0jDGAAAA2wAAAA8AAAAAAAAA&#10;AAAAAAAAoQIAAGRycy9kb3ducmV2LnhtbFBLBQYAAAAABAAEAPkAAACUAwAAAAA=&#10;" strokeweight=".45pt">
                  <v:stroke joinstyle="miter"/>
                </v:line>
                <v:shape id="Freeform 326" o:spid="_x0000_s1031" style="position:absolute;left:5251;top:8191;width:146;height:1118;visibility:visible;mso-wrap-style:square;v-text-anchor:top" coordsize="23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/AAMQA&#10;AADbAAAADwAAAGRycy9kb3ducmV2LnhtbESPT2vCQBTE74V+h+UVeim6sYLa6ColIBZP/jv0+Mg+&#10;k9Ds25B9avTTdwXB4zAzv2Fmi87V6kxtqDwbGPQTUMS5txUXBg77ZW8CKgiyxdozGbhSgMX89WWG&#10;qfUX3tJ5J4WKEA4pGihFmlTrkJfkMPR9Qxy9o28dSpRtoW2Llwh3tf5MkpF2WHFcKLGhrKT8b3dy&#10;Bvg0/P1YjzbjLLlmeiW3ry1mYsz7W/c9BSXUyTP8aP9YA8Mx3L/EH6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PwADEAAAA2wAAAA8AAAAAAAAAAAAAAAAAmAIAAGRycy9k&#10;b3ducmV2LnhtbFBLBQYAAAAABAAEAPUAAACJAwAAAAA=&#10;" path="m,c15,58,23,117,23,176e" filled="f" strokeweight=".45pt">
                  <v:stroke joinstyle="miter"/>
                  <v:path arrowok="t" o:connecttype="custom" o:connectlocs="0,0;14605,111760" o:connectangles="0,0"/>
                </v:shape>
                <v:shape id="Freeform 327" o:spid="_x0000_s1032" style="position:absolute;left:16281;top:7867;width:1098;height:1442;visibility:visible;mso-wrap-style:square;v-text-anchor:top" coordsize="173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Gm87sA&#10;AADbAAAADwAAAGRycy9kb3ducmV2LnhtbERPyQrCMBC9C/5DGMGbTV2QUo0iguLV5eJtaMa2tJmU&#10;JGr9e3MQPD7evt72phUvcr62rGCapCCIC6trLhXcrodJBsIHZI2tZVLwIQ/bzXCwxlzbN5/pdQml&#10;iCHsc1RQhdDlUvqiIoM+sR1x5B7WGQwRulJqh+8Yblo5S9OlNFhzbKiwo31FRXN5GgXNuXFeL08Z&#10;Hht/uNdyMW2zhVLjUb9bgQjUh7/45z5pBfM4Nn6JP0Buvg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AVBpvO7AAAA2wAAAA8AAAAAAAAAAAAAAAAAmAIAAGRycy9kb3ducmV2Lnht&#10;bFBLBQYAAAAABAAEAPUAAACAAwAAAAA=&#10;" path="m,c102,28,173,121,173,227e" filled="f" strokeweight=".45pt">
                  <v:stroke joinstyle="miter"/>
                  <v:path arrowok="t" o:connecttype="custom" o:connectlocs="0,0;109855,144145" o:connectangles="0,0"/>
                </v:shape>
                <v:shape id="Freeform 328" o:spid="_x0000_s1033" style="position:absolute;left:16281;top:7867;width:921;height:642;visibility:visible;mso-wrap-style:square;v-text-anchor:top" coordsize="145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520sUA&#10;AADbAAAADwAAAGRycy9kb3ducmV2LnhtbESPT2sCMRTE7wW/Q3gFL6VmbXHV1ShSFKRgwT8Xb4/k&#10;mV26eVk2Ubff3hQKPQ4z8xtmvuxcLW7UhsqzguEgA0GsvanYKjgdN68TECEiG6w9k4IfCrBc9J7m&#10;WBh/5z3dDtGKBOFQoIIyxqaQMuiSHIaBb4iTd/Gtw5hka6Vp8Z7grpZvWZZLhxWnhRIb+ihJfx+u&#10;TsHoa/yix6vcjPLPyV77nT2vM6tU/7lbzUBE6uJ/+K+9NQrep/D7Jf0A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fnbSxQAAANsAAAAPAAAAAAAAAAAAAAAAAJgCAABkcnMv&#10;ZG93bnJldi54bWxQSwUGAAAAAAQABAD1AAAAigMAAAAA&#10;" path="m,l107,101,89,45,145,26,,xe" fillcolor="black" stroked="f">
                  <v:path arrowok="t" o:connecttype="custom" o:connectlocs="0,0;67945,64135;56515,28575;92075,16510;0,0" o:connectangles="0,0,0,0,0"/>
                </v:shape>
                <v:oval id="Oval 329" o:spid="_x0000_s1034" style="position:absolute;left:15735;top:9156;width:292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6+278A&#10;AADbAAAADwAAAGRycy9kb3ducmV2LnhtbERPTWsCMRC9F/wPYQRvNWsR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Hr7bvwAAANsAAAAPAAAAAAAAAAAAAAAAAJgCAABkcnMvZG93bnJl&#10;di54bWxQSwUGAAAAAAQABAD1AAAAhAMAAAAA&#10;" fillcolor="black" strokeweight="0"/>
                <v:oval id="Oval 330" o:spid="_x0000_s1035" style="position:absolute;left:15735;top:9156;width:292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MFrcQA&#10;AADbAAAADwAAAGRycy9kb3ducmV2LnhtbESPT2sCMRTE7wW/Q3hCbzW7VYqsRpHSYsWC+Ofg8bF5&#10;bhY3L0uSuttvb4RCj8PM/IaZL3vbiBv5UDtWkI8yEMSl0zVXCk7Hz5cpiBCRNTaOScEvBVguBk9z&#10;LLTreE+3Q6xEgnAoUIGJsS2kDKUhi2HkWuLkXZy3GJP0ldQeuwS3jXzNsjdpsea0YLCld0Pl9fBj&#10;FcTvrDtvvLHHcbPNP8J6vduEsVLPw341AxGpj//hv/aXVjDJ4fEl/QC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DBa3EAAAA2wAAAA8AAAAAAAAAAAAAAAAAmAIAAGRycy9k&#10;b3ducmV2LnhtbFBLBQYAAAAABAAEAPUAAACJAwAAAAA=&#10;" filled="f" strokeweight=".05pt"/>
                <v:line id="Line 331" o:spid="_x0000_s1036" style="position:absolute;flip:y;visibility:visible;mso-wrap-style:square" from="15881,5181" to="17024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xHsMAAADbAAAADwAAAGRycy9kb3ducmV2LnhtbESPQYvCMBSE74L/ITxhb5oqRZeuUVxx&#10;QcGLVfb8aN62xeal28S2/nsjCB6HmfmGWa57U4mWGldaVjCdRCCIM6tLzhVczj/jTxDOI2usLJOC&#10;OzlYr4aDJSbadnyiNvW5CBB2CSoovK8TKV1WkEE3sTVx8P5sY9AH2eRSN9gFuKnkLIrm0mDJYaHA&#10;mrYFZdf0ZhS08a6elrfF5fiL8b3bRN+H63+v1Meo33yB8NT7d/jV3msF8QyeX8IP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MR7DAAAA2wAAAA8AAAAAAAAAAAAA&#10;AAAAoQIAAGRycy9kb3ducmV2LnhtbFBLBQYAAAAABAAEAPkAAACRAwAAAAA=&#10;" strokeweight=".7pt">
                  <v:stroke joinstyle="miter"/>
                </v:line>
                <v:line id="Line 332" o:spid="_x0000_s1037" style="position:absolute;flip:y;visibility:visible;mso-wrap-style:square" from="17024,1060" to="18167,5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UhcMAAADbAAAADwAAAGRycy9kb3ducmV2LnhtbESPT4vCMBTE7wt+h/CEvWnqWlSqUXRx&#10;QWEv/sHzo3m2xealNrGt394IC3scZuY3zGLVmVI0VLvCsoLRMAJBnFpdcKbgfPoZzEA4j6yxtEwK&#10;nuRgtex9LDDRtuUDNUefiQBhl6CC3PsqkdKlORl0Q1sRB+9qa4M+yDqTusY2wE0pv6JoIg0WHBZy&#10;rOg7p/R2fBgFTbytRsVjev69YPxs19Fmf7t3Sn32u/UchKfO/4f/2jutIB7D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UlIXDAAAA2wAAAA8AAAAAAAAAAAAA&#10;AAAAoQIAAGRycy9kb3ducmV2LnhtbFBLBQYAAAAABAAEAPkAAACRAwAAAAA=&#10;" strokeweight=".7pt">
                  <v:stroke joinstyle="miter"/>
                </v:line>
                <v:oval id="Oval 333" o:spid="_x0000_s1038" style="position:absolute;left:16878;top:5035;width:298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42MMA&#10;AADbAAAADwAAAGRycy9kb3ducmV2LnhtbESPT2sCMRTE7wW/Q3iCt5pVRMrWKFIQFk/+KfT6SF43&#10;225e1iSu2356Uyh4HGbmN8xqM7hW9BRi41nBbFqAINbeNFwreD/vnl9AxIRssPVMCn4owmY9elph&#10;afyNj9SfUi0yhGOJCmxKXSll1JYcxqnviLP36YPDlGWopQl4y3DXynlRLKXDhvOCxY7eLOnv09Up&#10;2Lv+oKvOBtTb5eHjy16qX3lRajIetq8gEg3pEf5vV0bBYgF/X/IP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W42MMAAADbAAAADwAAAAAAAAAAAAAAAACYAgAAZHJzL2Rv&#10;d25yZXYueG1sUEsFBgAAAAAEAAQA9QAAAIgDAAAAAA==&#10;" fillcolor="black" strokeweight="0"/>
                <v:oval id="Oval 334" o:spid="_x0000_s1039" style="position:absolute;left:16878;top:5035;width:298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gDrsUA&#10;AADbAAAADwAAAGRycy9kb3ducmV2LnhtbESPT2sCMRTE74V+h/AK3tys1YqsRimlYqWF4p+Dx8fm&#10;uVncvCxJ6q7fvikIPQ4z8xtmseptI67kQ+1YwSjLQRCXTtdcKTge1sMZiBCRNTaOScGNAqyWjw8L&#10;LLTreEfXfaxEgnAoUIGJsS2kDKUhiyFzLXHyzs5bjEn6SmqPXYLbRj7n+VRarDktGGzpzVB52f9Y&#10;BfEr705bb+xh3HyO3sNm870NY6UGT/3rHESkPv6H7+0PrWDyAn9f0g+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OAOuxQAAANsAAAAPAAAAAAAAAAAAAAAAAJgCAABkcnMv&#10;ZG93bnJldi54bWxQSwUGAAAAAAQABAD1AAAAigMAAAAA&#10;" filled="f" strokeweight=".05pt"/>
                <v:line id="Line 335" o:spid="_x0000_s1040" style="position:absolute;visibility:visible;mso-wrap-style:square" from="17024,5181" to="27660,1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XUSMMAAADbAAAADwAAAGRycy9kb3ducmV2LnhtbESPT4vCMBTE78J+h/AWvGmyIsVWo8iK&#10;sBcR/7Dnt82zLdu8lCbV+u2NIHgcZuY3zGLV21pcqfWVYw1fYwWCOHem4kLD+bQdzUD4gGywdkwa&#10;7uRhtfwYLDAz7sYHuh5DISKEfYYayhCaTEqfl2TRj11DHL2Lay2GKNtCmhZvEW5rOVEqkRYrjgsl&#10;NvRdUv5/7KwGs09m/ebvsFOTjrbrX5Vuunuq9fCzX89BBOrDO/xq/xgN0wSeX+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l1EjDAAAA2wAAAA8AAAAAAAAAAAAA&#10;AAAAoQIAAGRycy9kb3ducmV2LnhtbFBLBQYAAAAABAAEAPkAAACRAwAAAAA=&#10;" strokeweight=".7pt">
                  <v:stroke joinstyle="miter"/>
                </v:line>
                <v:shape id="Freeform 336" o:spid="_x0000_s1041" style="position:absolute;left:14122;top:5930;width:2102;height:2140;visibility:visible;mso-wrap-style:square;v-text-anchor:top" coordsize="331,3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pvH8YA&#10;AADbAAAADwAAAGRycy9kb3ducmV2LnhtbESPT2vCQBTE7wW/w/KE3urGUlobsxH/EPBSwWihx9fs&#10;Mwlm36bZVdN+elcoeBxm5jdMMutNI87UudqygvEoAkFcWF1zqWC/y54mIJxH1thYJgW/5GCWDh4S&#10;jLW98JbOuS9FgLCLUUHlfRtL6YqKDLqRbYmDd7CdQR9kV0rd4SXATSOfo+hVGqw5LFTY0rKi4pif&#10;jILv7GObj73evX9tsuxzJRfzv59eqcdhP5+C8NT7e/i/vdYKXt7g9iX8AJl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pvH8YAAADbAAAADwAAAAAAAAAAAAAAAACYAgAAZHJz&#10;L2Rvd25yZXYueG1sUEsFBgAAAAAEAAQA9QAAAIsDAAAAAA==&#10;" path="m,c41,164,168,292,331,337e" filled="f" strokeweight=".7pt">
                  <v:stroke joinstyle="miter"/>
                  <v:path arrowok="t" o:connecttype="custom" o:connectlocs="0,0;210185,213995" o:connectangles="0,0"/>
                </v:shape>
                <v:shape id="Freeform 337" o:spid="_x0000_s1042" style="position:absolute;left:19107;top:4445;width:1086;height:2889;visibility:visible;mso-wrap-style:square;v-text-anchor:top" coordsize="171,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2msMA&#10;AADbAAAADwAAAGRycy9kb3ducmV2LnhtbERPS2vCQBC+F/oflhF6qxulFYmuUloLLcWDD9DjNDtN&#10;0mZm0+yaxH/vHgSPH997vuy5Ui01vnRiYDRMQJFkzpaSG9jv3h+noHxAsVg5IQNn8rBc3N/NMbWu&#10;kw2125CrGCI+RQNFCHWqtc8KYvRDV5NE7sc1jCHCJte2wS6Gc6XHSTLRjKXEhgJrei0o+9ue2MDz&#10;eELt19vx/7Dm30/+Pu151a2MeRj0LzNQgfpwE1/dH9bAUxwbv8Qfo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C2msMAAADbAAAADwAAAAAAAAAAAAAAAACYAgAAZHJzL2Rv&#10;d25yZXYueG1sUEsFBgAAAAAEAAQA9QAAAIgDAAAAAA==&#10;" path="m129,c171,164,122,338,,455e" filled="f" strokeweight=".7pt">
                  <v:stroke joinstyle="miter"/>
                  <v:path arrowok="t" o:connecttype="custom" o:connectlocs="81915,0;0,288925" o:connectangles="0,0"/>
                </v:shape>
                <v:shape id="Freeform 338" o:spid="_x0000_s1043" style="position:absolute;left:17748;top:2584;width:1892;height:1930;visibility:visible;mso-wrap-style:square;v-text-anchor:top" coordsize="298,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4378QA&#10;AADbAAAADwAAAGRycy9kb3ducmV2LnhtbESP0YrCMBRE3xf8h3AF39bUIstajSIFRfBhafUDLs21&#10;rTY3tYla/XqzsLCPw8ycYRar3jTiTp2rLSuYjCMQxIXVNZcKjofN5zcI55E1NpZJwZMcrJaDjwUm&#10;2j44o3vuSxEg7BJUUHnfJlK6oiKDbmxb4uCdbGfQB9mVUnf4CHDTyDiKvqTBmsNChS2lFRWX/GYU&#10;xMXPxJ2z/HlJ4326vd5eu0N2Vmo07NdzEJ56/x/+a++0gukMfr+EHyCX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+N+/EAAAA2wAAAA8AAAAAAAAAAAAAAAAAmAIAAGRycy9k&#10;b3ducmV2LnhtbFBLBQYAAAAABAAEAPUAAACJAwAAAAA=&#10;" path="m298,304c260,157,146,40,,e" filled="f" strokeweight=".7pt">
                  <v:stroke joinstyle="miter"/>
                  <v:path arrowok="t" o:connecttype="custom" o:connectlocs="189230,193040;0,0" o:connectangles="0,0"/>
                </v:shape>
                <v:shape id="Рисунок 53" o:spid="_x0000_s1044" type="#_x0000_t75" style="position:absolute;left:17200;top:7185;width:352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vzxkDDAAAA2wAAAA8AAABkcnMvZG93bnJldi54bWxEj0GLwjAUhO8L/ofwBG9rquIq1SgqCh72&#10;stWDx0fzTIvNS2lirfvrNwuCx2FmvmGW685WoqXGl44VjIYJCOLc6ZKNgvPp8DkH4QOyxsoxKXiS&#10;h/Wq97HEVLsH/1CbBSMihH2KCooQ6lRKnxdk0Q9dTRy9q2sshigbI3WDjwi3lRwnyZe0WHJcKLCm&#10;XUH5LbtbBfK6+72Y+fdBt9tsJsd1siGzV2rQ7zYLEIG68A6/2ketYDqB/y/xB8jV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2/PGQMMAAADbAAAADwAAAAAAAAAAAAAAAACf&#10;AgAAZHJzL2Rvd25yZXYueG1sUEsFBgAAAAAEAAQA9wAAAI8DAAAAAA==&#10;">
                  <v:imagedata r:id="rId149" o:title=""/>
                  <v:path arrowok="t"/>
                </v:shape>
                <v:shape id="Рисунок 54" o:spid="_x0000_s1045" type="#_x0000_t75" style="position:absolute;left:5397;top:7578;width:2667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HWOjEAAAA2wAAAA8AAABkcnMvZG93bnJldi54bWxEj91qAjEUhO8LvkM4hd6UmlWr6NYoUipI&#10;b/ypD3DYHDfbbk5Ckq7bt2+EQi+HmfmGWa5724qOQmwcKxgNCxDEldMN1wrOH9unOYiYkDW2jknB&#10;D0VYrwZ3Syy1u/KRulOqRYZwLFGBScmXUsbKkMU4dJ44excXLKYsQy11wGuG21aOi2ImLTacFwx6&#10;ejVUfZ2+rYIqjP0jfx5xsvCHN/s+2rcmdEo93PebFxCJ+vQf/mvvtILpM9y+5B8gV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XHWOjEAAAA2wAAAA8AAAAAAAAAAAAAAAAA&#10;nwIAAGRycy9kb3ducmV2LnhtbFBLBQYAAAAABAAEAPcAAACQAwAAAAA=&#10;">
                  <v:imagedata r:id="rId150" o:title=""/>
                  <v:path arrowok="t"/>
                </v:shape>
                <v:shape id="Рисунок 55" o:spid="_x0000_s1046" type="#_x0000_t75" style="position:absolute;left:18236;top:285;width:4001;height:4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wy2LBAAAA2wAAAA8AAABkcnMvZG93bnJldi54bWxEj0GLwjAUhO+C/yE8wYusqQsVqUZRQfAi&#10;WJU9P5pnW0xeSpPV+u+NIHgcZuYbZrHqrBF3an3tWMFknIAgLpyuuVRwOe9+ZiB8QNZoHJOCJ3lY&#10;Lfu9BWbaPTin+ymUIkLYZ6igCqHJpPRFRRb92DXE0bu61mKIsi2lbvER4dbI3ySZSos1x4UKG9pW&#10;VNxO/1bBaGNmo+5yPpi9v6W7418+cdtcqeGgW89BBOrCN/xp77WCNIX3l/gD5PI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9wy2LBAAAA2wAAAA8AAAAAAAAAAAAAAAAAnwIA&#10;AGRycy9kb3ducmV2LnhtbFBLBQYAAAAABAAEAPcAAACNAwAAAAA=&#10;">
                  <v:imagedata r:id="rId151" o:title=""/>
                  <v:path arrowok="t"/>
                </v:shape>
                <v:shape id="Рисунок 56" o:spid="_x0000_s1047" type="#_x0000_t75" style="position:absolute;left:19863;top:4285;width:4001;height:4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gAHXEAAAA2wAAAA8AAABkcnMvZG93bnJldi54bWxEj9FqwkAURN+F/sNyC76ZTQsVm7qGNjY0&#10;ID409QOu2WsSzN4N2dXEv+8WCj4OM2eGWaeT6cSVBtdaVvAUxSCIK6tbrhUcfvLFCoTzyBo7y6Tg&#10;Rg7SzcNsjYm2I3/TtfS1CCXsElTQeN8nUrqqIYMusj1x8E52MOiDHGqpBxxDuenkcxwvpcGWw0KD&#10;PWUNVefyYhS87Hf+a5v3NtsdxuL186PIj6dCqfnj9P4GwtPk7+F/utCBW8Lfl/AD5OY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igAHXEAAAA2wAAAA8AAAAAAAAAAAAAAAAA&#10;nwIAAGRycy9kb3ducmV2LnhtbFBLBQYAAAAABAAEAPcAAACQAwAAAAA=&#10;">
                  <v:imagedata r:id="rId152" o:title=""/>
                  <v:path arrowok="t"/>
                </v:shape>
                <v:shape id="Рисунок 57" o:spid="_x0000_s1048" type="#_x0000_t75" style="position:absolute;left:10944;top:5863;width:4000;height:4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5RGvFAAAA2wAAAA8AAABkcnMvZG93bnJldi54bWxEj8FuwjAQRO+V+AdrkbgVhwpKCRhUgQoc&#10;AAnaD9jGSxKI1yF2Q/h7jFSJ42hm3mgms8YUoqbK5ZYV9LoRCOLE6pxTBT/fX68fIJxH1lhYJgU3&#10;cjCbtl4mGGt75T3VB5+KAGEXo4LM+zKW0iUZGXRdWxIH72grgz7IKpW6wmuAm0K+RdG7NJhzWMiw&#10;pHlGyfnwZxQ0i81WHk/z1XK0ry+jZNevf1dWqU67+RyD8NT4Z/i/vdYKBkN4fAk/QE7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7eURrxQAAANsAAAAPAAAAAAAAAAAAAAAA&#10;AJ8CAABkcnMvZG93bnJldi54bWxQSwUGAAAAAAQABAD3AAAAkQMAAAAA&#10;">
                  <v:imagedata r:id="rId153" o:title=""/>
                  <v:path arrowok="t"/>
                </v:shape>
                <v:shape id="Рисунок 82" o:spid="_x0000_s1049" type="#_x0000_t75" style="position:absolute;left:29775;top:14983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cNcbCAAAA2wAAAA8AAABkcnMvZG93bnJldi54bWxEj0GLwjAUhO+C/yE8wZumFhGpRhFFUG/r&#10;Lqi3Z/Nsi81LaaKt++uNsLDHYWa+YebL1pTiSbUrLCsYDSMQxKnVBWcKfr63gykI55E1lpZJwYsc&#10;LBfdzhwTbRv+oufRZyJA2CWoIPe+SqR0aU4G3dBWxMG72dqgD7LOpK6xCXBTyjiKJtJgwWEhx4rW&#10;OaX348MouNrT6XKgLH6M9+fV5reU0aSRSvV77WoGwlPr/8N/7Z1WMI3h8yX8ALl4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nDXGwgAAANsAAAAPAAAAAAAAAAAAAAAAAJ8C&#10;AABkcnMvZG93bnJldi54bWxQSwUGAAAAAAQABAD3AAAAjgMAAAAA&#10;">
                  <v:imagedata r:id="rId154" o:title=""/>
                  <v:path arrowok="t"/>
                </v:shape>
                <v:shape id="Рисунок 85" o:spid="_x0000_s1050" type="#_x0000_t75" style="position:absolute;left:29771;top:1800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5F8b7EAAAA2wAAAA8AAABkcnMvZG93bnJldi54bWxEj0FrAjEUhO+C/yE8wYtoVkHRrVkRodBS&#10;KlTtobdH8rpZdvOybKKu/74pFHocZuYbZrvrXSNu1IXKs4L5LANBrL2puFRwOT9P1yBCRDbYeCYF&#10;DwqwK4aDLebG3/mDbqdYigThkKMCG2ObSxm0JYdh5lvi5H37zmFMsiul6fCe4K6RiyxbSYcVpwWL&#10;LR0s6fp0dQreXd087Jv+tNqGw3VyfPWbr6VS41G/fwIRqY//4b/2i1GwXsLvl/QDZPE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5F8b7EAAAA2wAAAA8AAAAAAAAAAAAAAAAA&#10;nwIAAGRycy9kb3ducmV2LnhtbFBLBQYAAAAABAAEAPcAAACQAwAAAAA=&#10;">
                  <v:imagedata r:id="rId155" o:title=""/>
                  <v:path arrowok="t"/>
                </v:shape>
                <v:shape id="Рисунок 86" o:spid="_x0000_s1051" type="#_x0000_t75" style="position:absolute;left:453;top:7746;width:1524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kfCRHBAAAA2wAAAA8AAABkcnMvZG93bnJldi54bWxEj0GLwjAUhO+C/yE8wZumiohUo4ggiCfr&#10;CuLt2TzbYvNSkmjrvzcLC3scZuYbZrXpTC3e5HxlWcFknIAgzq2uuFBw+dmPFiB8QNZYWyYFH/Kw&#10;Wfd7K0y1bTmj9zkUIkLYp6igDKFJpfR5SQb92DbE0XtYZzBE6QqpHbYRbmo5TZK5NFhxXCixoV1J&#10;+fP8MgpOx90ju1bJfT97ZgeafNqbu2yVGg667RJEoC78h//aB61gMYffL/EHyPU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kfCRHBAAAA2wAAAA8AAAAAAAAAAAAAAAAAnwIA&#10;AGRycy9kb3ducmV2LnhtbFBLBQYAAAAABAAEAPcAAACNAwAAAAA=&#10;">
                  <v:imagedata r:id="rId156" o:title=""/>
                  <v:path arrowok="t"/>
                </v:shape>
                <v:shape id="Рисунок 168" o:spid="_x0000_s1052" type="#_x0000_t75" style="position:absolute;left:29517;top:7334;width:162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/02zvFAAAA3AAAAA8AAABkcnMvZG93bnJldi54bWxEj0FrwkAQhe+F/odlCr3VjRaCja4iguDB&#10;i6bgdZodsyHZ2ZDdxthf3zkUepvhvXnvm/V28p0aaYhNYAPzWQaKuAq24drAZ3l4W4KKCdliF5gM&#10;PCjCdvP8tMbChjufabykWkkIxwINuJT6QutYOfIYZ6EnFu0WBo9J1qHWdsC7hPtOL7Is1x4blgaH&#10;Pe0dVe3l2xvY/1THd5d9HPLz4lqWX+3psTxFY15fpt0KVKIp/Zv/ro9W8HOhlWdkAr35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P9Ns7xQAAANwAAAAPAAAAAAAAAAAAAAAA&#10;AJ8CAABkcnMvZG93bnJldi54bWxQSwUGAAAAAAQABAD3AAAAkQMAAAAA&#10;">
                  <v:imagedata r:id="rId157" o:title=""/>
                  <v:path arrowok="t"/>
                </v:shape>
                <w10:anchorlock/>
              </v:group>
            </w:pict>
          </mc:Fallback>
        </mc:AlternateContent>
      </w:r>
    </w:p>
    <w:p w:rsidR="00941220" w:rsidRDefault="00941220" w:rsidP="00C121D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3343A871" wp14:editId="45A1D2B0">
                <wp:extent cx="3214424" cy="1800860"/>
                <wp:effectExtent l="0" t="0" r="5080" b="0"/>
                <wp:docPr id="75" name="Полотно 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9" name="Line 342"/>
                        <wps:cNvCnPr>
                          <a:cxnSpLocks noChangeShapeType="1"/>
                        </wps:cNvCnPr>
                        <wps:spPr bwMode="auto">
                          <a:xfrm flipV="1">
                            <a:off x="90170" y="165735"/>
                            <a:ext cx="2990215" cy="765175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343"/>
                        <wps:cNvCnPr>
                          <a:cxnSpLocks noChangeShapeType="1"/>
                        </wps:cNvCnPr>
                        <wps:spPr bwMode="auto">
                          <a:xfrm>
                            <a:off x="90170" y="930910"/>
                            <a:ext cx="2990215" cy="76454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344"/>
                        <wps:cNvCnPr>
                          <a:cxnSpLocks noChangeShapeType="1"/>
                        </wps:cNvCnPr>
                        <wps:spPr bwMode="auto">
                          <a:xfrm>
                            <a:off x="90170" y="930910"/>
                            <a:ext cx="3086100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Freeform 345"/>
                        <wps:cNvSpPr>
                          <a:spLocks/>
                        </wps:cNvSpPr>
                        <wps:spPr bwMode="auto">
                          <a:xfrm>
                            <a:off x="525145" y="819150"/>
                            <a:ext cx="14605" cy="111760"/>
                          </a:xfrm>
                          <a:custGeom>
                            <a:avLst/>
                            <a:gdLst>
                              <a:gd name="T0" fmla="*/ 0 w 23"/>
                              <a:gd name="T1" fmla="*/ 0 h 176"/>
                              <a:gd name="T2" fmla="*/ 23 w 23"/>
                              <a:gd name="T3" fmla="*/ 176 h 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" h="176">
                                <a:moveTo>
                                  <a:pt x="0" y="0"/>
                                </a:moveTo>
                                <a:cubicBezTo>
                                  <a:pt x="15" y="58"/>
                                  <a:pt x="23" y="117"/>
                                  <a:pt x="23" y="176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346"/>
                        <wps:cNvSpPr>
                          <a:spLocks/>
                        </wps:cNvSpPr>
                        <wps:spPr bwMode="auto">
                          <a:xfrm>
                            <a:off x="2099310" y="760730"/>
                            <a:ext cx="238125" cy="170180"/>
                          </a:xfrm>
                          <a:custGeom>
                            <a:avLst/>
                            <a:gdLst>
                              <a:gd name="T0" fmla="*/ 0 w 375"/>
                              <a:gd name="T1" fmla="*/ 77 h 268"/>
                              <a:gd name="T2" fmla="*/ 329 w 375"/>
                              <a:gd name="T3" fmla="*/ 129 h 268"/>
                              <a:gd name="T4" fmla="*/ 375 w 375"/>
                              <a:gd name="T5" fmla="*/ 268 h 2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5" h="268">
                                <a:moveTo>
                                  <a:pt x="0" y="77"/>
                                </a:moveTo>
                                <a:cubicBezTo>
                                  <a:pt x="105" y="0"/>
                                  <a:pt x="253" y="24"/>
                                  <a:pt x="329" y="129"/>
                                </a:cubicBezTo>
                                <a:cubicBezTo>
                                  <a:pt x="359" y="169"/>
                                  <a:pt x="375" y="218"/>
                                  <a:pt x="375" y="268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347"/>
                        <wps:cNvSpPr>
                          <a:spLocks/>
                        </wps:cNvSpPr>
                        <wps:spPr bwMode="auto">
                          <a:xfrm>
                            <a:off x="2099310" y="748030"/>
                            <a:ext cx="92710" cy="61595"/>
                          </a:xfrm>
                          <a:custGeom>
                            <a:avLst/>
                            <a:gdLst>
                              <a:gd name="T0" fmla="*/ 0 w 146"/>
                              <a:gd name="T1" fmla="*/ 97 h 97"/>
                              <a:gd name="T2" fmla="*/ 146 w 146"/>
                              <a:gd name="T3" fmla="*/ 77 h 97"/>
                              <a:gd name="T4" fmla="*/ 90 w 146"/>
                              <a:gd name="T5" fmla="*/ 56 h 97"/>
                              <a:gd name="T6" fmla="*/ 111 w 146"/>
                              <a:gd name="T7" fmla="*/ 0 h 97"/>
                              <a:gd name="T8" fmla="*/ 0 w 146"/>
                              <a:gd name="T9" fmla="*/ 97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6" h="97">
                                <a:moveTo>
                                  <a:pt x="0" y="97"/>
                                </a:moveTo>
                                <a:lnTo>
                                  <a:pt x="146" y="77"/>
                                </a:lnTo>
                                <a:lnTo>
                                  <a:pt x="90" y="56"/>
                                </a:lnTo>
                                <a:lnTo>
                                  <a:pt x="111" y="0"/>
                                </a:lnTo>
                                <a:lnTo>
                                  <a:pt x="0" y="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348"/>
                        <wps:cNvSpPr>
                          <a:spLocks noChangeArrowheads="1"/>
                        </wps:cNvSpPr>
                        <wps:spPr bwMode="auto">
                          <a:xfrm>
                            <a:off x="2172335" y="915670"/>
                            <a:ext cx="29845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349"/>
                        <wps:cNvSpPr>
                          <a:spLocks noChangeArrowheads="1"/>
                        </wps:cNvSpPr>
                        <wps:spPr bwMode="auto">
                          <a:xfrm>
                            <a:off x="2172335" y="915670"/>
                            <a:ext cx="29845" cy="2984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Line 3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858645" y="478155"/>
                            <a:ext cx="328930" cy="45275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30350" y="26035"/>
                            <a:ext cx="328295" cy="45212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1843405" y="463550"/>
                            <a:ext cx="29845" cy="298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1843405" y="463550"/>
                            <a:ext cx="29845" cy="29845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3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745615" y="478155"/>
                            <a:ext cx="113030" cy="87566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355"/>
                        <wps:cNvSpPr>
                          <a:spLocks/>
                        </wps:cNvSpPr>
                        <wps:spPr bwMode="auto">
                          <a:xfrm>
                            <a:off x="1597660" y="544830"/>
                            <a:ext cx="419735" cy="232410"/>
                          </a:xfrm>
                          <a:custGeom>
                            <a:avLst/>
                            <a:gdLst>
                              <a:gd name="T0" fmla="*/ 0 w 661"/>
                              <a:gd name="T1" fmla="*/ 0 h 366"/>
                              <a:gd name="T2" fmla="*/ 516 w 661"/>
                              <a:gd name="T3" fmla="*/ 307 h 366"/>
                              <a:gd name="T4" fmla="*/ 661 w 661"/>
                              <a:gd name="T5" fmla="*/ 240 h 3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61" h="366">
                                <a:moveTo>
                                  <a:pt x="0" y="0"/>
                                </a:moveTo>
                                <a:cubicBezTo>
                                  <a:pt x="58" y="229"/>
                                  <a:pt x="289" y="366"/>
                                  <a:pt x="516" y="307"/>
                                </a:cubicBezTo>
                                <a:cubicBezTo>
                                  <a:pt x="568" y="294"/>
                                  <a:pt x="617" y="271"/>
                                  <a:pt x="661" y="240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356"/>
                        <wps:cNvSpPr>
                          <a:spLocks/>
                        </wps:cNvSpPr>
                        <wps:spPr bwMode="auto">
                          <a:xfrm>
                            <a:off x="1820545" y="404495"/>
                            <a:ext cx="368935" cy="376555"/>
                          </a:xfrm>
                          <a:custGeom>
                            <a:avLst/>
                            <a:gdLst>
                              <a:gd name="T0" fmla="*/ 518 w 581"/>
                              <a:gd name="T1" fmla="*/ 0 h 593"/>
                              <a:gd name="T2" fmla="*/ 177 w 581"/>
                              <a:gd name="T3" fmla="*/ 574 h 593"/>
                              <a:gd name="T4" fmla="*/ 0 w 581"/>
                              <a:gd name="T5" fmla="*/ 586 h 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81" h="593">
                                <a:moveTo>
                                  <a:pt x="518" y="0"/>
                                </a:moveTo>
                                <a:cubicBezTo>
                                  <a:pt x="581" y="252"/>
                                  <a:pt x="429" y="510"/>
                                  <a:pt x="177" y="574"/>
                                </a:cubicBezTo>
                                <a:cubicBezTo>
                                  <a:pt x="119" y="589"/>
                                  <a:pt x="59" y="593"/>
                                  <a:pt x="0" y="586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357"/>
                        <wps:cNvSpPr>
                          <a:spLocks/>
                        </wps:cNvSpPr>
                        <wps:spPr bwMode="auto">
                          <a:xfrm>
                            <a:off x="1699895" y="179705"/>
                            <a:ext cx="420370" cy="231775"/>
                          </a:xfrm>
                          <a:custGeom>
                            <a:avLst/>
                            <a:gdLst>
                              <a:gd name="T0" fmla="*/ 662 w 662"/>
                              <a:gd name="T1" fmla="*/ 365 h 365"/>
                              <a:gd name="T2" fmla="*/ 145 w 662"/>
                              <a:gd name="T3" fmla="*/ 58 h 365"/>
                              <a:gd name="T4" fmla="*/ 0 w 662"/>
                              <a:gd name="T5" fmla="*/ 127 h 3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662" h="365">
                                <a:moveTo>
                                  <a:pt x="662" y="365"/>
                                </a:moveTo>
                                <a:cubicBezTo>
                                  <a:pt x="604" y="138"/>
                                  <a:pt x="373" y="0"/>
                                  <a:pt x="145" y="58"/>
                                </a:cubicBezTo>
                                <a:cubicBezTo>
                                  <a:pt x="93" y="71"/>
                                  <a:pt x="43" y="95"/>
                                  <a:pt x="0" y="127"/>
                                </a:cubicBez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6" name="Рисунок 76"/>
                          <pic:cNvPicPr>
                            <a:picLocks noChangeAspect="1"/>
                          </pic:cNvPicPr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1319966" y="580050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7" name="Рисунок 77"/>
                          <pic:cNvPicPr>
                            <a:picLocks noChangeAspect="1"/>
                          </pic:cNvPicPr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2160265" y="309025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8" name="Рисунок 78"/>
                          <pic:cNvPicPr>
                            <a:picLocks noChangeAspect="1"/>
                          </pic:cNvPicPr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1997486" y="4445"/>
                            <a:ext cx="400050" cy="4000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9" name="Рисунок 79"/>
                          <pic:cNvPicPr>
                            <a:picLocks noChangeAspect="1"/>
                          </pic:cNvPicPr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2317340" y="662444"/>
                            <a:ext cx="3238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1" name="Рисунок 81"/>
                          <pic:cNvPicPr>
                            <a:picLocks noChangeAspect="1"/>
                          </pic:cNvPicPr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589516" y="760730"/>
                            <a:ext cx="266700" cy="2286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3" name="Рисунок 83"/>
                          <pic:cNvPicPr>
                            <a:picLocks noChangeAspect="1"/>
                          </pic:cNvPicPr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3023864" y="1526356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4" name="Рисунок 84"/>
                          <pic:cNvPicPr>
                            <a:picLocks noChangeAspect="1"/>
                          </pic:cNvPicPr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3007347" y="185610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87" name="Рисунок 87"/>
                          <pic:cNvPicPr>
                            <a:picLocks noChangeAspect="1"/>
                          </pic:cNvPicPr>
                        </pic:nvPicPr>
                        <pic:blipFill>
                          <a:blip r:embed="rId165"/>
                          <a:stretch>
                            <a:fillRect/>
                          </a:stretch>
                        </pic:blipFill>
                        <pic:spPr>
                          <a:xfrm>
                            <a:off x="34145" y="777240"/>
                            <a:ext cx="15240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8" name="Рисунок 688"/>
                          <pic:cNvPicPr>
                            <a:picLocks noChangeAspect="1"/>
                          </pic:cNvPicPr>
                        </pic:nvPicPr>
                        <pic:blipFill>
                          <a:blip r:embed="rId166"/>
                          <a:stretch>
                            <a:fillRect/>
                          </a:stretch>
                        </pic:blipFill>
                        <pic:spPr>
                          <a:xfrm>
                            <a:off x="3052445" y="725170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72F31A19" id="Полотно 75" o:spid="_x0000_s1026" editas="canvas" style="width:253.1pt;height:141.8pt;mso-position-horizontal-relative:char;mso-position-vertical-relative:line" coordsize="32143,180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">
                <v:shape id="_x0000_s1027" type="#_x0000_t75" style="position:absolute;width:32143;height:18008;visibility:visible;mso-wrap-style:square">
                  <v:fill o:detectmouseclick="t"/>
                  <v:path o:connecttype="none"/>
                </v:shape>
                <v:line id="Line 342" o:spid="_x0000_s1028" style="position:absolute;flip:y;visibility:visible;mso-wrap-style:square" from="901,1657" to="30803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5pbMQAAADbAAAADwAAAGRycy9kb3ducmV2LnhtbESPQWsCMRSE74L/ITzBW81arLarUaQg&#10;ahFELfX62Dw3i5uXZRPd7b83hYLHYWa+YWaL1pbiTrUvHCsYDhIQxJnTBecKvk+rl3cQPiBrLB2T&#10;gl/ysJh3OzNMtWv4QPdjyEWEsE9RgQmhSqX0mSGLfuAq4uhdXG0xRFnnUtfYRLgt5WuSjKXFguOC&#10;wYo+DWXX480qOE2aa7MzP+OiPGfbUbvnr4tcK9XvtcspiEBteIb/2xut4O0D/r7EH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/mlsxAAAANsAAAAPAAAAAAAAAAAA&#10;AAAAAKECAABkcnMvZG93bnJldi54bWxQSwUGAAAAAAQABAD5AAAAkgMAAAAA&#10;" strokeweight="1.15pt">
                  <v:stroke joinstyle="miter"/>
                </v:line>
                <v:line id="Line 343" o:spid="_x0000_s1029" style="position:absolute;visibility:visible;mso-wrap-style:square" from="901,9309" to="30803,16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SckMAAAADbAAAADwAAAGRycy9kb3ducmV2LnhtbERPTYvCMBC9C/sfwizsTdN1pUg1FlmR&#10;KnhR97DHoRmb0mZSmqj135uD4PHxvpf5YFtxo97XjhV8TxIQxKXTNVcK/s7b8RyED8gaW8ek4EEe&#10;8tXHaImZdnc+0u0UKhFD2GeowITQZVL60pBFP3EdceQurrcYIuwrqXu8x3DbymmSpNJizbHBYEe/&#10;hsrmdLUKmv/Nz75YT4+HYPf1ozDpZlakSn19DusFiEBDeItf7p1WkMb18Uv8AXL1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gEnJDAAAAA2wAAAA8AAAAAAAAAAAAAAAAA&#10;oQIAAGRycy9kb3ducmV2LnhtbFBLBQYAAAAABAAEAPkAAACOAwAAAAA=&#10;" strokeweight="1.15pt">
                  <v:stroke joinstyle="miter"/>
                </v:line>
                <v:line id="Line 344" o:spid="_x0000_s1030" style="position:absolute;visibility:visible;mso-wrap-style:square" from="901,9309" to="31762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1lWcYAAADbAAAADwAAAGRycy9kb3ducmV2LnhtbESPQWvCQBSE74L/YXlCL6IbLQSJriKW&#10;QimCVWPw+Mg+k2D2bchuNfXXdwsFj8PMfMMsVp2pxY1aV1lWMBlHIIhzqysuFKTH99EMhPPIGmvL&#10;pOCHHKyW/d4CE23vvKfbwRciQNglqKD0vkmkdHlJBt3YNsTBu9jWoA+yLaRu8R7gppbTKIqlwYrD&#10;QokNbUrKr4dvoyDLrtnu8/w2lK+nxzmdxtuvU7pV6mXQrecgPHX+Gf5vf2gF8QT+voQf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9ZVnGAAAA2wAAAA8AAAAAAAAA&#10;AAAAAAAAoQIAAGRycy9kb3ducmV2LnhtbFBLBQYAAAAABAAEAPkAAACUAwAAAAA=&#10;" strokeweight=".45pt">
                  <v:stroke joinstyle="miter"/>
                </v:line>
                <v:shape id="Freeform 345" o:spid="_x0000_s1031" style="position:absolute;left:5251;top:8191;width:146;height:1118;visibility:visible;mso-wrap-style:square;v-text-anchor:top" coordsize="23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tMhcQA&#10;AADbAAAADwAAAGRycy9kb3ducmV2LnhtbESPQWvCQBSE74X+h+UVeim6qYVUo6uUQKl40rQHj4/s&#10;MwnNvg3Zp0Z/fVcQehxm5htmsRpcq07Uh8azgddxAoq49LbhysDP9+doCioIssXWMxm4UIDV8vFh&#10;gZn1Z97RqZBKRQiHDA3UIl2mdShrchjGviOO3sH3DiXKvtK2x3OEu1ZPkiTVDhuOCzV2lNdU/hZH&#10;Z4CPb/uXTbp9z5NLrr/kOtthLsY8Pw0fc1BCg/yH7+21NZBO4PYl/g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3LTIXEAAAA2wAAAA8AAAAAAAAAAAAAAAAAmAIAAGRycy9k&#10;b3ducmV2LnhtbFBLBQYAAAAABAAEAPUAAACJAwAAAAA=&#10;" path="m,c15,58,23,117,23,176e" filled="f" strokeweight=".45pt">
                  <v:stroke joinstyle="miter"/>
                  <v:path arrowok="t" o:connecttype="custom" o:connectlocs="0,0;14605,111760" o:connectangles="0,0"/>
                </v:shape>
                <v:shape id="Freeform 346" o:spid="_x0000_s1032" style="position:absolute;left:20993;top:7607;width:2381;height:1702;visibility:visible;mso-wrap-style:square;v-text-anchor:top" coordsize="375,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lilsQA&#10;AADbAAAADwAAAGRycy9kb3ducmV2LnhtbESPwWrDMBBE74H+g9hCb4nsFJziRgnFUEgPDbWbD9ha&#10;a8vEWhlLid2/rwKFHIeZecNs97PtxZVG3zlWkK4SEMS10x23Ck7f78sXED4ga+wdk4Jf8rDfPSy2&#10;mGs3cUnXKrQiQtjnqMCEMORS+tqQRb9yA3H0GjdaDFGOrdQjThFue7lOkkxa7DguGByoMFSfq4tV&#10;cM5ceTp+ZfzxaZr00MifqrAbpZ4e57dXEIHmcA//tw9aQfYMty/xB8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5YpbEAAAA2wAAAA8AAAAAAAAAAAAAAAAAmAIAAGRycy9k&#10;b3ducmV2LnhtbFBLBQYAAAAABAAEAPUAAACJAwAAAAA=&#10;" path="m,77c105,,253,24,329,129v30,40,46,89,46,139e" filled="f" strokeweight=".45pt">
                  <v:stroke joinstyle="miter"/>
                  <v:path arrowok="t" o:connecttype="custom" o:connectlocs="0,48895;208915,81915;238125,170180" o:connectangles="0,0,0"/>
                </v:shape>
                <v:shape id="Freeform 347" o:spid="_x0000_s1033" style="position:absolute;left:20993;top:7480;width:927;height:616;visibility:visible;mso-wrap-style:square;v-text-anchor:top" coordsize="146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2kM8QA&#10;AADbAAAADwAAAGRycy9kb3ducmV2LnhtbESPQYvCMBSE7wv+h/AWvCyaKiJajSKi4EGErR48Ppq3&#10;TbF5KU2s1V9vFhb2OMzMN8xy3dlKtNT40rGC0TABQZw7XXKh4HLeD2YgfEDWWDkmBU/ysF71PpaY&#10;avfgb2qzUIgIYZ+iAhNCnUrpc0MW/dDVxNH7cY3FEGVTSN3gI8JtJcdJMpUWS44LBmvaGspv2d0q&#10;uI7u82c7P5jTi77O4+Mu251uW6X6n91mASJQF/7Df+2DVjCdwO+X+APk6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9pDPEAAAA2wAAAA8AAAAAAAAAAAAAAAAAmAIAAGRycy9k&#10;b3ducmV2LnhtbFBLBQYAAAAABAAEAPUAAACJAwAAAAA=&#10;" path="m,97l146,77,90,56,111,,,97xe" fillcolor="black" stroked="f">
                  <v:path arrowok="t" o:connecttype="custom" o:connectlocs="0,61595;92710,48895;57150,35560;70485,0;0,61595" o:connectangles="0,0,0,0,0"/>
                </v:shape>
                <v:oval id="Oval 348" o:spid="_x0000_s1034" style="position:absolute;left:21723;top:9156;width:298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xBI8IA&#10;AADbAAAADwAAAGRycy9kb3ducmV2LnhtbESPQWsCMRSE7wX/Q3iCt5ptwaWsRpFCYenJasHrI3lu&#10;Vjcva5Ku2/76plDwOMzMN8xqM7pODBRi61nB07wAQay9ablR8Hl4e3wBEROywc4zKfimCJv15GGF&#10;lfE3/qBhnxqRIRwrVGBT6ispo7bkMM59T5y9kw8OU5ahkSbgLcNdJ5+LopQOW84LFnt6taQv+y+n&#10;4N0NO133NqDelrvj2V7rH3lVajYdt0sQicZ0D/+3a6OgXMD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3EEjwgAAANsAAAAPAAAAAAAAAAAAAAAAAJgCAABkcnMvZG93&#10;bnJldi54bWxQSwUGAAAAAAQABAD1AAAAhwMAAAAA&#10;" fillcolor="black" strokeweight="0"/>
                <v:oval id="Oval 349" o:spid="_x0000_s1035" style="position:absolute;left:21723;top:9156;width:298;height: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/BucQA&#10;AADbAAAADwAAAGRycy9kb3ducmV2LnhtbESPT2sCMRTE7wW/Q3iCt5q1wlJWo4hYVFoo/jl4fGye&#10;m8XNy5JEd/32TaHQ4zAzv2Hmy9424kE+1I4VTMYZCOLS6ZorBefTx+s7iBCRNTaOScGTAiwXg5c5&#10;Ftp1fKDHMVYiQTgUqMDE2BZShtKQxTB2LXHyrs5bjEn6SmqPXYLbRr5lWS4t1pwWDLa0NlTejner&#10;IH5l3WXvjT1Nm8/JJmy33/swVWo07FczEJH6+B/+a++0gjyH3y/p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fwbnEAAAA2wAAAA8AAAAAAAAAAAAAAAAAmAIAAGRycy9k&#10;b3ducmV2LnhtbFBLBQYAAAAABAAEAPUAAACJAwAAAAA=&#10;" filled="f" strokeweight=".05pt"/>
                <v:line id="Line 350" o:spid="_x0000_s1036" style="position:absolute;flip:x y;visibility:visible;mso-wrap-style:square" from="18586,4781" to="21875,9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R0pMQAAADbAAAADwAAAGRycy9kb3ducmV2LnhtbESPwWrDMBBE74X+g9hCb7XcHtLgRglp&#10;IRDoxbWD6XGxNpYTa2UsxbH/vioEchxm5g2z2ky2EyMNvnWs4DVJQRDXTrfcKDiUu5clCB+QNXaO&#10;ScFMHjbrx4cVZtpd+YfGIjQiQthnqMCE0GdS+tqQRZ+4njh6RzdYDFEOjdQDXiPcdvItTRfSYstx&#10;wWBPX4bqc3GxCpZVmZ++Mf2dd7YeC8rNXMlPpZ6fpu0HiEBTuIdv7b1WsHiH/y/xB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xHSkxAAAANsAAAAPAAAAAAAAAAAA&#10;AAAAAKECAABkcnMvZG93bnJldi54bWxQSwUGAAAAAAQABAD5AAAAkgMAAAAA&#10;" strokeweight=".7pt">
                  <v:stroke joinstyle="miter"/>
                </v:line>
                <v:line id="Line 351" o:spid="_x0000_s1037" style="position:absolute;flip:x y;visibility:visible;mso-wrap-style:square" from="15303,260" to="18586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vg1r4AAADbAAAADwAAAGRycy9kb3ducmV2LnhtbERPTYvCMBC9L/gfwgje1lQPItUoKgiC&#10;F62LeByasak2k9LE2v57cxD2+Hjfy3VnK9FS40vHCibjBARx7nTJhYK/y/53DsIHZI2VY1LQk4f1&#10;avCzxFS7N5+pzUIhYgj7FBWYEOpUSp8bsujHriaO3N01FkOETSF1g+8Ybis5TZKZtFhybDBY085Q&#10;/sxeVsH8ejk9jpjc+r3N24xOpr/KrVKjYbdZgAjUhX/x133QCmZxbPwSf4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3W+DWvgAAANsAAAAPAAAAAAAAAAAAAAAAAKEC&#10;AABkcnMvZG93bnJldi54bWxQSwUGAAAAAAQABAD5AAAAjAMAAAAA&#10;" strokeweight=".7pt">
                  <v:stroke joinstyle="miter"/>
                </v:line>
                <v:oval id="Oval 352" o:spid="_x0000_s1038" style="position:absolute;left:18434;top:4635;width:298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LJsMA&#10;AADb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fIXfL/kH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FLJsMAAADbAAAADwAAAAAAAAAAAAAAAACYAgAAZHJzL2Rv&#10;d25yZXYueG1sUEsFBgAAAAAEAAQA9QAAAIgDAAAAAA==&#10;" fillcolor="black" strokeweight="0"/>
                <v:oval id="Oval 353" o:spid="_x0000_s1039" style="position:absolute;left:18434;top:4635;width:298;height:2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Nqi8EA&#10;AADbAAAADwAAAGRycy9kb3ducmV2LnhtbERPy2oCMRTdF/yHcIXuOhkrWBmNItJipQXxsXB5mVwn&#10;g5ObIUmd8e+bheDycN7zZW8bcSMfascKRlkOgrh0uuZKwen49TYFESKyxsYxKbhTgOVi8DLHQruO&#10;93Q7xEqkEA4FKjAxtoWUoTRkMWSuJU7cxXmLMUFfSe2xS+G2ke95PpEWa04NBltaGyqvhz+rIP7m&#10;3XnrjT2Om5/RZ9hsdtswVup12K9mICL18Sl+uL+1go+0Pn1JP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jaovBAAAA2wAAAA8AAAAAAAAAAAAAAAAAmAIAAGRycy9kb3du&#10;cmV2LnhtbFBLBQYAAAAABAAEAPUAAACGAwAAAAA=&#10;" filled="f" strokeweight=".05pt"/>
                <v:line id="Line 354" o:spid="_x0000_s1040" style="position:absolute;flip:x;visibility:visible;mso-wrap-style:square" from="17456,4781" to="18586,13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Zl1MMAAADbAAAADwAAAGRycy9kb3ducmV2LnhtbESPQYvCMBSE74L/ITxhb5pWRJdqFJVd&#10;WGEvVtnzo3m2xealNrGt/94ICx6HmfmGWW16U4mWGldaVhBPIhDEmdUl5wrOp+/xJwjnkTVWlknB&#10;gxxs1sPBChNtOz5Sm/pcBAi7BBUU3teJlC4ryKCb2Jo4eBfbGPRBNrnUDXYBbio5jaK5NFhyWCiw&#10;pn1B2TW9GwXt7KuOy/vi/PuHs0e3jXaH661X6mPUb5cgPPX+Hf5v/2gFixheX8IPkO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mZdTDAAAA2wAAAA8AAAAAAAAAAAAA&#10;AAAAoQIAAGRycy9kb3ducmV2LnhtbFBLBQYAAAAABAAEAPkAAACRAwAAAAA=&#10;" strokeweight=".7pt">
                  <v:stroke joinstyle="miter"/>
                </v:line>
                <v:shape id="Freeform 355" o:spid="_x0000_s1041" style="position:absolute;left:15976;top:5448;width:4197;height:2324;visibility:visible;mso-wrap-style:square;v-text-anchor:top" coordsize="661,3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jlW8UA&#10;AADbAAAADwAAAGRycy9kb3ducmV2LnhtbESPS2vDMBCE74X8B7GBXkoiN4cmOFFMcTAUQgt53Rdr&#10;/aDWyrHURMmvrwqFHIeZ+YZZZcF04kKDay0reJ0mIIhLq1uuFRwPxWQBwnlkjZ1lUnAjB9l69LTC&#10;VNsr7+iy97WIEHYpKmi871MpXdmQQTe1PXH0KjsY9FEOtdQDXiPcdHKWJG/SYMtxocGe8obK7/2P&#10;UXBP8LMqT1WR5/OQh8325bzdfSn1PA7vSxCegn+E/9sfWsF8Bn9f4g+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OVbxQAAANsAAAAPAAAAAAAAAAAAAAAAAJgCAABkcnMv&#10;ZG93bnJldi54bWxQSwUGAAAAAAQABAD1AAAAigMAAAAA&#10;" path="m,c58,229,289,366,516,307v52,-13,101,-36,145,-67e" filled="f" strokeweight=".7pt">
                  <v:stroke joinstyle="miter"/>
                  <v:path arrowok="t" o:connecttype="custom" o:connectlocs="0,0;327660,194945;419735,152400" o:connectangles="0,0,0"/>
                </v:shape>
                <v:shape id="Freeform 356" o:spid="_x0000_s1042" style="position:absolute;left:18205;top:4044;width:3689;height:3766;visibility:visible;mso-wrap-style:square;v-text-anchor:top" coordsize="581,5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++MAA&#10;AADbAAAADwAAAGRycy9kb3ducmV2LnhtbESPzYoCMRCE74LvEFrwphkVVhmNIqLgSXZH8dxMen50&#10;0hmSqOPbbxYWPBZV9RW12nSmEU9yvrasYDJOQBDnVtdcKricD6MFCB+QNTaWScGbPGzW/d4KU21f&#10;/EPPLJQiQtinqKAKoU2l9HlFBv3YtsTRK6wzGKJ0pdQOXxFuGjlNki9psOa4UGFLu4rye/YwkcL+&#10;+1FPy+y6uDVt4a4Xcyr2Sg0H3XYJIlAXPuH/9lErmM/g70v8AXL9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cl++MAAAADbAAAADwAAAAAAAAAAAAAAAACYAgAAZHJzL2Rvd25y&#10;ZXYueG1sUEsFBgAAAAAEAAQA9QAAAIUDAAAAAA==&#10;" path="m518,c581,252,429,510,177,574,119,589,59,593,,586e" filled="f" strokeweight=".7pt">
                  <v:stroke joinstyle="miter"/>
                  <v:path arrowok="t" o:connecttype="custom" o:connectlocs="328930,0;112395,364490;0,372110" o:connectangles="0,0,0"/>
                </v:shape>
                <v:shape id="Freeform 357" o:spid="_x0000_s1043" style="position:absolute;left:16998;top:1797;width:4204;height:2317;visibility:visible;mso-wrap-style:square;v-text-anchor:top" coordsize="662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fudcUA&#10;AADbAAAADwAAAGRycy9kb3ducmV2LnhtbESPzWrCQBSF90LfYbhCN6KTllo1OooKgl1oMbpxd8lc&#10;k2DmTsiMMe3TdwqCy8P5+TizRWtK0VDtCssK3gYRCOLU6oIzBafjpj8G4TyyxtIyKfghB4v5S2eG&#10;sbZ3PlCT+EyEEXYxKsi9r2IpXZqTQTewFXHwLrY26IOsM6lrvIdxU8r3KPqUBgsOhBwrWueUXpOb&#10;CZBq/32bFF9Dfbz+bntnt2tWQ63Ua7ddTkF4av0z/GhvtYLRB/x/CT9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1+51xQAAANsAAAAPAAAAAAAAAAAAAAAAAJgCAABkcnMv&#10;ZG93bnJldi54bWxQSwUGAAAAAAQABAD1AAAAigMAAAAA&#10;" path="m662,365c604,138,373,,145,58,93,71,43,95,,127e" filled="f" strokeweight=".7pt">
                  <v:stroke joinstyle="miter"/>
                  <v:path arrowok="t" o:connecttype="custom" o:connectlocs="420370,231775;92075,36830;0,80645" o:connectangles="0,0,0"/>
                </v:shape>
                <v:shape id="Рисунок 76" o:spid="_x0000_s1044" type="#_x0000_t75" style="position:absolute;left:13199;top:5800;width:4001;height:4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mZ7mHEAAAA2wAAAA8AAABkcnMvZG93bnJldi54bWxEj81qwzAQhO+FvoPYQm+NnJDmx4lsQiC0&#10;p9L8PMBibWwn1sqxVNl5+6pQyHGYmW+YdT6YRgTqXG1ZwXiUgCAurK65VHA67t4WIJxH1thYJgV3&#10;cpBnz09rTLXteU/h4EsRIexSVFB536ZSuqIig25kW+LonW1n0EfZlVJ32Ee4aeQkSWbSYM1xocKW&#10;thUV18OPUTC97ab3Tbn9enfL7/7DhjBPLkGp15dhswLhafCP8H/7UyuYz+DvS/wBMvs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mZ7mHEAAAA2wAAAA8AAAAAAAAAAAAAAAAA&#10;nwIAAGRycy9kb3ducmV2LnhtbFBLBQYAAAAABAAEAPcAAACQAwAAAAA=&#10;">
                  <v:imagedata r:id="rId167" o:title=""/>
                  <v:path arrowok="t"/>
                </v:shape>
                <v:shape id="Рисунок 77" o:spid="_x0000_s1045" type="#_x0000_t75" style="position:absolute;left:21602;top:3090;width:4001;height:4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1GaHrFAAAA2wAAAA8AAABkcnMvZG93bnJldi54bWxEj09rwkAUxO+FfoflFXqrG3tIJHUNrVAR&#10;iocmUnp8ZJ/5Y/ZtyK4m+undgtDjMDO/YZbZZDpxpsE1lhXMZxEI4tLqhisF++LzZQHCeWSNnWVS&#10;cCEH2erxYYmptiN/0zn3lQgQdikqqL3vUyldWZNBN7M9cfAOdjDogxwqqQccA9x08jWKYmmw4bBQ&#10;Y0/rmspjfjIKfu12339dNz/tLqaineZmbT+MUs9P0/sbCE+T/w/f21utIEng70v4AXJ1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dRmh6xQAAANsAAAAPAAAAAAAAAAAAAAAA&#10;AJ8CAABkcnMvZG93bnJldi54bWxQSwUGAAAAAAQABAD3AAAAkQMAAAAA&#10;">
                  <v:imagedata r:id="rId168" o:title=""/>
                  <v:path arrowok="t"/>
                </v:shape>
                <v:shape id="Рисунок 78" o:spid="_x0000_s1046" type="#_x0000_t75" style="position:absolute;left:19974;top:44;width:4001;height:4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JTAi+AAAA2wAAAA8AAABkcnMvZG93bnJldi54bWxET81qwkAQvhd8h2UEb3WTHmyJriKCqBdp&#10;1QcYsmMSzc6G3akmb+8eCj1+fP+LVe9a9aAQG88G8mkGirj0tuHKwOW8ff8CFQXZYuuZDAwUYbUc&#10;vS2wsP7JP/Q4SaVSCMcCDdQiXaF1LGtyGKe+I07c1QeHkmCotA34TOGu1R9ZNtMOG04NNXa0qam8&#10;n36dAe2+xeX5cNitb8N5OwjRPRyNmYz79RyUUC//4j/33hr4TGPTl/QD9PIF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dJTAi+AAAA2wAAAA8AAAAAAAAAAAAAAAAAnwIAAGRy&#10;cy9kb3ducmV2LnhtbFBLBQYAAAAABAAEAPcAAACKAwAAAAA=&#10;">
                  <v:imagedata r:id="rId169" o:title=""/>
                  <v:path arrowok="t"/>
                </v:shape>
                <v:shape id="Рисунок 79" o:spid="_x0000_s1047" type="#_x0000_t75" style="position:absolute;left:23173;top:6624;width:3238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WN9DGAAAA2wAAAA8AAABkcnMvZG93bnJldi54bWxEj0FrwkAUhO8F/8PyhN7qxhzURlcRQxsP&#10;XjRC6+2RfU1Cs2/T7BrT/vpuQehxmJlvmNVmMI3oqXO1ZQXTSQSCuLC65lLBOX95WoBwHlljY5kU&#10;fJODzXr0sMJE2xsfqT/5UgQIuwQVVN63iZSuqMigm9iWOHgftjPog+xKqTu8BbhpZBxFM2mw5rBQ&#10;YUu7iorP09UoeMu2r/lllmZf5zj7sYd5enjvc6Uex8N2CcLT4P/D9/ZeK5g/w9+X8APk+h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4NY30MYAAADbAAAADwAAAAAAAAAAAAAA&#10;AACfAgAAZHJzL2Rvd25yZXYueG1sUEsFBgAAAAAEAAQA9wAAAJIDAAAAAA==&#10;">
                  <v:imagedata r:id="rId170" o:title=""/>
                  <v:path arrowok="t"/>
                </v:shape>
                <v:shape id="Рисунок 81" o:spid="_x0000_s1048" type="#_x0000_t75" style="position:absolute;left:5895;top:7607;width:2667;height:22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vuFvEAAAA2wAAAA8AAABkcnMvZG93bnJldi54bWxEj0FrAjEQhe8F/0MYwVvNWmSRrVGKUrHQ&#10;i2ux12EzbrbdTJYkutt/3wiCx8eb9715y/VgW3ElHxrHCmbTDARx5XTDtYKv4/vzAkSIyBpbx6Tg&#10;jwKsV6OnJRba9XygaxlrkSAcClRgYuwKKUNlyGKYuo44eWfnLcYkfS21xz7BbStfsiyXFhtODQY7&#10;2hiqfsuLTW/0Hzv+9KY8nfLv3dHM8/PPNldqMh7eXkFEGuLj+J7eawWLGdy2JADI1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yvuFvEAAAA2wAAAA8AAAAAAAAAAAAAAAAA&#10;nwIAAGRycy9kb3ducmV2LnhtbFBLBQYAAAAABAAEAPcAAACQAwAAAAA=&#10;">
                  <v:imagedata r:id="rId171" o:title=""/>
                  <v:path arrowok="t"/>
                </v:shape>
                <v:shape id="Рисунок 83" o:spid="_x0000_s1049" type="#_x0000_t75" style="position:absolute;left:30238;top:15263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+IgfEAAAA2wAAAA8AAABkcnMvZG93bnJldi54bWxEj9Fqg0AURN8L+YflFvJSkrXGBLHZSCik&#10;9C007Qfcurcqce+quxr9+24h0MdhZs4w+3wyjRipd7VlBc/rCARxYXXNpYKvz9MqBeE8ssbGMimY&#10;yUF+WDzsMdP2xh80XnwpAoRdhgoq79tMSldUZNCtbUscvB/bG/RB9qXUPd4C3DQyjqKdNFhzWKiw&#10;pdeKiutlMAq+59q9PUVxcp6TdNN1yfY6Dlullo/T8QWEp8n/h+/td60g3cDfl/AD5OE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G+IgfEAAAA2wAAAA8AAAAAAAAAAAAAAAAA&#10;nwIAAGRycy9kb3ducmV2LnhtbFBLBQYAAAAABAAEAPcAAACQAwAAAAA=&#10;">
                  <v:imagedata r:id="rId172" o:title=""/>
                  <v:path arrowok="t"/>
                </v:shape>
                <v:shape id="Рисунок 84" o:spid="_x0000_s1050" type="#_x0000_t75" style="position:absolute;left:30073;top:1856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SKXvDAAAA2wAAAA8AAABkcnMvZG93bnJldi54bWxEj92KwjAUhO+FfYdwFrzTdKuIdI0iK4oX&#10;Xqw/D3BIjm3X5qQ0sVaf3iwIXg4z8w0zW3S2Ei01vnSs4GuYgCDWzpScKzgd14MpCB+QDVaOScGd&#10;PCzmH70ZZsbdeE/tIeQiQthnqKAIoc6k9Logi37oauLonV1jMUTZ5NI0eItwW8k0SSbSYslxocCa&#10;fgrSl8PVKljfcaT1mf525SNt2+vvapPyQ6n+Z7f8BhGoC+/wq701CqZj+P8Sf4CcP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BIpe8MAAADbAAAADwAAAAAAAAAAAAAAAACf&#10;AgAAZHJzL2Rvd25yZXYueG1sUEsFBgAAAAAEAAQA9wAAAI8DAAAAAA==&#10;">
                  <v:imagedata r:id="rId173" o:title=""/>
                  <v:path arrowok="t"/>
                </v:shape>
                <v:shape id="Рисунок 87" o:spid="_x0000_s1051" type="#_x0000_t75" style="position:absolute;left:341;top:7772;width:1524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3fcXBAAAA2wAAAA8AAABkcnMvZG93bnJldi54bWxEj82KAjEQhO+C7xBa8KYZ9+DPaBQRVjx4&#10;0fUB2kk7MzjpxCTq6NObhYU9FlVfFbVYtaYRD/KhtqxgNMxAEBdW11wqOP18D6YgQkTW2FgmBS8K&#10;sFp2OwvMtX3ygR7HWIpUwiFHBVWMLpcyFBUZDEPriJN3sd5gTNKXUnt8pnLTyK8sG0uDNaeFCh1t&#10;Kiqux7tRMHXr8c1sZ8ZN9qMy3Gr/frVnpfq9dj0HEamN/+E/eqcTN4HfL+kHyOU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A3fcXBAAAA2wAAAA8AAAAAAAAAAAAAAAAAnwIA&#10;AGRycy9kb3ducmV2LnhtbFBLBQYAAAAABAAEAPcAAACNAwAAAAA=&#10;">
                  <v:imagedata r:id="rId174" o:title=""/>
                  <v:path arrowok="t"/>
                </v:shape>
                <v:shape id="Рисунок 688" o:spid="_x0000_s1052" type="#_x0000_t75" style="position:absolute;left:30524;top:7251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2Y38bBAAAA3AAAAA8AAABkcnMvZG93bnJldi54bWxET89rwjAUvg/8H8ITvM3UHSR0RumUQfFm&#10;t8GOj+atLWteahJt9a83h8GOH9/vzW6yvbiSD51jDatlBoK4dqbjRsPnx/uzAhEissHeMWm4UYDd&#10;dva0wdy4kU90rWIjUgiHHDW0MQ65lKFuyWJYuoE4cT/OW4wJ+kYaj2MKt718ybK1tNhxamhxoH1L&#10;9W91sRr8eTyWSnERv8v7XR2qr6F467VezKfiFUSkKf6L/9yl0bBWaW06k46A3D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2Y38bBAAAA3AAAAA8AAAAAAAAAAAAAAAAAnwIA&#10;AGRycy9kb3ducmV2LnhtbFBLBQYAAAAABAAEAPcAAACNAwAAAAA=&#10;">
                  <v:imagedata r:id="rId175" o:title=""/>
                  <v:path arrowok="t"/>
                </v:shape>
                <w10:anchorlock/>
              </v:group>
            </w:pict>
          </mc:Fallback>
        </mc:AlternateContent>
      </w:r>
    </w:p>
    <w:p w:rsidR="00D029C5" w:rsidRDefault="00332F8F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Будем считать точку </w:t>
      </w:r>
      <w:r w:rsidRPr="00332F8F">
        <w:rPr>
          <w:rFonts w:ascii="Times New Roman" w:hAnsi="Times New Roman" w:cs="Times New Roman"/>
          <w:position w:val="-6"/>
        </w:rPr>
        <w:object w:dxaOrig="240" w:dyaOrig="279">
          <v:shape id="_x0000_i1084" type="#_x0000_t75" style="width:13pt;height:14.5pt" o:ole="">
            <v:imagedata r:id="rId176" o:title=""/>
          </v:shape>
          <o:OLEObject Type="Embed" ProgID="Equation.DSMT4" ShapeID="_x0000_i1084" DrawAspect="Content" ObjectID="_1645186083" r:id="rId177"/>
        </w:object>
      </w:r>
      <w:r>
        <w:rPr>
          <w:rFonts w:ascii="Times New Roman" w:hAnsi="Times New Roman" w:cs="Times New Roman"/>
        </w:rPr>
        <w:t xml:space="preserve"> началом координат, биссектрису угла </w:t>
      </w:r>
      <w:r w:rsidRPr="00332F8F">
        <w:rPr>
          <w:rFonts w:ascii="Times New Roman" w:hAnsi="Times New Roman" w:cs="Times New Roman"/>
          <w:position w:val="-6"/>
        </w:rPr>
        <w:object w:dxaOrig="560" w:dyaOrig="279">
          <v:shape id="_x0000_i1085" type="#_x0000_t75" style="width:28.5pt;height:14.5pt" o:ole="">
            <v:imagedata r:id="rId178" o:title=""/>
          </v:shape>
          <o:OLEObject Type="Embed" ProgID="Equation.DSMT4" ShapeID="_x0000_i1085" DrawAspect="Content" ObjectID="_1645186084" r:id="rId179"/>
        </w:object>
      </w:r>
      <w:r>
        <w:rPr>
          <w:rFonts w:ascii="Times New Roman" w:hAnsi="Times New Roman" w:cs="Times New Roman"/>
        </w:rPr>
        <w:t xml:space="preserve"> осью абсцисс. Пусть, для определённости, луч </w:t>
      </w:r>
      <w:r w:rsidRPr="00332F8F">
        <w:rPr>
          <w:rFonts w:ascii="Times New Roman" w:hAnsi="Times New Roman" w:cs="Times New Roman"/>
          <w:position w:val="-6"/>
        </w:rPr>
        <w:object w:dxaOrig="380" w:dyaOrig="279">
          <v:shape id="_x0000_i1086" type="#_x0000_t75" style="width:19pt;height:14.5pt" o:ole="">
            <v:imagedata r:id="rId180" o:title=""/>
          </v:shape>
          <o:OLEObject Type="Embed" ProgID="Equation.DSMT4" ShapeID="_x0000_i1086" DrawAspect="Content" ObjectID="_1645186085" r:id="rId181"/>
        </w:object>
      </w:r>
      <w:r>
        <w:rPr>
          <w:rFonts w:ascii="Times New Roman" w:hAnsi="Times New Roman" w:cs="Times New Roman"/>
        </w:rPr>
        <w:t xml:space="preserve"> проходит «выше» оси абсцисс. Обозначим </w:t>
      </w:r>
      <w:r w:rsidRPr="00332F8F">
        <w:rPr>
          <w:rFonts w:ascii="Times New Roman" w:hAnsi="Times New Roman" w:cs="Times New Roman"/>
          <w:position w:val="-12"/>
        </w:rPr>
        <w:object w:dxaOrig="300" w:dyaOrig="360">
          <v:shape id="_x0000_i1087" type="#_x0000_t75" style="width:15pt;height:18.5pt" o:ole="">
            <v:imagedata r:id="rId182" o:title=""/>
          </v:shape>
          <o:OLEObject Type="Embed" ProgID="Equation.DSMT4" ShapeID="_x0000_i1087" DrawAspect="Content" ObjectID="_1645186086" r:id="rId183"/>
        </w:object>
      </w:r>
      <w:r>
        <w:rPr>
          <w:rFonts w:ascii="Times New Roman" w:hAnsi="Times New Roman" w:cs="Times New Roman"/>
        </w:rPr>
        <w:t xml:space="preserve"> угол между направлением луча и осью абсцисс с учётом знака</w:t>
      </w:r>
      <w:r w:rsidR="00C121DE">
        <w:rPr>
          <w:rFonts w:ascii="Times New Roman" w:hAnsi="Times New Roman" w:cs="Times New Roman"/>
        </w:rPr>
        <w:t xml:space="preserve"> после </w:t>
      </w:r>
      <w:r w:rsidR="00C121DE" w:rsidRPr="00C121DE">
        <w:rPr>
          <w:rFonts w:ascii="Times New Roman" w:hAnsi="Times New Roman" w:cs="Times New Roman"/>
          <w:position w:val="-6"/>
        </w:rPr>
        <w:object w:dxaOrig="200" w:dyaOrig="220">
          <v:shape id="_x0000_i1088" type="#_x0000_t75" style="width:9.5pt;height:11.5pt" o:ole="">
            <v:imagedata r:id="rId184" o:title=""/>
          </v:shape>
          <o:OLEObject Type="Embed" ProgID="Equation.DSMT4" ShapeID="_x0000_i1088" DrawAspect="Content" ObjectID="_1645186087" r:id="rId185"/>
        </w:object>
      </w:r>
      <w:r w:rsidR="00C121DE">
        <w:rPr>
          <w:rFonts w:ascii="Times New Roman" w:hAnsi="Times New Roman" w:cs="Times New Roman"/>
        </w:rPr>
        <w:t>-го отражения (</w:t>
      </w:r>
      <w:r w:rsidR="00C121DE" w:rsidRPr="00C121DE">
        <w:rPr>
          <w:rFonts w:ascii="Times New Roman" w:hAnsi="Times New Roman" w:cs="Times New Roman"/>
          <w:position w:val="-12"/>
        </w:rPr>
        <w:object w:dxaOrig="680" w:dyaOrig="360">
          <v:shape id="_x0000_i1089" type="#_x0000_t75" style="width:34pt;height:18.5pt" o:ole="">
            <v:imagedata r:id="rId186" o:title=""/>
          </v:shape>
          <o:OLEObject Type="Embed" ProgID="Equation.DSMT4" ShapeID="_x0000_i1089" DrawAspect="Content" ObjectID="_1645186088" r:id="rId187"/>
        </w:object>
      </w:r>
      <w:r w:rsidR="00C121DE">
        <w:rPr>
          <w:rFonts w:ascii="Times New Roman" w:hAnsi="Times New Roman" w:cs="Times New Roman"/>
        </w:rPr>
        <w:t xml:space="preserve"> – до первого отражения)</w:t>
      </w:r>
      <w:r>
        <w:rPr>
          <w:rFonts w:ascii="Times New Roman" w:hAnsi="Times New Roman" w:cs="Times New Roman"/>
        </w:rPr>
        <w:t xml:space="preserve">, то есть угол </w:t>
      </w:r>
      <w:r w:rsidRPr="00332F8F">
        <w:rPr>
          <w:rFonts w:ascii="Times New Roman" w:hAnsi="Times New Roman" w:cs="Times New Roman"/>
          <w:position w:val="-12"/>
        </w:rPr>
        <w:object w:dxaOrig="300" w:dyaOrig="360">
          <v:shape id="_x0000_i1090" type="#_x0000_t75" style="width:15pt;height:18.5pt" o:ole="">
            <v:imagedata r:id="rId182" o:title=""/>
          </v:shape>
          <o:OLEObject Type="Embed" ProgID="Equation.DSMT4" ShapeID="_x0000_i1090" DrawAspect="Content" ObjectID="_1645186089" r:id="rId188"/>
        </w:object>
      </w:r>
      <w:r>
        <w:rPr>
          <w:rFonts w:ascii="Times New Roman" w:hAnsi="Times New Roman" w:cs="Times New Roman"/>
        </w:rPr>
        <w:t xml:space="preserve"> считается положительным, если направление луча получается из направления биссектрисы поворотом против часовой стрелки и отрицательным в случае поворота по часовой </w:t>
      </w:r>
      <w:r w:rsidRPr="00D434FE">
        <w:rPr>
          <w:rFonts w:ascii="Times New Roman" w:hAnsi="Times New Roman" w:cs="Times New Roman"/>
        </w:rPr>
        <w:t>стрелке</w:t>
      </w:r>
      <w:r w:rsidR="001C2405" w:rsidRPr="00D434FE">
        <w:rPr>
          <w:rFonts w:ascii="Times New Roman" w:hAnsi="Times New Roman" w:cs="Times New Roman"/>
        </w:rPr>
        <w:t>.</w:t>
      </w:r>
      <w:r w:rsidRPr="00D434FE">
        <w:rPr>
          <w:rFonts w:ascii="Times New Roman" w:hAnsi="Times New Roman" w:cs="Times New Roman"/>
        </w:rPr>
        <w:t xml:space="preserve"> </w:t>
      </w:r>
      <w:r w:rsidR="00D434FE" w:rsidRPr="00D434FE">
        <w:rPr>
          <w:rFonts w:ascii="Times New Roman" w:hAnsi="Times New Roman" w:cs="Times New Roman"/>
        </w:rPr>
        <w:t xml:space="preserve">Пусть </w:t>
      </w:r>
      <w:r w:rsidRPr="00D434FE">
        <w:rPr>
          <w:rFonts w:ascii="Times New Roman" w:hAnsi="Times New Roman" w:cs="Times New Roman"/>
          <w:position w:val="-12"/>
        </w:rPr>
        <w:object w:dxaOrig="300" w:dyaOrig="360">
          <v:shape id="_x0000_i1091" type="#_x0000_t75" style="width:15pt;height:18.5pt" o:ole="">
            <v:imagedata r:id="rId189" o:title=""/>
          </v:shape>
          <o:OLEObject Type="Embed" ProgID="Equation.DSMT4" ShapeID="_x0000_i1091" DrawAspect="Content" ObjectID="_1645186090" r:id="rId190"/>
        </w:object>
      </w:r>
      <w:r w:rsidRPr="00D434FE">
        <w:rPr>
          <w:rFonts w:ascii="Times New Roman" w:hAnsi="Times New Roman" w:cs="Times New Roman"/>
        </w:rPr>
        <w:t xml:space="preserve"> </w:t>
      </w:r>
      <w:r w:rsidR="003F52CE" w:rsidRPr="00D434FE">
        <w:rPr>
          <w:rFonts w:ascii="Times New Roman" w:hAnsi="Times New Roman" w:cs="Times New Roman"/>
        </w:rPr>
        <w:t>–</w:t>
      </w:r>
      <w:r w:rsidRPr="00D434FE">
        <w:rPr>
          <w:rFonts w:ascii="Times New Roman" w:hAnsi="Times New Roman" w:cs="Times New Roman"/>
        </w:rPr>
        <w:t xml:space="preserve"> уго</w:t>
      </w:r>
      <w:r>
        <w:rPr>
          <w:rFonts w:ascii="Times New Roman" w:hAnsi="Times New Roman" w:cs="Times New Roman"/>
        </w:rPr>
        <w:t xml:space="preserve">л, отсчитанный таким же способом до отражений, то есть либо </w:t>
      </w:r>
      <w:r w:rsidRPr="00332F8F">
        <w:rPr>
          <w:rFonts w:ascii="Times New Roman" w:hAnsi="Times New Roman" w:cs="Times New Roman"/>
          <w:position w:val="-12"/>
        </w:rPr>
        <w:object w:dxaOrig="680" w:dyaOrig="360">
          <v:shape id="_x0000_i1092" type="#_x0000_t75" style="width:34pt;height:18.5pt" o:ole="">
            <v:imagedata r:id="rId191" o:title=""/>
          </v:shape>
          <o:OLEObject Type="Embed" ProgID="Equation.DSMT4" ShapeID="_x0000_i1092" DrawAspect="Content" ObjectID="_1645186091" r:id="rId192"/>
        </w:object>
      </w:r>
      <w:r>
        <w:rPr>
          <w:rFonts w:ascii="Times New Roman" w:hAnsi="Times New Roman" w:cs="Times New Roman"/>
        </w:rPr>
        <w:t xml:space="preserve">, либо </w:t>
      </w:r>
      <w:r w:rsidRPr="00332F8F">
        <w:rPr>
          <w:rFonts w:ascii="Times New Roman" w:hAnsi="Times New Roman" w:cs="Times New Roman"/>
          <w:position w:val="-12"/>
        </w:rPr>
        <w:object w:dxaOrig="820" w:dyaOrig="360">
          <v:shape id="_x0000_i1093" type="#_x0000_t75" style="width:41.5pt;height:18.5pt" o:ole="">
            <v:imagedata r:id="rId193" o:title=""/>
          </v:shape>
          <o:OLEObject Type="Embed" ProgID="Equation.DSMT4" ShapeID="_x0000_i1093" DrawAspect="Content" ObjectID="_1645186092" r:id="rId194"/>
        </w:object>
      </w:r>
      <w:r>
        <w:rPr>
          <w:rFonts w:ascii="Times New Roman" w:hAnsi="Times New Roman" w:cs="Times New Roman"/>
        </w:rPr>
        <w:t xml:space="preserve">. Для определённости будем считать </w:t>
      </w:r>
      <w:r w:rsidRPr="00332F8F">
        <w:rPr>
          <w:rFonts w:ascii="Times New Roman" w:hAnsi="Times New Roman" w:cs="Times New Roman"/>
          <w:position w:val="-12"/>
        </w:rPr>
        <w:object w:dxaOrig="680" w:dyaOrig="360">
          <v:shape id="_x0000_i1094" type="#_x0000_t75" style="width:34pt;height:18.5pt" o:ole="">
            <v:imagedata r:id="rId191" o:title=""/>
          </v:shape>
          <o:OLEObject Type="Embed" ProgID="Equation.DSMT4" ShapeID="_x0000_i1094" DrawAspect="Content" ObjectID="_1645186093" r:id="rId195"/>
        </w:object>
      </w:r>
      <w:r>
        <w:rPr>
          <w:rFonts w:ascii="Times New Roman" w:hAnsi="Times New Roman" w:cs="Times New Roman"/>
        </w:rPr>
        <w:t>. Заметим, что при отражении луча</w:t>
      </w:r>
      <w:r w:rsidR="00A47193">
        <w:rPr>
          <w:rFonts w:ascii="Times New Roman" w:hAnsi="Times New Roman" w:cs="Times New Roman"/>
        </w:rPr>
        <w:t xml:space="preserve"> света</w:t>
      </w:r>
      <w:r>
        <w:rPr>
          <w:rFonts w:ascii="Times New Roman" w:hAnsi="Times New Roman" w:cs="Times New Roman"/>
        </w:rPr>
        <w:t xml:space="preserve">, идущего под углом </w:t>
      </w:r>
      <w:r w:rsidRPr="00332F8F">
        <w:rPr>
          <w:rFonts w:ascii="Times New Roman" w:hAnsi="Times New Roman" w:cs="Times New Roman"/>
          <w:position w:val="-12"/>
        </w:rPr>
        <w:object w:dxaOrig="300" w:dyaOrig="360">
          <v:shape id="_x0000_i1095" type="#_x0000_t75" style="width:15pt;height:18.5pt" o:ole="">
            <v:imagedata r:id="rId196" o:title=""/>
          </v:shape>
          <o:OLEObject Type="Embed" ProgID="Equation.DSMT4" ShapeID="_x0000_i1095" DrawAspect="Content" ObjectID="_1645186094" r:id="rId197"/>
        </w:object>
      </w:r>
      <w:r>
        <w:rPr>
          <w:rFonts w:ascii="Times New Roman" w:hAnsi="Times New Roman" w:cs="Times New Roman"/>
        </w:rPr>
        <w:t>, от луча</w:t>
      </w:r>
      <w:r w:rsidR="00A47193">
        <w:rPr>
          <w:rFonts w:ascii="Times New Roman" w:hAnsi="Times New Roman" w:cs="Times New Roman"/>
        </w:rPr>
        <w:t xml:space="preserve"> </w:t>
      </w:r>
      <w:r w:rsidR="00A47193" w:rsidRPr="00A47193">
        <w:rPr>
          <w:rFonts w:ascii="Times New Roman" w:hAnsi="Times New Roman" w:cs="Times New Roman"/>
          <w:position w:val="-6"/>
        </w:rPr>
        <w:object w:dxaOrig="380" w:dyaOrig="279">
          <v:shape id="_x0000_i1096" type="#_x0000_t75" style="width:19pt;height:14.5pt" o:ole="">
            <v:imagedata r:id="rId198" o:title=""/>
          </v:shape>
          <o:OLEObject Type="Embed" ProgID="Equation.DSMT4" ShapeID="_x0000_i1096" DrawAspect="Content" ObjectID="_1645186095" r:id="rId199"/>
        </w:object>
      </w:r>
      <w:r w:rsidR="00A47193">
        <w:rPr>
          <w:rFonts w:ascii="Times New Roman" w:hAnsi="Times New Roman" w:cs="Times New Roman"/>
        </w:rPr>
        <w:t xml:space="preserve"> происходит его поворот по часовой стрелке на угол, равный удвоенной разности </w:t>
      </w:r>
      <w:r w:rsidR="00A47193" w:rsidRPr="00A47193">
        <w:rPr>
          <w:rFonts w:ascii="Times New Roman" w:hAnsi="Times New Roman" w:cs="Times New Roman"/>
          <w:position w:val="-24"/>
        </w:rPr>
        <w:object w:dxaOrig="720" w:dyaOrig="620">
          <v:shape id="_x0000_i1097" type="#_x0000_t75" style="width:36pt;height:30.5pt" o:ole="">
            <v:imagedata r:id="rId200" o:title=""/>
          </v:shape>
          <o:OLEObject Type="Embed" ProgID="Equation.DSMT4" ShapeID="_x0000_i1097" DrawAspect="Content" ObjectID="_1645186096" r:id="rId201"/>
        </w:object>
      </w:r>
      <w:r w:rsidR="00A47193">
        <w:rPr>
          <w:rFonts w:ascii="Times New Roman" w:hAnsi="Times New Roman" w:cs="Times New Roman"/>
        </w:rPr>
        <w:t xml:space="preserve">, то есть </w:t>
      </w:r>
      <w:r w:rsidR="00A47193" w:rsidRPr="00A47193">
        <w:rPr>
          <w:rFonts w:ascii="Times New Roman" w:hAnsi="Times New Roman" w:cs="Times New Roman"/>
          <w:position w:val="-28"/>
        </w:rPr>
        <w:object w:dxaOrig="3159" w:dyaOrig="680">
          <v:shape id="_x0000_i1098" type="#_x0000_t75" style="width:158.5pt;height:34pt" o:ole="">
            <v:imagedata r:id="rId202" o:title=""/>
          </v:shape>
          <o:OLEObject Type="Embed" ProgID="Equation.DSMT4" ShapeID="_x0000_i1098" DrawAspect="Content" ObjectID="_1645186097" r:id="rId203"/>
        </w:object>
      </w:r>
      <w:r w:rsidR="00A47193">
        <w:rPr>
          <w:rFonts w:ascii="Times New Roman" w:hAnsi="Times New Roman" w:cs="Times New Roman"/>
        </w:rPr>
        <w:t xml:space="preserve">, а при отражении луча света от луча </w:t>
      </w:r>
      <w:r w:rsidR="00A47193" w:rsidRPr="00A47193">
        <w:rPr>
          <w:rFonts w:ascii="Times New Roman" w:hAnsi="Times New Roman" w:cs="Times New Roman"/>
          <w:position w:val="-6"/>
        </w:rPr>
        <w:object w:dxaOrig="400" w:dyaOrig="279">
          <v:shape id="_x0000_i1099" type="#_x0000_t75" style="width:20.5pt;height:14.5pt" o:ole="">
            <v:imagedata r:id="rId204" o:title=""/>
          </v:shape>
          <o:OLEObject Type="Embed" ProgID="Equation.DSMT4" ShapeID="_x0000_i1099" DrawAspect="Content" ObjectID="_1645186098" r:id="rId205"/>
        </w:object>
      </w:r>
      <w:r w:rsidR="00A47193">
        <w:rPr>
          <w:rFonts w:ascii="Times New Roman" w:hAnsi="Times New Roman" w:cs="Times New Roman"/>
        </w:rPr>
        <w:t xml:space="preserve"> происходит, наоборот, поворот против часовой стрелки, то есть </w:t>
      </w:r>
      <w:r w:rsidR="00D434FE" w:rsidRPr="00A47193">
        <w:rPr>
          <w:rFonts w:ascii="Times New Roman" w:hAnsi="Times New Roman" w:cs="Times New Roman"/>
          <w:position w:val="-28"/>
        </w:rPr>
        <w:object w:dxaOrig="3360" w:dyaOrig="680">
          <v:shape id="_x0000_i1100" type="#_x0000_t75" style="width:168pt;height:34pt" o:ole="">
            <v:imagedata r:id="rId206" o:title=""/>
          </v:shape>
          <o:OLEObject Type="Embed" ProgID="Equation.DSMT4" ShapeID="_x0000_i1100" DrawAspect="Content" ObjectID="_1645186099" r:id="rId207"/>
        </w:object>
      </w:r>
      <w:r w:rsidR="000262B3">
        <w:rPr>
          <w:rFonts w:ascii="Times New Roman" w:hAnsi="Times New Roman" w:cs="Times New Roman"/>
        </w:rPr>
        <w:t xml:space="preserve"> Легко убедиться с помощью чертежей, что эти равенства справедливы и в случае, когда </w:t>
      </w:r>
      <w:r w:rsidR="00941220">
        <w:rPr>
          <w:rFonts w:ascii="Times New Roman" w:hAnsi="Times New Roman" w:cs="Times New Roman"/>
        </w:rPr>
        <w:t>угол между лучом света и отражающей его стороной угла тупой.</w:t>
      </w:r>
      <w:r w:rsidR="00A47193">
        <w:rPr>
          <w:rFonts w:ascii="Times New Roman" w:hAnsi="Times New Roman" w:cs="Times New Roman"/>
        </w:rPr>
        <w:t xml:space="preserve"> Тогда имеем:</w:t>
      </w:r>
    </w:p>
    <w:p w:rsidR="00A47193" w:rsidRDefault="00A47193" w:rsidP="00A47193">
      <w:pPr>
        <w:jc w:val="center"/>
        <w:rPr>
          <w:rFonts w:ascii="Times New Roman" w:hAnsi="Times New Roman" w:cs="Times New Roman"/>
        </w:rPr>
      </w:pPr>
      <w:r w:rsidRPr="00A47193">
        <w:rPr>
          <w:rFonts w:ascii="Times New Roman" w:hAnsi="Times New Roman" w:cs="Times New Roman"/>
          <w:position w:val="-12"/>
        </w:rPr>
        <w:object w:dxaOrig="680" w:dyaOrig="360">
          <v:shape id="_x0000_i1101" type="#_x0000_t75" style="width:34pt;height:18.5pt" o:ole="">
            <v:imagedata r:id="rId208" o:title=""/>
          </v:shape>
          <o:OLEObject Type="Embed" ProgID="Equation.DSMT4" ShapeID="_x0000_i1101" DrawAspect="Content" ObjectID="_1645186100" r:id="rId209"/>
        </w:object>
      </w:r>
      <w:r>
        <w:rPr>
          <w:rFonts w:ascii="Times New Roman" w:hAnsi="Times New Roman" w:cs="Times New Roman"/>
        </w:rPr>
        <w:t>;</w:t>
      </w:r>
    </w:p>
    <w:p w:rsidR="00A47193" w:rsidRDefault="00D634AD" w:rsidP="00A47193">
      <w:pPr>
        <w:jc w:val="center"/>
        <w:rPr>
          <w:rFonts w:ascii="Times New Roman" w:hAnsi="Times New Roman" w:cs="Times New Roman"/>
        </w:rPr>
      </w:pPr>
      <w:r w:rsidRPr="00A47193">
        <w:rPr>
          <w:rFonts w:ascii="Times New Roman" w:hAnsi="Times New Roman" w:cs="Times New Roman"/>
          <w:position w:val="-12"/>
        </w:rPr>
        <w:object w:dxaOrig="2140" w:dyaOrig="360">
          <v:shape id="_x0000_i1102" type="#_x0000_t75" style="width:107.5pt;height:18.5pt" o:ole="">
            <v:imagedata r:id="rId210" o:title=""/>
          </v:shape>
          <o:OLEObject Type="Embed" ProgID="Equation.DSMT4" ShapeID="_x0000_i1102" DrawAspect="Content" ObjectID="_1645186101" r:id="rId211"/>
        </w:object>
      </w:r>
      <w:r>
        <w:rPr>
          <w:rFonts w:ascii="Times New Roman" w:hAnsi="Times New Roman" w:cs="Times New Roman"/>
        </w:rPr>
        <w:t>;</w:t>
      </w:r>
    </w:p>
    <w:p w:rsidR="00D634AD" w:rsidRDefault="00D634AD" w:rsidP="00A47193">
      <w:pPr>
        <w:jc w:val="center"/>
        <w:rPr>
          <w:rFonts w:ascii="Times New Roman" w:hAnsi="Times New Roman" w:cs="Times New Roman"/>
        </w:rPr>
      </w:pPr>
      <w:r w:rsidRPr="00D634AD">
        <w:rPr>
          <w:rFonts w:ascii="Times New Roman" w:hAnsi="Times New Roman" w:cs="Times New Roman"/>
          <w:position w:val="-12"/>
        </w:rPr>
        <w:object w:dxaOrig="2120" w:dyaOrig="360">
          <v:shape id="_x0000_i1103" type="#_x0000_t75" style="width:106pt;height:18.5pt" o:ole="">
            <v:imagedata r:id="rId212" o:title=""/>
          </v:shape>
          <o:OLEObject Type="Embed" ProgID="Equation.DSMT4" ShapeID="_x0000_i1103" DrawAspect="Content" ObjectID="_1645186102" r:id="rId213"/>
        </w:object>
      </w:r>
      <w:r>
        <w:rPr>
          <w:rFonts w:ascii="Times New Roman" w:hAnsi="Times New Roman" w:cs="Times New Roman"/>
        </w:rPr>
        <w:t>;</w:t>
      </w:r>
    </w:p>
    <w:p w:rsidR="00D634AD" w:rsidRDefault="00D634AD" w:rsidP="00A47193">
      <w:pPr>
        <w:jc w:val="center"/>
        <w:rPr>
          <w:rFonts w:ascii="Times New Roman" w:hAnsi="Times New Roman" w:cs="Times New Roman"/>
        </w:rPr>
      </w:pPr>
      <w:r w:rsidRPr="00D634AD">
        <w:rPr>
          <w:rFonts w:ascii="Times New Roman" w:hAnsi="Times New Roman" w:cs="Times New Roman"/>
          <w:position w:val="-12"/>
        </w:rPr>
        <w:object w:dxaOrig="2260" w:dyaOrig="360">
          <v:shape id="_x0000_i1104" type="#_x0000_t75" style="width:113.5pt;height:18.5pt" o:ole="">
            <v:imagedata r:id="rId214" o:title=""/>
          </v:shape>
          <o:OLEObject Type="Embed" ProgID="Equation.DSMT4" ShapeID="_x0000_i1104" DrawAspect="Content" ObjectID="_1645186103" r:id="rId215"/>
        </w:object>
      </w:r>
      <w:r>
        <w:rPr>
          <w:rFonts w:ascii="Times New Roman" w:hAnsi="Times New Roman" w:cs="Times New Roman"/>
        </w:rPr>
        <w:t>;</w:t>
      </w:r>
    </w:p>
    <w:p w:rsidR="00D634AD" w:rsidRDefault="00D634AD" w:rsidP="00D634AD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идим, что </w:t>
      </w:r>
      <w:r w:rsidRPr="00D634AD">
        <w:rPr>
          <w:rFonts w:ascii="Times New Roman" w:hAnsi="Times New Roman" w:cs="Times New Roman"/>
          <w:position w:val="-12"/>
        </w:rPr>
        <w:object w:dxaOrig="1840" w:dyaOrig="380">
          <v:shape id="_x0000_i1105" type="#_x0000_t75" style="width:92.5pt;height:19pt" o:ole="">
            <v:imagedata r:id="rId216" o:title=""/>
          </v:shape>
          <o:OLEObject Type="Embed" ProgID="Equation.DSMT4" ShapeID="_x0000_i1105" DrawAspect="Content" ObjectID="_1645186104" r:id="rId217"/>
        </w:object>
      </w:r>
      <w:r>
        <w:rPr>
          <w:rFonts w:ascii="Times New Roman" w:hAnsi="Times New Roman" w:cs="Times New Roman"/>
        </w:rPr>
        <w:t xml:space="preserve"> (проверяется индукцией). </w:t>
      </w:r>
      <w:r w:rsidR="009D034E">
        <w:rPr>
          <w:rFonts w:ascii="Times New Roman" w:hAnsi="Times New Roman" w:cs="Times New Roman"/>
        </w:rPr>
        <w:t xml:space="preserve">Заметим, что </w:t>
      </w:r>
      <w:r w:rsidR="009D034E" w:rsidRPr="009D034E">
        <w:rPr>
          <w:rFonts w:ascii="Times New Roman" w:hAnsi="Times New Roman" w:cs="Times New Roman"/>
          <w:position w:val="-14"/>
        </w:rPr>
        <w:object w:dxaOrig="400" w:dyaOrig="400">
          <v:shape id="_x0000_i1106" type="#_x0000_t75" style="width:20.5pt;height:20.5pt" o:ole="">
            <v:imagedata r:id="rId218" o:title=""/>
          </v:shape>
          <o:OLEObject Type="Embed" ProgID="Equation.DSMT4" ShapeID="_x0000_i1106" DrawAspect="Content" ObjectID="_1645186105" r:id="rId219"/>
        </w:object>
      </w:r>
      <w:r w:rsidR="009D034E">
        <w:rPr>
          <w:rFonts w:ascii="Times New Roman" w:hAnsi="Times New Roman" w:cs="Times New Roman"/>
        </w:rPr>
        <w:t xml:space="preserve"> </w:t>
      </w:r>
      <w:r w:rsidR="00D434FE">
        <w:rPr>
          <w:rFonts w:ascii="Times New Roman" w:hAnsi="Times New Roman" w:cs="Times New Roman"/>
        </w:rPr>
        <w:t>будет</w:t>
      </w:r>
      <w:r w:rsidR="009D034E">
        <w:rPr>
          <w:rFonts w:ascii="Times New Roman" w:hAnsi="Times New Roman" w:cs="Times New Roman"/>
        </w:rPr>
        <w:t xml:space="preserve"> уменьшаться с ростом </w:t>
      </w:r>
      <w:r w:rsidR="009D034E" w:rsidRPr="009D034E">
        <w:rPr>
          <w:rFonts w:ascii="Times New Roman" w:hAnsi="Times New Roman" w:cs="Times New Roman"/>
          <w:position w:val="-6"/>
        </w:rPr>
        <w:object w:dxaOrig="200" w:dyaOrig="220">
          <v:shape id="_x0000_i1107" type="#_x0000_t75" style="width:9.5pt;height:11.5pt" o:ole="">
            <v:imagedata r:id="rId220" o:title=""/>
          </v:shape>
          <o:OLEObject Type="Embed" ProgID="Equation.DSMT4" ShapeID="_x0000_i1107" DrawAspect="Content" ObjectID="_1645186106" r:id="rId221"/>
        </w:object>
      </w:r>
      <w:r w:rsidR="00D434FE">
        <w:rPr>
          <w:rFonts w:ascii="Times New Roman" w:hAnsi="Times New Roman" w:cs="Times New Roman"/>
        </w:rPr>
        <w:t xml:space="preserve">, пока </w:t>
      </w:r>
      <w:r w:rsidR="00ED68A6" w:rsidRPr="00ED68A6">
        <w:rPr>
          <w:rFonts w:ascii="Times New Roman" w:hAnsi="Times New Roman" w:cs="Times New Roman"/>
          <w:position w:val="-24"/>
        </w:rPr>
        <w:object w:dxaOrig="620" w:dyaOrig="620">
          <v:shape id="_x0000_i1108" type="#_x0000_t75" style="width:30.5pt;height:30.5pt" o:ole="">
            <v:imagedata r:id="rId222" o:title=""/>
          </v:shape>
          <o:OLEObject Type="Embed" ProgID="Equation.DSMT4" ShapeID="_x0000_i1108" DrawAspect="Content" ObjectID="_1645186107" r:id="rId223"/>
        </w:object>
      </w:r>
      <w:r w:rsidR="00ED68A6">
        <w:rPr>
          <w:rFonts w:ascii="Times New Roman" w:hAnsi="Times New Roman" w:cs="Times New Roman"/>
        </w:rPr>
        <w:t xml:space="preserve"> </w:t>
      </w:r>
      <w:r w:rsidR="009D034E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Прекращение отражений произойдёт тогда, когда окажется </w:t>
      </w:r>
      <w:r w:rsidRPr="00D634AD">
        <w:rPr>
          <w:rFonts w:ascii="Times New Roman" w:hAnsi="Times New Roman" w:cs="Times New Roman"/>
          <w:position w:val="-24"/>
        </w:rPr>
        <w:object w:dxaOrig="820" w:dyaOrig="620">
          <v:shape id="_x0000_i1109" type="#_x0000_t75" style="width:41.5pt;height:30.5pt" o:ole="">
            <v:imagedata r:id="rId224" o:title=""/>
          </v:shape>
          <o:OLEObject Type="Embed" ProgID="Equation.DSMT4" ShapeID="_x0000_i1109" DrawAspect="Content" ObjectID="_1645186108" r:id="rId225"/>
        </w:object>
      </w:r>
      <w:r>
        <w:rPr>
          <w:rFonts w:ascii="Times New Roman" w:hAnsi="Times New Roman" w:cs="Times New Roman"/>
        </w:rPr>
        <w:t xml:space="preserve">, или: </w:t>
      </w:r>
      <w:r w:rsidRPr="00D634AD">
        <w:rPr>
          <w:rFonts w:ascii="Times New Roman" w:hAnsi="Times New Roman" w:cs="Times New Roman"/>
          <w:position w:val="-24"/>
        </w:rPr>
        <w:object w:dxaOrig="1180" w:dyaOrig="620">
          <v:shape id="_x0000_i1110" type="#_x0000_t75" style="width:59pt;height:30.5pt" o:ole="">
            <v:imagedata r:id="rId226" o:title=""/>
          </v:shape>
          <o:OLEObject Type="Embed" ProgID="Equation.DSMT4" ShapeID="_x0000_i1110" DrawAspect="Content" ObjectID="_1645186109" r:id="rId227"/>
        </w:object>
      </w:r>
      <w:r>
        <w:rPr>
          <w:rFonts w:ascii="Times New Roman" w:hAnsi="Times New Roman" w:cs="Times New Roman"/>
        </w:rPr>
        <w:t xml:space="preserve">, откуда </w:t>
      </w:r>
      <w:r w:rsidR="00802508" w:rsidRPr="00802508">
        <w:rPr>
          <w:rFonts w:ascii="Times New Roman" w:hAnsi="Times New Roman" w:cs="Times New Roman"/>
          <w:position w:val="-28"/>
        </w:rPr>
        <w:object w:dxaOrig="1900" w:dyaOrig="680">
          <v:shape id="_x0000_i1111" type="#_x0000_t75" style="width:95pt;height:34pt" o:ole="">
            <v:imagedata r:id="rId228" o:title=""/>
          </v:shape>
          <o:OLEObject Type="Embed" ProgID="Equation.DSMT4" ShapeID="_x0000_i1111" DrawAspect="Content" ObjectID="_1645186110" r:id="rId229"/>
        </w:object>
      </w:r>
      <w:r w:rsidR="00802508">
        <w:rPr>
          <w:rFonts w:ascii="Times New Roman" w:hAnsi="Times New Roman" w:cs="Times New Roman"/>
        </w:rPr>
        <w:t xml:space="preserve">. Если число </w:t>
      </w:r>
      <w:r w:rsidR="00802508" w:rsidRPr="00802508">
        <w:rPr>
          <w:rFonts w:ascii="Times New Roman" w:hAnsi="Times New Roman" w:cs="Times New Roman"/>
          <w:position w:val="-24"/>
        </w:rPr>
        <w:object w:dxaOrig="639" w:dyaOrig="620">
          <v:shape id="_x0000_i1112" type="#_x0000_t75" style="width:32pt;height:30.5pt" o:ole="">
            <v:imagedata r:id="rId230" o:title=""/>
          </v:shape>
          <o:OLEObject Type="Embed" ProgID="Equation.DSMT4" ShapeID="_x0000_i1112" DrawAspect="Content" ObjectID="_1645186111" r:id="rId231"/>
        </w:object>
      </w:r>
      <w:r w:rsidR="00802508">
        <w:rPr>
          <w:rFonts w:ascii="Times New Roman" w:hAnsi="Times New Roman" w:cs="Times New Roman"/>
        </w:rPr>
        <w:t xml:space="preserve"> целое, то </w:t>
      </w:r>
      <w:r w:rsidR="00802508" w:rsidRPr="00802508">
        <w:rPr>
          <w:rFonts w:ascii="Times New Roman" w:hAnsi="Times New Roman" w:cs="Times New Roman"/>
          <w:position w:val="-24"/>
        </w:rPr>
        <w:object w:dxaOrig="999" w:dyaOrig="620">
          <v:shape id="_x0000_i1113" type="#_x0000_t75" style="width:50.5pt;height:30.5pt" o:ole="">
            <v:imagedata r:id="rId232" o:title=""/>
          </v:shape>
          <o:OLEObject Type="Embed" ProgID="Equation.DSMT4" ShapeID="_x0000_i1113" DrawAspect="Content" ObjectID="_1645186112" r:id="rId233"/>
        </w:object>
      </w:r>
      <w:r w:rsidR="00802508">
        <w:rPr>
          <w:rFonts w:ascii="Times New Roman" w:hAnsi="Times New Roman" w:cs="Times New Roman"/>
        </w:rPr>
        <w:t xml:space="preserve">, </w:t>
      </w:r>
      <w:r w:rsidR="009D034E">
        <w:rPr>
          <w:rFonts w:ascii="Times New Roman" w:hAnsi="Times New Roman" w:cs="Times New Roman"/>
        </w:rPr>
        <w:t xml:space="preserve">иначе </w:t>
      </w:r>
      <w:r w:rsidR="009D034E" w:rsidRPr="009D034E">
        <w:rPr>
          <w:rFonts w:ascii="Times New Roman" w:hAnsi="Times New Roman" w:cs="Times New Roman"/>
          <w:position w:val="-28"/>
        </w:rPr>
        <w:object w:dxaOrig="1219" w:dyaOrig="680">
          <v:shape id="_x0000_i1114" type="#_x0000_t75" style="width:60.5pt;height:34pt" o:ole="">
            <v:imagedata r:id="rId234" o:title=""/>
          </v:shape>
          <o:OLEObject Type="Embed" ProgID="Equation.DSMT4" ShapeID="_x0000_i1114" DrawAspect="Content" ObjectID="_1645186113" r:id="rId235"/>
        </w:object>
      </w:r>
      <w:r w:rsidR="009D034E">
        <w:rPr>
          <w:rFonts w:ascii="Times New Roman" w:hAnsi="Times New Roman" w:cs="Times New Roman"/>
        </w:rPr>
        <w:t xml:space="preserve"> (квадратные скобки означают целую часть числа).</w:t>
      </w:r>
    </w:p>
    <w:p w:rsidR="0013251E" w:rsidRDefault="0013251E" w:rsidP="0013251E">
      <w:pPr>
        <w:ind w:firstLine="426"/>
        <w:jc w:val="both"/>
        <w:rPr>
          <w:rFonts w:ascii="Times New Roman" w:hAnsi="Times New Roman" w:cs="Times New Roman"/>
        </w:rPr>
      </w:pPr>
      <w:r w:rsidRPr="0013251E">
        <w:rPr>
          <w:rFonts w:ascii="Times New Roman" w:hAnsi="Times New Roman" w:cs="Times New Roman"/>
          <w:sz w:val="18"/>
        </w:rPr>
        <w:t>Другой подход к задаче состоит в том, чтобы рассмотреть вместе с отражениями луча отражения самого угла относительно тех же его сторон.</w:t>
      </w:r>
      <w:r>
        <w:rPr>
          <w:rFonts w:ascii="Times New Roman" w:hAnsi="Times New Roman" w:cs="Times New Roman"/>
          <w:sz w:val="18"/>
        </w:rPr>
        <w:t xml:space="preserve"> В отражённом угле луч сохранит своё направление.</w:t>
      </w:r>
      <w:r w:rsidRPr="0013251E">
        <w:rPr>
          <w:rFonts w:ascii="Times New Roman" w:hAnsi="Times New Roman" w:cs="Times New Roman"/>
          <w:sz w:val="18"/>
        </w:rPr>
        <w:t xml:space="preserve"> Из чертежа ответ становится практическим очевидным.</w:t>
      </w:r>
    </w:p>
    <w:p w:rsidR="0013251E" w:rsidRDefault="0013251E" w:rsidP="0013251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3A008AD5" wp14:editId="41DAE98A">
                <wp:extent cx="4381267" cy="3051810"/>
                <wp:effectExtent l="0" t="0" r="635" b="0"/>
                <wp:docPr id="102" name="Полотно 1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9" name="Line 361"/>
                        <wps:cNvCnPr>
                          <a:cxnSpLocks noChangeShapeType="1"/>
                        </wps:cNvCnPr>
                        <wps:spPr bwMode="auto">
                          <a:xfrm>
                            <a:off x="2244725" y="2183318"/>
                            <a:ext cx="1960880" cy="73914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36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44725" y="1444813"/>
                            <a:ext cx="1960880" cy="738505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3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244725" y="334198"/>
                            <a:ext cx="988060" cy="184912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3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69110" y="141793"/>
                            <a:ext cx="475615" cy="2041525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36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1655" y="962848"/>
                            <a:ext cx="1703070" cy="122047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366"/>
                        <wps:cNvCnPr>
                          <a:cxnSpLocks noChangeShapeType="1"/>
                        </wps:cNvCnPr>
                        <wps:spPr bwMode="auto">
                          <a:xfrm flipH="1">
                            <a:off x="160020" y="2183318"/>
                            <a:ext cx="2084705" cy="206375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367"/>
                        <wps:cNvCnPr>
                          <a:cxnSpLocks noChangeShapeType="1"/>
                        </wps:cNvCnPr>
                        <wps:spPr bwMode="auto">
                          <a:xfrm>
                            <a:off x="2244725" y="2183318"/>
                            <a:ext cx="2095500" cy="0"/>
                          </a:xfrm>
                          <a:prstGeom prst="line">
                            <a:avLst/>
                          </a:pr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Freeform 368"/>
                        <wps:cNvSpPr>
                          <a:spLocks/>
                        </wps:cNvSpPr>
                        <wps:spPr bwMode="auto">
                          <a:xfrm>
                            <a:off x="1791335" y="1675953"/>
                            <a:ext cx="960755" cy="665480"/>
                          </a:xfrm>
                          <a:custGeom>
                            <a:avLst/>
                            <a:gdLst>
                              <a:gd name="T0" fmla="*/ 1377 w 1513"/>
                              <a:gd name="T1" fmla="*/ 1048 h 1048"/>
                              <a:gd name="T2" fmla="*/ 963 w 1513"/>
                              <a:gd name="T3" fmla="*/ 137 h 1048"/>
                              <a:gd name="T4" fmla="*/ 52 w 1513"/>
                              <a:gd name="T5" fmla="*/ 550 h 1048"/>
                              <a:gd name="T6" fmla="*/ 11 w 1513"/>
                              <a:gd name="T7" fmla="*/ 869 h 10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13" h="1048">
                                <a:moveTo>
                                  <a:pt x="1377" y="1048"/>
                                </a:moveTo>
                                <a:cubicBezTo>
                                  <a:pt x="1513" y="683"/>
                                  <a:pt x="1329" y="274"/>
                                  <a:pt x="963" y="137"/>
                                </a:cubicBezTo>
                                <a:cubicBezTo>
                                  <a:pt x="598" y="0"/>
                                  <a:pt x="190" y="184"/>
                                  <a:pt x="52" y="550"/>
                                </a:cubicBezTo>
                                <a:cubicBezTo>
                                  <a:pt x="15" y="652"/>
                                  <a:pt x="0" y="761"/>
                                  <a:pt x="11" y="869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Freeform 369"/>
                        <wps:cNvSpPr>
                          <a:spLocks/>
                        </wps:cNvSpPr>
                        <wps:spPr bwMode="auto">
                          <a:xfrm>
                            <a:off x="2905125" y="2013773"/>
                            <a:ext cx="237490" cy="169545"/>
                          </a:xfrm>
                          <a:custGeom>
                            <a:avLst/>
                            <a:gdLst>
                              <a:gd name="T0" fmla="*/ 0 w 374"/>
                              <a:gd name="T1" fmla="*/ 77 h 267"/>
                              <a:gd name="T2" fmla="*/ 329 w 374"/>
                              <a:gd name="T3" fmla="*/ 128 h 267"/>
                              <a:gd name="T4" fmla="*/ 374 w 374"/>
                              <a:gd name="T5" fmla="*/ 267 h 2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74" h="267">
                                <a:moveTo>
                                  <a:pt x="0" y="77"/>
                                </a:moveTo>
                                <a:cubicBezTo>
                                  <a:pt x="105" y="0"/>
                                  <a:pt x="252" y="23"/>
                                  <a:pt x="329" y="128"/>
                                </a:cubicBezTo>
                                <a:cubicBezTo>
                                  <a:pt x="358" y="169"/>
                                  <a:pt x="374" y="217"/>
                                  <a:pt x="374" y="267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Freeform 370"/>
                        <wps:cNvSpPr>
                          <a:spLocks/>
                        </wps:cNvSpPr>
                        <wps:spPr bwMode="auto">
                          <a:xfrm>
                            <a:off x="2905125" y="2000438"/>
                            <a:ext cx="93345" cy="62230"/>
                          </a:xfrm>
                          <a:custGeom>
                            <a:avLst/>
                            <a:gdLst>
                              <a:gd name="T0" fmla="*/ 0 w 147"/>
                              <a:gd name="T1" fmla="*/ 98 h 98"/>
                              <a:gd name="T2" fmla="*/ 147 w 147"/>
                              <a:gd name="T3" fmla="*/ 77 h 98"/>
                              <a:gd name="T4" fmla="*/ 90 w 147"/>
                              <a:gd name="T5" fmla="*/ 57 h 98"/>
                              <a:gd name="T6" fmla="*/ 111 w 147"/>
                              <a:gd name="T7" fmla="*/ 0 h 98"/>
                              <a:gd name="T8" fmla="*/ 0 w 147"/>
                              <a:gd name="T9" fmla="*/ 98 h 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7" h="98">
                                <a:moveTo>
                                  <a:pt x="0" y="98"/>
                                </a:moveTo>
                                <a:lnTo>
                                  <a:pt x="147" y="77"/>
                                </a:lnTo>
                                <a:lnTo>
                                  <a:pt x="90" y="57"/>
                                </a:lnTo>
                                <a:lnTo>
                                  <a:pt x="111" y="0"/>
                                </a:lnTo>
                                <a:lnTo>
                                  <a:pt x="0" y="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Oval 371"/>
                        <wps:cNvSpPr>
                          <a:spLocks noChangeArrowheads="1"/>
                        </wps:cNvSpPr>
                        <wps:spPr bwMode="auto">
                          <a:xfrm>
                            <a:off x="2978785" y="2168713"/>
                            <a:ext cx="29210" cy="292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372"/>
                        <wps:cNvSpPr>
                          <a:spLocks noChangeArrowheads="1"/>
                        </wps:cNvSpPr>
                        <wps:spPr bwMode="auto">
                          <a:xfrm>
                            <a:off x="2978785" y="2168713"/>
                            <a:ext cx="29210" cy="29210"/>
                          </a:xfrm>
                          <a:prstGeom prst="ellipse">
                            <a:avLst/>
                          </a:prstGeom>
                          <a:noFill/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Line 37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478280" y="100518"/>
                            <a:ext cx="1515110" cy="208280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03" name="Рисунок 103"/>
                          <pic:cNvPicPr>
                            <a:picLocks noChangeAspect="1"/>
                          </pic:cNvPicPr>
                        </pic:nvPicPr>
                        <pic:blipFill>
                          <a:blip r:embed="rId236"/>
                          <a:stretch>
                            <a:fillRect/>
                          </a:stretch>
                        </pic:blipFill>
                        <pic:spPr>
                          <a:xfrm>
                            <a:off x="2126606" y="2205144"/>
                            <a:ext cx="15240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4" name="Рисунок 104"/>
                          <pic:cNvPicPr>
                            <a:picLocks noChangeAspect="1"/>
                          </pic:cNvPicPr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3119543" y="1907824"/>
                            <a:ext cx="3524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5" name="Рисунок 105"/>
                          <pic:cNvPicPr>
                            <a:picLocks noChangeAspect="1"/>
                          </pic:cNvPicPr>
                        </pic:nvPicPr>
                        <pic:blipFill>
                          <a:blip r:embed="rId238"/>
                          <a:stretch>
                            <a:fillRect/>
                          </a:stretch>
                        </pic:blipFill>
                        <pic:spPr>
                          <a:xfrm>
                            <a:off x="4196629" y="1363672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6" name="Рисунок 106"/>
                          <pic:cNvPicPr>
                            <a:picLocks noChangeAspect="1"/>
                          </pic:cNvPicPr>
                        </pic:nvPicPr>
                        <pic:blipFill>
                          <a:blip r:embed="rId239"/>
                          <a:stretch>
                            <a:fillRect/>
                          </a:stretch>
                        </pic:blipFill>
                        <pic:spPr>
                          <a:xfrm>
                            <a:off x="4219067" y="2855882"/>
                            <a:ext cx="15240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7" name="Рисунок 107"/>
                          <pic:cNvPicPr>
                            <a:picLocks noChangeAspect="1"/>
                          </pic:cNvPicPr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1689041" y="1991971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8" name="Рисунок 108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1902214" y="1689041"/>
                            <a:ext cx="132715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09" name="Рисунок 109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2278814" y="1616113"/>
                            <a:ext cx="132715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0" name="Рисунок 110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2581001" y="1795627"/>
                            <a:ext cx="132715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1" name="Рисунок 111"/>
                          <pic:cNvPicPr/>
                        </pic:nvPicPr>
                        <pic:blipFill>
                          <a:blip r:embed="rId240"/>
                          <a:stretch>
                            <a:fillRect/>
                          </a:stretch>
                        </pic:blipFill>
                        <pic:spPr>
                          <a:xfrm>
                            <a:off x="2698807" y="2049968"/>
                            <a:ext cx="132715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2" name="Рисунок 112"/>
                          <pic:cNvPicPr>
                            <a:picLocks noChangeAspect="1"/>
                          </pic:cNvPicPr>
                        </pic:nvPicPr>
                        <pic:blipFill>
                          <a:blip r:embed="rId241"/>
                          <a:stretch>
                            <a:fillRect/>
                          </a:stretch>
                        </pic:blipFill>
                        <pic:spPr>
                          <a:xfrm>
                            <a:off x="3282228" y="247318"/>
                            <a:ext cx="1714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3" name="Рисунок 113"/>
                          <pic:cNvPicPr>
                            <a:picLocks noChangeAspect="1"/>
                          </pic:cNvPicPr>
                        </pic:nvPicPr>
                        <pic:blipFill>
                          <a:blip r:embed="rId242"/>
                          <a:stretch>
                            <a:fillRect/>
                          </a:stretch>
                        </pic:blipFill>
                        <pic:spPr>
                          <a:xfrm>
                            <a:off x="1791188" y="75868"/>
                            <a:ext cx="1714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4" name="Рисунок 114"/>
                          <pic:cNvPicPr>
                            <a:picLocks noChangeAspect="1"/>
                          </pic:cNvPicPr>
                        </pic:nvPicPr>
                        <pic:blipFill>
                          <a:blip r:embed="rId243"/>
                          <a:stretch>
                            <a:fillRect/>
                          </a:stretch>
                        </pic:blipFill>
                        <pic:spPr>
                          <a:xfrm>
                            <a:off x="432442" y="813909"/>
                            <a:ext cx="1905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15" name="Рисунок 115"/>
                          <pic:cNvPicPr>
                            <a:picLocks noChangeAspect="1"/>
                          </pic:cNvPicPr>
                        </pic:nvPicPr>
                        <pic:blipFill>
                          <a:blip r:embed="rId244"/>
                          <a:stretch>
                            <a:fillRect/>
                          </a:stretch>
                        </pic:blipFill>
                        <pic:spPr>
                          <a:xfrm>
                            <a:off x="123902" y="2213119"/>
                            <a:ext cx="190500" cy="1714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95F0BD8" id="Полотно 102" o:spid="_x0000_s1026" editas="canvas" style="width:345pt;height:240.3pt;mso-position-horizontal-relative:char;mso-position-vertical-relative:line" coordsize="43808,3051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">
                <v:shape id="_x0000_s1027" type="#_x0000_t75" style="position:absolute;width:43808;height:30518;visibility:visible;mso-wrap-style:square">
                  <v:fill o:detectmouseclick="t"/>
                  <v:path o:connecttype="none"/>
                </v:shape>
                <v:line id="Line 361" o:spid="_x0000_s1028" style="position:absolute;visibility:visible;mso-wrap-style:square" from="22447,21833" to="42056,2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LT98QAAADbAAAADwAAAGRycy9kb3ducmV2LnhtbESPT4vCMBTE7wt+h/AEb2vqH4pbjSIr&#10;UgUv6h48PppnU2xeSpPV+u3NwoLHYWZ+wyxWna3FnVpfOVYwGiYgiAunKy4V/Jy3nzMQPiBrrB2T&#10;gid5WC17HwvMtHvwke6nUIoIYZ+hAhNCk0npC0MW/dA1xNG7utZiiLItpW7xEeG2luMkSaXFiuOC&#10;wYa+DRW3069VcLtsJvt8PT4egt1Xz9ykm2meKjXod+s5iEBdeIf/2zutYPYFf1/i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MtP3xAAAANsAAAAPAAAAAAAAAAAA&#10;AAAAAKECAABkcnMvZG93bnJldi54bWxQSwUGAAAAAAQABAD5AAAAkgMAAAAA&#10;" strokeweight="1.15pt">
                  <v:stroke joinstyle="miter"/>
                </v:line>
                <v:line id="Line 362" o:spid="_x0000_s1029" style="position:absolute;flip:y;visibility:visible;mso-wrap-style:square" from="22447,14448" to="42056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16a8EAAADbAAAADwAAAGRycy9kb3ducmV2LnhtbERPW2vCMBR+F/wP4Qh709QxdKtGkcHY&#10;BUFsx3w9NMem2JyUJjPdv18eBB8/vvt6O9hWXKn3jWMF81kGgrhyuuFawXf5Nn0G4QOyxtYxKfgj&#10;D9vNeLTGXLvIR7oWoRYphH2OCkwIXS6lrwxZ9DPXESfu7HqLIcG+lrrHmMJtKx+zbCEtNpwaDHb0&#10;aqi6FL9WQbmMl7g3P4umPVWfT8OBv87yXamHybBbgQg0hLv45v7QCl7S+vQl/QC5+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fXprwQAAANsAAAAPAAAAAAAAAAAAAAAA&#10;AKECAABkcnMvZG93bnJldi54bWxQSwUGAAAAAAQABAD5AAAAjwMAAAAA&#10;" strokeweight="1.15pt">
                  <v:stroke joinstyle="miter"/>
                </v:line>
                <v:line id="Line 363" o:spid="_x0000_s1030" style="position:absolute;flip:y;visibility:visible;mso-wrap-style:square" from="22447,3341" to="32327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Hf8MQAAADbAAAADwAAAGRycy9kb3ducmV2LnhtbESPQWvCQBSE74X+h+UVetNNRGwbXYMI&#10;YlsKYhS9PrLPbDD7NmS3Jv333YLQ4zAz3zCLfLCNuFHna8cK0nECgrh0uuZKwfGwGb2C8AFZY+OY&#10;FPyQh3z5+LDATLue93QrQiUihH2GCkwIbSalLw1Z9GPXEkfv4jqLIcqukrrDPsJtIydJMpMWa44L&#10;BltaGyqvxbdVcHjpr/2XOc3q5lx+TIcdf17kVqnnp2E1BxFoCP/he/tdK3hL4e9L/AF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Md/wxAAAANsAAAAPAAAAAAAAAAAA&#10;AAAAAKECAABkcnMvZG93bnJldi54bWxQSwUGAAAAAAQABAD5AAAAkgMAAAAA&#10;" strokeweight="1.15pt">
                  <v:stroke joinstyle="miter"/>
                </v:line>
                <v:line id="Line 364" o:spid="_x0000_s1031" style="position:absolute;flip:x y;visibility:visible;mso-wrap-style:square" from="17691,1417" to="22447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l9msMAAADbAAAADwAAAGRycy9kb3ducmV2LnhtbESPwWrDMBBE74X8g9hAb40cH4rtRgkh&#10;ECj0VLsHH7fWxjKxVsaSHbdfXwUCPQ4z84bZHRbbi5lG3zlWsN0kIIgbpztuFXxV55cMhA/IGnvH&#10;pOCHPBz2q6cdFtrd+JPmMrQiQtgXqMCEMBRS+saQRb9xA3H0Lm60GKIcW6lHvEW47WWaJK/SYsdx&#10;weBAJ0PNtZysgspk6beZ67zxs22nj1DV0/Sr1PN6Ob6BCLSE//Cj/a4V5Cncv8QfIP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5fZrDAAAA2wAAAA8AAAAAAAAAAAAA&#10;AAAAoQIAAGRycy9kb3ducmV2LnhtbFBLBQYAAAAABAAEAPkAAACRAwAAAAA=&#10;" strokeweight="1.15pt">
                  <v:stroke joinstyle="miter"/>
                </v:line>
                <v:line id="Line 365" o:spid="_x0000_s1032" style="position:absolute;flip:x y;visibility:visible;mso-wrap-style:square" from="5416,9628" to="22447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XYAcIAAADbAAAADwAAAGRycy9kb3ducmV2LnhtbESPQYvCMBSE7wv+h/AEb2uqwqLVKCIs&#10;LHjSeujx2TybYvNSmrTW/fUbYcHjMDPfMJvdYGvRU+srxwpm0wQEceF0xaWCS/b9uQThA7LG2jEp&#10;eJKH3Xb0scFUuwefqD+HUkQI+xQVmBCaVEpfGLLop64hjt7NtRZDlG0pdYuPCLe1nCfJl7RYcVww&#10;2NDBUHE/d1ZBZpbzq+nzVeF7W3bHkOVd96vUZDzs1yACDeEd/m//aAWrBby+x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XYAcIAAADbAAAADwAAAAAAAAAAAAAA&#10;AAChAgAAZHJzL2Rvd25yZXYueG1sUEsFBgAAAAAEAAQA+QAAAJADAAAAAA==&#10;" strokeweight="1.15pt">
                  <v:stroke joinstyle="miter"/>
                </v:line>
                <v:line id="Line 366" o:spid="_x0000_s1033" style="position:absolute;flip:x;visibility:visible;mso-wrap-style:square" from="1600,21833" to="22447,23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Z8aMQAAADbAAAADwAAAGRycy9kb3ducmV2LnhtbESP3WrCQBSE7wXfYTmCd3VjCf6krkEK&#10;YitCqZb29pA9ZoPZsyG7mvTtu0LBy2FmvmFWeW9rcaPWV44VTCcJCOLC6YpLBV+n7dMChA/IGmvH&#10;pOCXPOTr4WCFmXYdf9LtGEoRIewzVGBCaDIpfWHIop+4hjh6Z9daDFG2pdQtdhFua/mcJDNpseK4&#10;YLChV0PF5Xi1Ck7z7tIdzPesqn+K97T/4P1Z7pQaj/rNC4hAfXiE/9tvWsEyhfuX+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RnxoxAAAANsAAAAPAAAAAAAAAAAA&#10;AAAAAKECAABkcnMvZG93bnJldi54bWxQSwUGAAAAAAQABAD5AAAAkgMAAAAA&#10;" strokeweight="1.15pt">
                  <v:stroke joinstyle="miter"/>
                </v:line>
                <v:line id="Line 367" o:spid="_x0000_s1034" style="position:absolute;visibility:visible;mso-wrap-style:square" from="22447,21833" to="43402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MTfccAAADbAAAADwAAAGRycy9kb3ducmV2LnhtbESPQWvCQBSE7wX/w/IEL0U3VSqaukpR&#10;BBGhrcbg8ZF9TYLZtyG7auyvdwuFHoeZ+YaZLVpTiSs1rrSs4GUQgSDOrC45V5Ac1v0JCOeRNVaW&#10;ScGdHCzmnacZxtre+Iuue5+LAGEXo4LC+zqW0mUFGXQDWxMH79s2Bn2QTS51g7cAN5UcRtFYGiw5&#10;LBRY07Kg7Ly/GAVpek4/tqfVsxwdf07JcLz7PCY7pXrd9v0NhKfW/4f/2hutYPoKv1/CD5Dz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UxN9xwAAANsAAAAPAAAAAAAA&#10;AAAAAAAAAKECAABkcnMvZG93bnJldi54bWxQSwUGAAAAAAQABAD5AAAAlQMAAAAA&#10;" strokeweight=".45pt">
                  <v:stroke joinstyle="miter"/>
                </v:line>
                <v:shape id="Freeform 368" o:spid="_x0000_s1035" style="position:absolute;left:17913;top:16759;width:9607;height:6655;visibility:visible;mso-wrap-style:square;v-text-anchor:top" coordsize="1513,10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6DLsQA&#10;AADbAAAADwAAAGRycy9kb3ducmV2LnhtbESPQWuDQBSE74X8h+UFeqtrPIi12YQSEDwkLY35AQ/3&#10;VW3ct8bdqP333UKhx2FmvmG2+8X0YqLRdZYVbKIYBHFtdceNgktVPGUgnEfW2FsmBd/kYL9bPWwx&#10;13bmD5rOvhEBwi5HBa33Qy6lq1sy6CI7EAfv044GfZBjI/WIc4CbXiZxnEqDHYeFFgc6tFRfz3ej&#10;IM3ey2NXzeXXbfBJUVzfTlNBSj2ul9cXEJ4W/x/+a5dawXMKv1/C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Ogy7EAAAA2wAAAA8AAAAAAAAAAAAAAAAAmAIAAGRycy9k&#10;b3ducmV2LnhtbFBLBQYAAAAABAAEAPUAAACJAwAAAAA=&#10;" path="m1377,1048c1513,683,1329,274,963,137,598,,190,184,52,550,15,652,,761,11,869e" filled="f" strokeweight=".45pt">
                  <v:stroke joinstyle="miter"/>
                  <v:path arrowok="t" o:connecttype="custom" o:connectlocs="874395,665480;611505,86995;33020,349250;6985,551815" o:connectangles="0,0,0,0"/>
                </v:shape>
                <v:shape id="Freeform 369" o:spid="_x0000_s1036" style="position:absolute;left:29051;top:20137;width:2375;height:1696;visibility:visible;mso-wrap-style:square;v-text-anchor:top" coordsize="374,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WicQA&#10;AADbAAAADwAAAGRycy9kb3ducmV2LnhtbESPT2vCQBTE7wW/w/KE3nSj0ESjq4iiLfTkH1Bvj+wz&#10;CWbfhuxq0m/fLQg9DjPzG2a+7EwlntS40rKC0TACQZxZXXKu4HTcDiYgnEfWWFkmBT/kYLnovc0x&#10;1bblPT0PPhcBwi5FBYX3dSqlywoy6Ia2Jg7ezTYGfZBNLnWDbYCbSo6jKJYGSw4LBda0Lii7Hx5G&#10;AbXny6feuW02jjfx5TtPVh/XRKn3freagfDU+f/wq/2lFUwT+PsSfo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BVonEAAAA2wAAAA8AAAAAAAAAAAAAAAAAmAIAAGRycy9k&#10;b3ducmV2LnhtbFBLBQYAAAAABAAEAPUAAACJAwAAAAA=&#10;" path="m,77c105,,252,23,329,128v29,41,45,89,45,139e" filled="f" strokeweight=".45pt">
                  <v:stroke joinstyle="miter"/>
                  <v:path arrowok="t" o:connecttype="custom" o:connectlocs="0,48895;208915,81280;237490,169545" o:connectangles="0,0,0"/>
                </v:shape>
                <v:shape id="Freeform 370" o:spid="_x0000_s1037" style="position:absolute;left:29051;top:20004;width:933;height:622;visibility:visible;mso-wrap-style:square;v-text-anchor:top" coordsize="147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mb38AA&#10;AADbAAAADwAAAGRycy9kb3ducmV2LnhtbERPz2vCMBS+D/wfwhO8zdQJMqtRhkxxeFr1sN0ezbMp&#10;a15KEtv635vDwOPH93u9HWwjOvKhdqxgNs1AEJdO11wpuJz3r+8gQkTW2DgmBXcKsN2MXtaYa9fz&#10;N3VFrEQK4ZCjAhNjm0sZSkMWw9S1xIm7Om8xJugrqT32Kdw28i3LFtJizanBYEs7Q+VfcbMK5MEP&#10;sT19Ln6y36+52d87PPedUpPx8LECEWmIT/G/+6gVLNPY9CX9A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6mb38AAAADbAAAADwAAAAAAAAAAAAAAAACYAgAAZHJzL2Rvd25y&#10;ZXYueG1sUEsFBgAAAAAEAAQA9QAAAIUDAAAAAA==&#10;" path="m,98l147,77,90,57,111,,,98xe" fillcolor="black" stroked="f">
                  <v:path arrowok="t" o:connecttype="custom" o:connectlocs="0,62230;93345,48895;57150,36195;70485,0;0,62230" o:connectangles="0,0,0,0,0"/>
                </v:shape>
                <v:oval id="Oval 371" o:spid="_x0000_s1038" style="position:absolute;left:29787;top:21687;width:292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7AcIA&#10;AADbAAAADwAAAGRycy9kb3ducmV2LnhtbESPQWsCMRSE74L/ITzBm2b1IHVrFCkIiyerhV4fyetm&#10;283LmsR121/fFIQeh5n5htnsBteKnkJsPCtYzAsQxNqbhmsFb5fD7AlETMgGW8+k4Jsi7Lbj0QZL&#10;4+/8Sv051SJDOJaowKbUlVJGbclhnPuOOHsfPjhMWYZamoD3DHetXBbFSjpsOC9Y7OjFkv4635yC&#10;o+tPuupsQL1fnd4/7bX6kVelppNh/wwi0ZD+w492ZRSs1/D3Jf8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DsBwgAAANsAAAAPAAAAAAAAAAAAAAAAAJgCAABkcnMvZG93&#10;bnJldi54bWxQSwUGAAAAAAQABAD1AAAAhwMAAAAA&#10;" fillcolor="black" strokeweight="0"/>
                <v:oval id="Oval 372" o:spid="_x0000_s1039" style="position:absolute;left:29787;top:21687;width:292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KtOsUA&#10;AADcAAAADwAAAGRycy9kb3ducmV2LnhtbESPQUsDMRCF70L/Q5iCN5vUgsjatEip1KIgbT30OGym&#10;m8XNZElid/33zkHwNsN78943y/UYOnWllNvIFuYzA4q4jq7lxsLn6eXuEVQuyA67yGThhzKsV5Ob&#10;JVYuDnyg67E0SkI4V2jBl9JXWufaU8A8iz2xaJeYAhZZU6NdwkHCQ6fvjXnQAVuWBo89bTzVX8fv&#10;YKG8m+G8Tz6cFt3bfJt3u499Xlh7Ox2fn0AVGsu/+e/61Qm+EXx5Rib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sq06xQAAANwAAAAPAAAAAAAAAAAAAAAAAJgCAABkcnMv&#10;ZG93bnJldi54bWxQSwUGAAAAAAQABAD1AAAAigMAAAAA&#10;" filled="f" strokeweight=".05pt"/>
                <v:line id="Line 373" o:spid="_x0000_s1040" style="position:absolute;flip:x y;visibility:visible;mso-wrap-style:square" from="14782,1005" to="29933,21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774MMAAADcAAAADwAAAGRycy9kb3ducmV2LnhtbERPTWsCMRC9C/0PYQq9iCb2oHVrlCoI&#10;imJbK3gdNtPdxc1k2cR1/fdGELzN433OZNbaUjRU+8KxhkFfgSBOnSk403D4W/Y+QPiAbLB0TBqu&#10;5GE2felMMDHuwr/U7EMmYgj7BDXkIVSJlD7NyaLvu4o4cv+uthgirDNparzEcFvKd6WG0mLBsSHH&#10;ihY5paf92Wr46R6a76M8jjNZnda4U/PRdjPX+u21/foEEagNT/HDvTJxvhrA/Zl4gZ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O++DDAAAA3AAAAA8AAAAAAAAAAAAA&#10;AAAAoQIAAGRycy9kb3ducmV2LnhtbFBLBQYAAAAABAAEAPkAAACRAwAAAAA=&#10;" strokeweight="1.4pt">
                  <v:stroke joinstyle="miter"/>
                </v:line>
                <v:shape id="Рисунок 103" o:spid="_x0000_s1041" type="#_x0000_t75" style="position:absolute;left:21266;top:22051;width:1524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QNz3CAAAA3AAAAA8AAABkcnMvZG93bnJldi54bWxET01rAjEQvQv9D2EKvWm2LUrdGqUUWvWm&#10;2xXxNmymu0s3kyVJNf57Iwje5vE+Z7aIphNHcr61rOB5lIEgrqxuuVZQ/nwN30D4gKyxs0wKzuRh&#10;MX8YzDDX9sRbOhahFimEfY4KmhD6XEpfNWTQj2xPnLhf6wyGBF0ttcNTCjedfMmyiTTYcmposKfP&#10;hqq/4t8oWI3LOGV2Zb3xh7hbF/vvNi6VenqMH+8gAsVwF9/cK53mZ69wfSZdIOc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70Dc9wgAAANwAAAAPAAAAAAAAAAAAAAAAAJ8C&#10;AABkcnMvZG93bnJldi54bWxQSwUGAAAAAAQABAD3AAAAjgMAAAAA&#10;">
                  <v:imagedata r:id="rId245" o:title=""/>
                  <v:path arrowok="t"/>
                </v:shape>
                <v:shape id="Рисунок 104" o:spid="_x0000_s1042" type="#_x0000_t75" style="position:absolute;left:31195;top:19078;width:352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E1mPPBAAAA3AAAAA8AAABkcnMvZG93bnJldi54bWxET91qwjAUvh/4DuEIu5upIk6rUYpMkLEb&#10;qw9wbI5taHNSkky7tzeDwe7Ox/d7NrvBduJOPhjHCqaTDARx5bThWsHlfHhbgggRWWPnmBT8UIDd&#10;dvSywVy7B5/oXsZapBAOOSpoYuxzKUPVkMUwcT1x4m7OW4wJ+lpqj48Ubjs5y7KFtGg4NTTY076h&#10;qi2/rYLWfF3fP00oqtOCyqkfPoqVa5V6HQ/FGkSkIf6L/9xHneZnc/h9Jl0gt0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E1mPPBAAAA3AAAAA8AAAAAAAAAAAAAAAAAnwIA&#10;AGRycy9kb3ducmV2LnhtbFBLBQYAAAAABAAEAPcAAACNAwAAAAA=&#10;">
                  <v:imagedata r:id="rId246" o:title=""/>
                  <v:path arrowok="t"/>
                </v:shape>
                <v:shape id="Рисунок 105" o:spid="_x0000_s1043" type="#_x0000_t75" style="position:absolute;left:41966;top:13636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lJT8fCAAAA3AAAAA8AAABkcnMvZG93bnJldi54bWxEj0+LwjAQxe8Lfocwgrc1VXCRahQRhL2I&#10;rv/OQzO2xWZSmmwb/fRGELzN8N7vzZv5MphKtNS40rKC0TABQZxZXXKu4HTcfE9BOI+ssbJMCu7k&#10;YLnofc0x1bbjP2oPPhcxhF2KCgrv61RKlxVk0A1tTRy1q20M+rg2udQNdjHcVHKcJD/SYMnxQoE1&#10;rQvKbod/E2s8blO7v5iz2bbhPO72YXdfB6UG/bCagfAU/Mf8pn915JIJvJ6JE8jF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pSU/HwgAAANwAAAAPAAAAAAAAAAAAAAAAAJ8C&#10;AABkcnMvZG93bnJldi54bWxQSwUGAAAAAAQABAD3AAAAjgMAAAAA&#10;">
                  <v:imagedata r:id="rId247" o:title=""/>
                  <v:path arrowok="t"/>
                </v:shape>
                <v:shape id="Рисунок 106" o:spid="_x0000_s1044" type="#_x0000_t75" style="position:absolute;left:42190;top:28558;width:152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6k1DCAAAA3AAAAA8AAABkcnMvZG93bnJldi54bWxET0uLwjAQvgv+hzALe9N09yBSjSKi+8CL&#10;2h72ODSzTbCZlCZr23+/ERb2Nh/fc9bbwTXiTl2wnhW8zDMQxJXXlmsFZXGcLUGEiKyx8UwKRgqw&#10;3Uwna8y17/lC92usRQrhkKMCE2ObSxkqQw7D3LfEifv2ncOYYFdL3WGfwl0jX7NsIR1aTg0GW9ob&#10;qm7XH6fg/XQwX/Y0cjHac/lZtufi7dIr9fw07FYgIg3xX/zn/tBpfraAxzPpArn5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DupNQwgAAANwAAAAPAAAAAAAAAAAAAAAAAJ8C&#10;AABkcnMvZG93bnJldi54bWxQSwUGAAAAAAQABAD3AAAAjgMAAAAA&#10;">
                  <v:imagedata r:id="rId248" o:title=""/>
                  <v:path arrowok="t"/>
                </v:shape>
                <v:shape id="Рисунок 107" o:spid="_x0000_s1045" type="#_x0000_t75" style="position:absolute;left:16890;top:19919;width:1333;height:1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1D7jAAAAA3AAAAA8AAABkcnMvZG93bnJldi54bWxET02LwjAQvQv+hzDC3jTVg0o1iijiyoKy&#10;Kp7HZmyLzaQkUeu/3wjC3ubxPmc6b0wlHuR8aVlBv5eAIM6sLjlXcDquu2MQPiBrrCyTghd5mM/a&#10;rSmm2j75lx6HkIsYwj5FBUUIdSqlzwoy6Hu2Jo7c1TqDIUKXS+3wGcNNJQdJMpQGS44NBda0LCi7&#10;He5GwWZz2bufahvyMa/06LLTw/tZK/XVaRYTEIGa8C/+uL91nJ+M4P1MvEDO/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fUPuMAAAADcAAAADwAAAAAAAAAAAAAAAACfAgAA&#10;ZHJzL2Rvd25yZXYueG1sUEsFBgAAAAAEAAQA9wAAAIwDAAAAAA==&#10;">
                  <v:imagedata r:id="rId249" o:title=""/>
                  <v:path arrowok="t"/>
                </v:shape>
                <v:shape id="Рисунок 108" o:spid="_x0000_s1046" type="#_x0000_t75" style="position:absolute;left:19022;top:16890;width:1327;height:1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gaFZTBAAAA3AAAAA8AAABkcnMvZG93bnJldi54bWxEj8GqwkAMRfcP/IchgrvnVH2KVEcRQXH1&#10;wOoHhE5sq51M6Yxa/94sBHcJ9+bek+W6c7V6UBsqzwZGwwQUce5txYWB82n3OwcVIrLF2jMZeFGA&#10;9ar3s8TU+icf6ZHFQkkIhxQNlDE2qdYhL8lhGPqGWLSLbx1GWdtC2xafEu5qPU6SmXZYsTSU2NC2&#10;pPyW3Z2BOujb/19xvfJkOtq85jHzYb81ZtDvNgtQkbr4NX+uD1bwE6GVZ2QCvXo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gaFZTBAAAA3AAAAA8AAAAAAAAAAAAAAAAAnwIA&#10;AGRycy9kb3ducmV2LnhtbFBLBQYAAAAABAAEAPcAAACNAwAAAAA=&#10;">
                  <v:imagedata r:id="rId249" o:title=""/>
                </v:shape>
                <v:shape id="Рисунок 109" o:spid="_x0000_s1047" type="#_x0000_t75" style="position:absolute;left:22788;top:16161;width:1327;height:1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dWsA+8AAAA3AAAAA8AAABkcnMvZG93bnJldi54bWxET0sKwjAQ3QveIYzgTlO/aDWKCIorweoB&#10;hmZsq82kNFHr7Y0guJvH+85y3ZhSPKl2hWUFg34Egji1uuBMweW8681AOI+ssbRMCt7kYL1qt5YY&#10;a/viEz0Tn4kQwi5GBbn3VSylS3My6Pq2Ig7c1dYGfYB1JnWNrxBuSjmMoqk0WHBoyLGibU7pPXkY&#10;BaWT9+M4u914NBls3jOfWLffKtXtNJsFCE+N/4t/7oMO86M5fJ8JF8jVB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HVrAPvAAAANwAAAAPAAAAAAAAAAAAAAAAAJ8CAABkcnMv&#10;ZG93bnJldi54bWxQSwUGAAAAAAQABAD3AAAAiAMAAAAA&#10;">
                  <v:imagedata r:id="rId249" o:title=""/>
                </v:shape>
                <v:shape id="Рисунок 110" o:spid="_x0000_s1048" type="#_x0000_t75" style="position:absolute;left:25810;top:17956;width:1327;height:1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1j0/EAAAA3AAAAA8AAABkcnMvZG93bnJldi54bWxEj8Fqw0AMRO+F/sOiQm/N2mkbjOtNCIGE&#10;nAp18gHCq9pOvFrj3djO30eHQm8SM5p5Kjaz69RIQ2g9G0gXCSjiytuWawPn0/4tAxUissXOMxm4&#10;U4DN+vmpwNz6iX9oLGOtJIRDjgaaGPtc61A15DAsfE8s2q8fHEZZh1rbAScJd51eJslKO2xZGhrs&#10;addQdS1vzkAX9PX7o75c+P0z3d6zWPpw2Bnz+jJvv0BFmuO/+e/6aAU/FXx5RibQ6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O1j0/EAAAA3AAAAA8AAAAAAAAAAAAAAAAA&#10;nwIAAGRycy9kb3ducmV2LnhtbFBLBQYAAAAABAAEAPcAAACQAwAAAAA=&#10;">
                  <v:imagedata r:id="rId249" o:title=""/>
                </v:shape>
                <v:shape id="Рисунок 111" o:spid="_x0000_s1049" type="#_x0000_t75" style="position:absolute;left:26988;top:20499;width:1327;height:1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z5KtS8AAAA3AAAAA8AAABkcnMvZG93bnJldi54bWxET0sKwjAQ3QveIYzgTtP6Q6pRRFBcCVYP&#10;MDRjW20mpYlab28Ewd083neW69ZU4kmNKy0riIcRCOLM6pJzBZfzbjAH4TyyxsoyKXiTg/Wq21li&#10;ou2LT/RMfS5CCLsEFRTe14mULivIoBvamjhwV9sY9AE2udQNvkK4qeQoimbSYMmhocCatgVl9/Rh&#10;FFRO3o+T/Hbj8TTevOc+tW6/VarfazcLEJ5a/xf/3Acd5scxfJ8JF8jVB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D8+SrUvAAAANwAAAAPAAAAAAAAAAAAAAAAAJ8CAABkcnMv&#10;ZG93bnJldi54bWxQSwUGAAAAAAQABAD3AAAAiAMAAAAA&#10;">
                  <v:imagedata r:id="rId249" o:title=""/>
                </v:shape>
                <v:shape id="Рисунок 112" o:spid="_x0000_s1050" type="#_x0000_t75" style="position:absolute;left:32822;top:2473;width:171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i8NjDAAAA3AAAAA8AAABkcnMvZG93bnJldi54bWxET81qwkAQvhf6DssUvIhuFCk1ukoriKW0&#10;h1ofYMyO2WB2NmYnmr59t1DobT6+31mue1+rK7WxCmxgMs5AERfBVlwaOHxtR0+goiBbrAOTgW+K&#10;sF7d3y0xt+HGn3TdS6lSCMccDTiRJtc6Fo48xnFoiBN3Cq1HSbAttW3xlsJ9radZ9qg9VpwaHDa0&#10;cVSc9503QLthd/mQ97fLbHbujnEonXuZGzN46J8XoIR6+Rf/uV9tmj+Zwu8z6QK9+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mLw2MMAAADcAAAADwAAAAAAAAAAAAAAAACf&#10;AgAAZHJzL2Rvd25yZXYueG1sUEsFBgAAAAAEAAQA9wAAAI8DAAAAAA==&#10;">
                  <v:imagedata r:id="rId250" o:title=""/>
                  <v:path arrowok="t"/>
                </v:shape>
                <v:shape id="Рисунок 113" o:spid="_x0000_s1051" type="#_x0000_t75" style="position:absolute;left:17911;top:758;width:1715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5cMFnDAAAA3AAAAA8AAABkcnMvZG93bnJldi54bWxET99rwjAQfh/4P4Qb7GVoosJWOqOoMBEn&#10;Dqt7P5pbW2wupYm2/vfLYLC3+/h+3mzR21rcqPWVYw3jkQJBnDtTcaHhfHofJiB8QDZYOyYNd/Kw&#10;mA8eZpga1/GRblkoRAxhn6KGMoQmldLnJVn0I9cQR+7btRZDhG0hTYtdDLe1nCj1Ii1WHBtKbGhd&#10;Un7JrlZD5vcfB7Xabbp79/r8tfmcJGtltX567JdvIAL14V/8596aOH88hd9n4gVy/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lwwWcMAAADcAAAADwAAAAAAAAAAAAAAAACf&#10;AgAAZHJzL2Rvd25yZXYueG1sUEsFBgAAAAAEAAQA9wAAAI8DAAAAAA==&#10;">
                  <v:imagedata r:id="rId251" o:title=""/>
                  <v:path arrowok="t"/>
                </v:shape>
                <v:shape id="Рисунок 114" o:spid="_x0000_s1052" type="#_x0000_t75" style="position:absolute;left:4324;top:8139;width:1905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75zYvDAAAA3AAAAA8AAABkcnMvZG93bnJldi54bWxET01rwkAQvRf8D8sIvdWN0gYbXUUERcRL&#10;o1B6m2bHJCQ7G7OrSf+9KxS8zeN9znzZm1rcqHWlZQXjUQSCOLO65FzB6bh5m4JwHlljbZkU/JGD&#10;5WLwMsdE246/6Jb6XIQQdgkqKLxvEildVpBBN7INceDOtjXoA2xzqVvsQrip5SSKYmmw5NBQYEPr&#10;grIqvRoFe1nFffe7jdOfXfW9vnzkh8PnSqnXYb+agfDU+6f4373TYf74HR7PhAvk4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vnNi8MAAADcAAAADwAAAAAAAAAAAAAAAACf&#10;AgAAZHJzL2Rvd25yZXYueG1sUEsFBgAAAAAEAAQA9wAAAI8DAAAAAA==&#10;">
                  <v:imagedata r:id="rId252" o:title=""/>
                  <v:path arrowok="t"/>
                </v:shape>
                <v:shape id="Рисунок 115" o:spid="_x0000_s1053" type="#_x0000_t75" style="position:absolute;left:1239;top:22131;width:1905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32r0PBAAAA3AAAAA8AAABkcnMvZG93bnJldi54bWxET01rAjEQvRf6H8IUeqtZhUpZjVIqi3qw&#10;1FU8D5txs7iZLEnU9d+bguBtHu9zpvPetuJCPjSOFQwHGQjiyumGawX7XfHxBSJEZI2tY1JwowDz&#10;2evLFHPtrrylSxlrkUI45KjAxNjlUobKkMUwcB1x4o7OW4wJ+lpqj9cUbls5yrKxtNhwajDY0Y+h&#10;6lSerYJx1xfFweF6s/xb+sLQwvxmO6Xe3/rvCYhIfXyKH+6VTvOHn/D/TLpAzu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32r0PBAAAA3AAAAA8AAAAAAAAAAAAAAAAAnwIA&#10;AGRycy9kb3ducmV2LnhtbFBLBQYAAAAABAAEAPcAAACNAwAAAAA=&#10;">
                  <v:imagedata r:id="rId253" o:title=""/>
                  <v:path arrowok="t"/>
                </v:shape>
                <w10:anchorlock/>
              </v:group>
            </w:pict>
          </mc:Fallback>
        </mc:AlternateContent>
      </w:r>
    </w:p>
    <w:p w:rsidR="00D029C5" w:rsidRPr="00D029C5" w:rsidRDefault="00D029C5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D029C5">
        <w:rPr>
          <w:rFonts w:ascii="Times New Roman" w:hAnsi="Times New Roman" w:cs="Times New Roman"/>
          <w:b/>
          <w:lang w:val="ru-RU"/>
        </w:rPr>
        <w:t xml:space="preserve">5. Доказать, что ряд </w:t>
      </w:r>
      <w:r w:rsidRPr="00D029C5">
        <w:rPr>
          <w:rFonts w:ascii="Times New Roman" w:hAnsi="Times New Roman" w:cs="Times New Roman"/>
          <w:b/>
          <w:position w:val="-36"/>
          <w:lang w:val="en-GB"/>
        </w:rPr>
        <w:object w:dxaOrig="1880" w:dyaOrig="840">
          <v:shape id="_x0000_i1115" type="#_x0000_t75" style="width:93.5pt;height:42pt" o:ole="">
            <v:imagedata r:id="rId254" o:title=""/>
          </v:shape>
          <o:OLEObject Type="Embed" ProgID="Equation.DSMT4" ShapeID="_x0000_i1115" DrawAspect="Content" ObjectID="_1645186114" r:id="rId255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сходится абсолютно.</w:t>
      </w:r>
    </w:p>
    <w:p w:rsidR="00330B64" w:rsidRDefault="00330B64" w:rsidP="00330B6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537BED42" wp14:editId="5449D4F1">
                <wp:extent cx="3009900" cy="1257300"/>
                <wp:effectExtent l="0" t="0" r="0" b="19050"/>
                <wp:docPr id="179" name="Полотно 1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0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0" y="718820"/>
                            <a:ext cx="2870835" cy="0"/>
                          </a:xfrm>
                          <a:prstGeom prst="line">
                            <a:avLst/>
                          </a:pr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Freeform 321"/>
                        <wps:cNvSpPr>
                          <a:spLocks/>
                        </wps:cNvSpPr>
                        <wps:spPr bwMode="auto">
                          <a:xfrm>
                            <a:off x="2830195" y="678815"/>
                            <a:ext cx="134620" cy="80645"/>
                          </a:xfrm>
                          <a:custGeom>
                            <a:avLst/>
                            <a:gdLst>
                              <a:gd name="T0" fmla="*/ 212 w 212"/>
                              <a:gd name="T1" fmla="*/ 63 h 127"/>
                              <a:gd name="T2" fmla="*/ 0 w 212"/>
                              <a:gd name="T3" fmla="*/ 0 h 127"/>
                              <a:gd name="T4" fmla="*/ 64 w 212"/>
                              <a:gd name="T5" fmla="*/ 63 h 127"/>
                              <a:gd name="T6" fmla="*/ 0 w 212"/>
                              <a:gd name="T7" fmla="*/ 127 h 127"/>
                              <a:gd name="T8" fmla="*/ 212 w 212"/>
                              <a:gd name="T9" fmla="*/ 63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2" h="127">
                                <a:moveTo>
                                  <a:pt x="212" y="63"/>
                                </a:moveTo>
                                <a:lnTo>
                                  <a:pt x="0" y="0"/>
                                </a:lnTo>
                                <a:lnTo>
                                  <a:pt x="64" y="63"/>
                                </a:lnTo>
                                <a:lnTo>
                                  <a:pt x="0" y="127"/>
                                </a:lnTo>
                                <a:lnTo>
                                  <a:pt x="212" y="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3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620" y="184785"/>
                            <a:ext cx="0" cy="1073150"/>
                          </a:xfrm>
                          <a:prstGeom prst="line">
                            <a:avLst/>
                          </a:pr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Freeform 323"/>
                        <wps:cNvSpPr>
                          <a:spLocks/>
                        </wps:cNvSpPr>
                        <wps:spPr bwMode="auto">
                          <a:xfrm>
                            <a:off x="94615" y="90170"/>
                            <a:ext cx="80645" cy="134620"/>
                          </a:xfrm>
                          <a:custGeom>
                            <a:avLst/>
                            <a:gdLst>
                              <a:gd name="T0" fmla="*/ 63 w 127"/>
                              <a:gd name="T1" fmla="*/ 0 h 212"/>
                              <a:gd name="T2" fmla="*/ 0 w 127"/>
                              <a:gd name="T3" fmla="*/ 212 h 212"/>
                              <a:gd name="T4" fmla="*/ 63 w 127"/>
                              <a:gd name="T5" fmla="*/ 149 h 212"/>
                              <a:gd name="T6" fmla="*/ 127 w 127"/>
                              <a:gd name="T7" fmla="*/ 212 h 212"/>
                              <a:gd name="T8" fmla="*/ 63 w 127"/>
                              <a:gd name="T9" fmla="*/ 0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7" h="212">
                                <a:moveTo>
                                  <a:pt x="63" y="0"/>
                                </a:moveTo>
                                <a:lnTo>
                                  <a:pt x="0" y="212"/>
                                </a:lnTo>
                                <a:lnTo>
                                  <a:pt x="63" y="149"/>
                                </a:lnTo>
                                <a:lnTo>
                                  <a:pt x="127" y="212"/>
                                </a:lnTo>
                                <a:lnTo>
                                  <a:pt x="6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Freeform 324"/>
                        <wps:cNvSpPr>
                          <a:spLocks/>
                        </wps:cNvSpPr>
                        <wps:spPr bwMode="auto">
                          <a:xfrm>
                            <a:off x="134620" y="269240"/>
                            <a:ext cx="2695575" cy="897890"/>
                          </a:xfrm>
                          <a:custGeom>
                            <a:avLst/>
                            <a:gdLst>
                              <a:gd name="T0" fmla="*/ 36 w 4245"/>
                              <a:gd name="T1" fmla="*/ 706 h 1414"/>
                              <a:gd name="T2" fmla="*/ 107 w 4245"/>
                              <a:gd name="T3" fmla="*/ 692 h 1414"/>
                              <a:gd name="T4" fmla="*/ 177 w 4245"/>
                              <a:gd name="T5" fmla="*/ 663 h 1414"/>
                              <a:gd name="T6" fmla="*/ 249 w 4245"/>
                              <a:gd name="T7" fmla="*/ 621 h 1414"/>
                              <a:gd name="T8" fmla="*/ 319 w 4245"/>
                              <a:gd name="T9" fmla="*/ 566 h 1414"/>
                              <a:gd name="T10" fmla="*/ 389 w 4245"/>
                              <a:gd name="T11" fmla="*/ 498 h 1414"/>
                              <a:gd name="T12" fmla="*/ 461 w 4245"/>
                              <a:gd name="T13" fmla="*/ 418 h 1414"/>
                              <a:gd name="T14" fmla="*/ 531 w 4245"/>
                              <a:gd name="T15" fmla="*/ 331 h 1414"/>
                              <a:gd name="T16" fmla="*/ 602 w 4245"/>
                              <a:gd name="T17" fmla="*/ 240 h 1414"/>
                              <a:gd name="T18" fmla="*/ 673 w 4245"/>
                              <a:gd name="T19" fmla="*/ 153 h 1414"/>
                              <a:gd name="T20" fmla="*/ 744 w 4245"/>
                              <a:gd name="T21" fmla="*/ 77 h 1414"/>
                              <a:gd name="T22" fmla="*/ 814 w 4245"/>
                              <a:gd name="T23" fmla="*/ 22 h 1414"/>
                              <a:gd name="T24" fmla="*/ 885 w 4245"/>
                              <a:gd name="T25" fmla="*/ 0 h 1414"/>
                              <a:gd name="T26" fmla="*/ 956 w 4245"/>
                              <a:gd name="T27" fmla="*/ 23 h 1414"/>
                              <a:gd name="T28" fmla="*/ 1026 w 4245"/>
                              <a:gd name="T29" fmla="*/ 99 h 1414"/>
                              <a:gd name="T30" fmla="*/ 1097 w 4245"/>
                              <a:gd name="T31" fmla="*/ 232 h 1414"/>
                              <a:gd name="T32" fmla="*/ 1168 w 4245"/>
                              <a:gd name="T33" fmla="*/ 420 h 1414"/>
                              <a:gd name="T34" fmla="*/ 1239 w 4245"/>
                              <a:gd name="T35" fmla="*/ 652 h 1414"/>
                              <a:gd name="T36" fmla="*/ 1309 w 4245"/>
                              <a:gd name="T37" fmla="*/ 904 h 1414"/>
                              <a:gd name="T38" fmla="*/ 1381 w 4245"/>
                              <a:gd name="T39" fmla="*/ 1142 h 1414"/>
                              <a:gd name="T40" fmla="*/ 1451 w 4245"/>
                              <a:gd name="T41" fmla="*/ 1325 h 1414"/>
                              <a:gd name="T42" fmla="*/ 1521 w 4245"/>
                              <a:gd name="T43" fmla="*/ 1412 h 1414"/>
                              <a:gd name="T44" fmla="*/ 1593 w 4245"/>
                              <a:gd name="T45" fmla="*/ 1372 h 1414"/>
                              <a:gd name="T46" fmla="*/ 1663 w 4245"/>
                              <a:gd name="T47" fmla="*/ 1195 h 1414"/>
                              <a:gd name="T48" fmla="*/ 1734 w 4245"/>
                              <a:gd name="T49" fmla="*/ 904 h 1414"/>
                              <a:gd name="T50" fmla="*/ 1804 w 4245"/>
                              <a:gd name="T51" fmla="*/ 554 h 1414"/>
                              <a:gd name="T52" fmla="*/ 1876 w 4245"/>
                              <a:gd name="T53" fmla="*/ 232 h 1414"/>
                              <a:gd name="T54" fmla="*/ 1946 w 4245"/>
                              <a:gd name="T55" fmla="*/ 30 h 1414"/>
                              <a:gd name="T56" fmla="*/ 2017 w 4245"/>
                              <a:gd name="T57" fmla="*/ 26 h 1414"/>
                              <a:gd name="T58" fmla="*/ 2088 w 4245"/>
                              <a:gd name="T59" fmla="*/ 240 h 1414"/>
                              <a:gd name="T60" fmla="*/ 2158 w 4245"/>
                              <a:gd name="T61" fmla="*/ 621 h 1414"/>
                              <a:gd name="T62" fmla="*/ 2229 w 4245"/>
                              <a:gd name="T63" fmla="*/ 1045 h 1414"/>
                              <a:gd name="T64" fmla="*/ 2300 w 4245"/>
                              <a:gd name="T65" fmla="*/ 1350 h 1414"/>
                              <a:gd name="T66" fmla="*/ 2371 w 4245"/>
                              <a:gd name="T67" fmla="*/ 1396 h 1414"/>
                              <a:gd name="T68" fmla="*/ 2441 w 4245"/>
                              <a:gd name="T69" fmla="*/ 1144 h 1414"/>
                              <a:gd name="T70" fmla="*/ 2512 w 4245"/>
                              <a:gd name="T71" fmla="*/ 682 h 1414"/>
                              <a:gd name="T72" fmla="*/ 2583 w 4245"/>
                              <a:gd name="T73" fmla="*/ 222 h 1414"/>
                              <a:gd name="T74" fmla="*/ 2654 w 4245"/>
                              <a:gd name="T75" fmla="*/ 2 h 1414"/>
                              <a:gd name="T76" fmla="*/ 2724 w 4245"/>
                              <a:gd name="T77" fmla="*/ 161 h 1414"/>
                              <a:gd name="T78" fmla="*/ 2795 w 4245"/>
                              <a:gd name="T79" fmla="*/ 633 h 1414"/>
                              <a:gd name="T80" fmla="*/ 2866 w 4245"/>
                              <a:gd name="T81" fmla="*/ 1161 h 1414"/>
                              <a:gd name="T82" fmla="*/ 2936 w 4245"/>
                              <a:gd name="T83" fmla="*/ 1414 h 1414"/>
                              <a:gd name="T84" fmla="*/ 3008 w 4245"/>
                              <a:gd name="T85" fmla="*/ 1208 h 1414"/>
                              <a:gd name="T86" fmla="*/ 3078 w 4245"/>
                              <a:gd name="T87" fmla="*/ 657 h 1414"/>
                              <a:gd name="T88" fmla="*/ 3149 w 4245"/>
                              <a:gd name="T89" fmla="*/ 132 h 1414"/>
                              <a:gd name="T90" fmla="*/ 3220 w 4245"/>
                              <a:gd name="T91" fmla="*/ 29 h 1414"/>
                              <a:gd name="T92" fmla="*/ 3291 w 4245"/>
                              <a:gd name="T93" fmla="*/ 453 h 1414"/>
                              <a:gd name="T94" fmla="*/ 3361 w 4245"/>
                              <a:gd name="T95" fmla="*/ 1090 h 1414"/>
                              <a:gd name="T96" fmla="*/ 3432 w 4245"/>
                              <a:gd name="T97" fmla="*/ 1414 h 1414"/>
                              <a:gd name="T98" fmla="*/ 3503 w 4245"/>
                              <a:gd name="T99" fmla="*/ 1125 h 1414"/>
                              <a:gd name="T100" fmla="*/ 3573 w 4245"/>
                              <a:gd name="T101" fmla="*/ 453 h 1414"/>
                              <a:gd name="T102" fmla="*/ 3644 w 4245"/>
                              <a:gd name="T103" fmla="*/ 13 h 1414"/>
                              <a:gd name="T104" fmla="*/ 3715 w 4245"/>
                              <a:gd name="T105" fmla="*/ 246 h 1414"/>
                              <a:gd name="T106" fmla="*/ 3786 w 4245"/>
                              <a:gd name="T107" fmla="*/ 949 h 1414"/>
                              <a:gd name="T108" fmla="*/ 3856 w 4245"/>
                              <a:gd name="T109" fmla="*/ 1408 h 1414"/>
                              <a:gd name="T110" fmla="*/ 3928 w 4245"/>
                              <a:gd name="T111" fmla="*/ 1115 h 1414"/>
                              <a:gd name="T112" fmla="*/ 3998 w 4245"/>
                              <a:gd name="T113" fmla="*/ 365 h 1414"/>
                              <a:gd name="T114" fmla="*/ 4068 w 4245"/>
                              <a:gd name="T115" fmla="*/ 2 h 1414"/>
                              <a:gd name="T116" fmla="*/ 4140 w 4245"/>
                              <a:gd name="T117" fmla="*/ 475 h 1414"/>
                              <a:gd name="T118" fmla="*/ 4210 w 4245"/>
                              <a:gd name="T119" fmla="*/ 1236 h 14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4245" h="1414">
                                <a:moveTo>
                                  <a:pt x="0" y="708"/>
                                </a:moveTo>
                                <a:lnTo>
                                  <a:pt x="36" y="706"/>
                                </a:lnTo>
                                <a:lnTo>
                                  <a:pt x="72" y="701"/>
                                </a:lnTo>
                                <a:lnTo>
                                  <a:pt x="107" y="692"/>
                                </a:lnTo>
                                <a:lnTo>
                                  <a:pt x="142" y="679"/>
                                </a:lnTo>
                                <a:lnTo>
                                  <a:pt x="177" y="663"/>
                                </a:lnTo>
                                <a:lnTo>
                                  <a:pt x="213" y="645"/>
                                </a:lnTo>
                                <a:lnTo>
                                  <a:pt x="249" y="621"/>
                                </a:lnTo>
                                <a:lnTo>
                                  <a:pt x="283" y="595"/>
                                </a:lnTo>
                                <a:lnTo>
                                  <a:pt x="319" y="566"/>
                                </a:lnTo>
                                <a:lnTo>
                                  <a:pt x="355" y="533"/>
                                </a:lnTo>
                                <a:lnTo>
                                  <a:pt x="389" y="498"/>
                                </a:lnTo>
                                <a:lnTo>
                                  <a:pt x="425" y="459"/>
                                </a:lnTo>
                                <a:lnTo>
                                  <a:pt x="461" y="418"/>
                                </a:lnTo>
                                <a:lnTo>
                                  <a:pt x="496" y="375"/>
                                </a:lnTo>
                                <a:lnTo>
                                  <a:pt x="531" y="331"/>
                                </a:lnTo>
                                <a:lnTo>
                                  <a:pt x="567" y="286"/>
                                </a:lnTo>
                                <a:lnTo>
                                  <a:pt x="602" y="240"/>
                                </a:lnTo>
                                <a:lnTo>
                                  <a:pt x="637" y="196"/>
                                </a:lnTo>
                                <a:lnTo>
                                  <a:pt x="673" y="153"/>
                                </a:lnTo>
                                <a:lnTo>
                                  <a:pt x="708" y="113"/>
                                </a:lnTo>
                                <a:lnTo>
                                  <a:pt x="744" y="77"/>
                                </a:lnTo>
                                <a:lnTo>
                                  <a:pt x="779" y="46"/>
                                </a:lnTo>
                                <a:lnTo>
                                  <a:pt x="814" y="22"/>
                                </a:lnTo>
                                <a:lnTo>
                                  <a:pt x="850" y="7"/>
                                </a:lnTo>
                                <a:lnTo>
                                  <a:pt x="885" y="0"/>
                                </a:lnTo>
                                <a:lnTo>
                                  <a:pt x="920" y="6"/>
                                </a:lnTo>
                                <a:lnTo>
                                  <a:pt x="956" y="23"/>
                                </a:lnTo>
                                <a:lnTo>
                                  <a:pt x="991" y="54"/>
                                </a:lnTo>
                                <a:lnTo>
                                  <a:pt x="1026" y="99"/>
                                </a:lnTo>
                                <a:lnTo>
                                  <a:pt x="1062" y="158"/>
                                </a:lnTo>
                                <a:lnTo>
                                  <a:pt x="1097" y="232"/>
                                </a:lnTo>
                                <a:lnTo>
                                  <a:pt x="1133" y="320"/>
                                </a:lnTo>
                                <a:lnTo>
                                  <a:pt x="1168" y="420"/>
                                </a:lnTo>
                                <a:lnTo>
                                  <a:pt x="1203" y="532"/>
                                </a:lnTo>
                                <a:lnTo>
                                  <a:pt x="1239" y="652"/>
                                </a:lnTo>
                                <a:lnTo>
                                  <a:pt x="1274" y="778"/>
                                </a:lnTo>
                                <a:lnTo>
                                  <a:pt x="1309" y="904"/>
                                </a:lnTo>
                                <a:lnTo>
                                  <a:pt x="1345" y="1028"/>
                                </a:lnTo>
                                <a:lnTo>
                                  <a:pt x="1381" y="1142"/>
                                </a:lnTo>
                                <a:lnTo>
                                  <a:pt x="1415" y="1243"/>
                                </a:lnTo>
                                <a:lnTo>
                                  <a:pt x="1451" y="1325"/>
                                </a:lnTo>
                                <a:lnTo>
                                  <a:pt x="1487" y="1383"/>
                                </a:lnTo>
                                <a:lnTo>
                                  <a:pt x="1521" y="1412"/>
                                </a:lnTo>
                                <a:lnTo>
                                  <a:pt x="1557" y="1410"/>
                                </a:lnTo>
                                <a:lnTo>
                                  <a:pt x="1593" y="1372"/>
                                </a:lnTo>
                                <a:lnTo>
                                  <a:pt x="1628" y="1300"/>
                                </a:lnTo>
                                <a:lnTo>
                                  <a:pt x="1663" y="1195"/>
                                </a:lnTo>
                                <a:lnTo>
                                  <a:pt x="1699" y="1061"/>
                                </a:lnTo>
                                <a:lnTo>
                                  <a:pt x="1734" y="904"/>
                                </a:lnTo>
                                <a:lnTo>
                                  <a:pt x="1770" y="732"/>
                                </a:lnTo>
                                <a:lnTo>
                                  <a:pt x="1804" y="554"/>
                                </a:lnTo>
                                <a:lnTo>
                                  <a:pt x="1840" y="383"/>
                                </a:lnTo>
                                <a:lnTo>
                                  <a:pt x="1876" y="232"/>
                                </a:lnTo>
                                <a:lnTo>
                                  <a:pt x="1910" y="110"/>
                                </a:lnTo>
                                <a:lnTo>
                                  <a:pt x="1946" y="30"/>
                                </a:lnTo>
                                <a:lnTo>
                                  <a:pt x="1982" y="0"/>
                                </a:lnTo>
                                <a:lnTo>
                                  <a:pt x="2017" y="26"/>
                                </a:lnTo>
                                <a:lnTo>
                                  <a:pt x="2052" y="107"/>
                                </a:lnTo>
                                <a:lnTo>
                                  <a:pt x="2088" y="240"/>
                                </a:lnTo>
                                <a:lnTo>
                                  <a:pt x="2123" y="416"/>
                                </a:lnTo>
                                <a:lnTo>
                                  <a:pt x="2158" y="621"/>
                                </a:lnTo>
                                <a:lnTo>
                                  <a:pt x="2194" y="838"/>
                                </a:lnTo>
                                <a:lnTo>
                                  <a:pt x="2229" y="1045"/>
                                </a:lnTo>
                                <a:lnTo>
                                  <a:pt x="2265" y="1222"/>
                                </a:lnTo>
                                <a:lnTo>
                                  <a:pt x="2300" y="1350"/>
                                </a:lnTo>
                                <a:lnTo>
                                  <a:pt x="2335" y="1411"/>
                                </a:lnTo>
                                <a:lnTo>
                                  <a:pt x="2371" y="1396"/>
                                </a:lnTo>
                                <a:lnTo>
                                  <a:pt x="2406" y="1306"/>
                                </a:lnTo>
                                <a:lnTo>
                                  <a:pt x="2441" y="1144"/>
                                </a:lnTo>
                                <a:lnTo>
                                  <a:pt x="2477" y="928"/>
                                </a:lnTo>
                                <a:lnTo>
                                  <a:pt x="2512" y="682"/>
                                </a:lnTo>
                                <a:lnTo>
                                  <a:pt x="2547" y="437"/>
                                </a:lnTo>
                                <a:lnTo>
                                  <a:pt x="2583" y="222"/>
                                </a:lnTo>
                                <a:lnTo>
                                  <a:pt x="2618" y="71"/>
                                </a:lnTo>
                                <a:lnTo>
                                  <a:pt x="2654" y="2"/>
                                </a:lnTo>
                                <a:lnTo>
                                  <a:pt x="2689" y="33"/>
                                </a:lnTo>
                                <a:lnTo>
                                  <a:pt x="2724" y="161"/>
                                </a:lnTo>
                                <a:lnTo>
                                  <a:pt x="2760" y="370"/>
                                </a:lnTo>
                                <a:lnTo>
                                  <a:pt x="2795" y="633"/>
                                </a:lnTo>
                                <a:lnTo>
                                  <a:pt x="2830" y="911"/>
                                </a:lnTo>
                                <a:lnTo>
                                  <a:pt x="2866" y="1161"/>
                                </a:lnTo>
                                <a:lnTo>
                                  <a:pt x="2902" y="1338"/>
                                </a:lnTo>
                                <a:lnTo>
                                  <a:pt x="2936" y="1414"/>
                                </a:lnTo>
                                <a:lnTo>
                                  <a:pt x="2972" y="1369"/>
                                </a:lnTo>
                                <a:lnTo>
                                  <a:pt x="3008" y="1208"/>
                                </a:lnTo>
                                <a:lnTo>
                                  <a:pt x="3042" y="956"/>
                                </a:lnTo>
                                <a:lnTo>
                                  <a:pt x="3078" y="657"/>
                                </a:lnTo>
                                <a:lnTo>
                                  <a:pt x="3114" y="363"/>
                                </a:lnTo>
                                <a:lnTo>
                                  <a:pt x="3149" y="132"/>
                                </a:lnTo>
                                <a:lnTo>
                                  <a:pt x="3184" y="11"/>
                                </a:lnTo>
                                <a:lnTo>
                                  <a:pt x="3220" y="29"/>
                                </a:lnTo>
                                <a:lnTo>
                                  <a:pt x="3255" y="186"/>
                                </a:lnTo>
                                <a:lnTo>
                                  <a:pt x="3291" y="453"/>
                                </a:lnTo>
                                <a:lnTo>
                                  <a:pt x="3326" y="778"/>
                                </a:lnTo>
                                <a:lnTo>
                                  <a:pt x="3361" y="1090"/>
                                </a:lnTo>
                                <a:lnTo>
                                  <a:pt x="3397" y="1321"/>
                                </a:lnTo>
                                <a:lnTo>
                                  <a:pt x="3432" y="1414"/>
                                </a:lnTo>
                                <a:lnTo>
                                  <a:pt x="3467" y="1345"/>
                                </a:lnTo>
                                <a:lnTo>
                                  <a:pt x="3503" y="1125"/>
                                </a:lnTo>
                                <a:lnTo>
                                  <a:pt x="3538" y="802"/>
                                </a:lnTo>
                                <a:lnTo>
                                  <a:pt x="3573" y="453"/>
                                </a:lnTo>
                                <a:lnTo>
                                  <a:pt x="3609" y="164"/>
                                </a:lnTo>
                                <a:lnTo>
                                  <a:pt x="3644" y="13"/>
                                </a:lnTo>
                                <a:lnTo>
                                  <a:pt x="3679" y="41"/>
                                </a:lnTo>
                                <a:lnTo>
                                  <a:pt x="3715" y="246"/>
                                </a:lnTo>
                                <a:lnTo>
                                  <a:pt x="3750" y="578"/>
                                </a:lnTo>
                                <a:lnTo>
                                  <a:pt x="3786" y="949"/>
                                </a:lnTo>
                                <a:lnTo>
                                  <a:pt x="3821" y="1255"/>
                                </a:lnTo>
                                <a:lnTo>
                                  <a:pt x="3856" y="1408"/>
                                </a:lnTo>
                                <a:lnTo>
                                  <a:pt x="3892" y="1358"/>
                                </a:lnTo>
                                <a:lnTo>
                                  <a:pt x="3928" y="1115"/>
                                </a:lnTo>
                                <a:lnTo>
                                  <a:pt x="3962" y="748"/>
                                </a:lnTo>
                                <a:lnTo>
                                  <a:pt x="3998" y="365"/>
                                </a:lnTo>
                                <a:lnTo>
                                  <a:pt x="4034" y="87"/>
                                </a:lnTo>
                                <a:lnTo>
                                  <a:pt x="4068" y="2"/>
                                </a:lnTo>
                                <a:lnTo>
                                  <a:pt x="4104" y="147"/>
                                </a:lnTo>
                                <a:lnTo>
                                  <a:pt x="4140" y="475"/>
                                </a:lnTo>
                                <a:lnTo>
                                  <a:pt x="4175" y="884"/>
                                </a:lnTo>
                                <a:lnTo>
                                  <a:pt x="4210" y="1236"/>
                                </a:lnTo>
                                <a:lnTo>
                                  <a:pt x="4245" y="1410"/>
                                </a:lnTo>
                              </a:path>
                            </a:pathLst>
                          </a:cu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1261110" y="718820"/>
                            <a:ext cx="466725" cy="0"/>
                          </a:xfrm>
                          <a:prstGeom prst="line">
                            <a:avLst/>
                          </a:prstGeom>
                          <a:noFill/>
                          <a:ln w="450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1303020" y="584200"/>
                            <a:ext cx="161925" cy="0"/>
                          </a:xfrm>
                          <a:prstGeom prst="line">
                            <a:avLst/>
                          </a:prstGeom>
                          <a:noFill/>
                          <a:ln w="45085" cap="flat">
                            <a:solidFill>
                              <a:srgbClr val="008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1384300" y="502920"/>
                            <a:ext cx="0" cy="161925"/>
                          </a:xfrm>
                          <a:prstGeom prst="line">
                            <a:avLst/>
                          </a:prstGeom>
                          <a:noFill/>
                          <a:ln w="45085" cap="flat">
                            <a:solidFill>
                              <a:srgbClr val="008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1554480" y="853440"/>
                            <a:ext cx="126365" cy="0"/>
                          </a:xfrm>
                          <a:prstGeom prst="line">
                            <a:avLst/>
                          </a:prstGeom>
                          <a:noFill/>
                          <a:ln w="45085" cap="flat">
                            <a:solidFill>
                              <a:srgbClr val="FF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80" name="Рисунок 180"/>
                          <pic:cNvPicPr>
                            <a:picLocks noChangeAspect="1"/>
                          </pic:cNvPicPr>
                        </pic:nvPicPr>
                        <pic:blipFill>
                          <a:blip r:embed="rId256"/>
                          <a:stretch>
                            <a:fillRect/>
                          </a:stretch>
                        </pic:blipFill>
                        <pic:spPr>
                          <a:xfrm>
                            <a:off x="186350" y="53340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1" name="Рисунок 181"/>
                          <pic:cNvPicPr>
                            <a:picLocks noChangeAspect="1"/>
                          </pic:cNvPicPr>
                        </pic:nvPicPr>
                        <pic:blipFill>
                          <a:blip r:embed="rId257"/>
                          <a:stretch>
                            <a:fillRect/>
                          </a:stretch>
                        </pic:blipFill>
                        <pic:spPr>
                          <a:xfrm>
                            <a:off x="469674" y="53340"/>
                            <a:ext cx="6667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2" name="Рисунок 182"/>
                          <pic:cNvPicPr>
                            <a:picLocks noChangeAspect="1"/>
                          </pic:cNvPicPr>
                        </pic:nvPicPr>
                        <pic:blipFill>
                          <a:blip r:embed="rId258"/>
                          <a:stretch>
                            <a:fillRect/>
                          </a:stretch>
                        </pic:blipFill>
                        <pic:spPr>
                          <a:xfrm>
                            <a:off x="134620" y="726100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3" name="Рисунок 183"/>
                          <pic:cNvPicPr>
                            <a:picLocks noChangeAspect="1"/>
                          </pic:cNvPicPr>
                        </pic:nvPicPr>
                        <pic:blipFill>
                          <a:blip r:embed="rId259"/>
                          <a:stretch>
                            <a:fillRect/>
                          </a:stretch>
                        </pic:blipFill>
                        <pic:spPr>
                          <a:xfrm>
                            <a:off x="2831465" y="541950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4" name="Рисунок 184"/>
                          <pic:cNvPicPr>
                            <a:picLocks noChangeAspect="1"/>
                          </pic:cNvPicPr>
                        </pic:nvPicPr>
                        <pic:blipFill>
                          <a:blip r:embed="rId260"/>
                          <a:stretch>
                            <a:fillRect/>
                          </a:stretch>
                        </pic:blipFill>
                        <pic:spPr>
                          <a:xfrm>
                            <a:off x="1303020" y="0"/>
                            <a:ext cx="28575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6" name="Рисунок 186"/>
                          <pic:cNvPicPr>
                            <a:picLocks noChangeAspect="1"/>
                          </pic:cNvPicPr>
                        </pic:nvPicPr>
                        <pic:blipFill>
                          <a:blip r:embed="rId261"/>
                          <a:stretch>
                            <a:fillRect/>
                          </a:stretch>
                        </pic:blipFill>
                        <pic:spPr>
                          <a:xfrm>
                            <a:off x="757850" y="718820"/>
                            <a:ext cx="17145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7" name="Рисунок 187"/>
                          <pic:cNvPicPr>
                            <a:picLocks noChangeAspect="1"/>
                          </pic:cNvPicPr>
                        </pic:nvPicPr>
                        <pic:blipFill>
                          <a:blip r:embed="rId262"/>
                          <a:stretch>
                            <a:fillRect/>
                          </a:stretch>
                        </pic:blipFill>
                        <pic:spPr>
                          <a:xfrm>
                            <a:off x="1056300" y="564175"/>
                            <a:ext cx="22860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8" name="Рисунок 188"/>
                          <pic:cNvPicPr>
                            <a:picLocks noChangeAspect="1"/>
                          </pic:cNvPicPr>
                        </pic:nvPicPr>
                        <pic:blipFill>
                          <a:blip r:embed="rId263"/>
                          <a:stretch>
                            <a:fillRect/>
                          </a:stretch>
                        </pic:blipFill>
                        <pic:spPr>
                          <a:xfrm>
                            <a:off x="1310300" y="732450"/>
                            <a:ext cx="22860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89" name="Рисунок 189"/>
                          <pic:cNvPicPr>
                            <a:picLocks noChangeAspect="1"/>
                          </pic:cNvPicPr>
                        </pic:nvPicPr>
                        <pic:blipFill>
                          <a:blip r:embed="rId264"/>
                          <a:stretch>
                            <a:fillRect/>
                          </a:stretch>
                        </pic:blipFill>
                        <pic:spPr>
                          <a:xfrm>
                            <a:off x="1538900" y="553085"/>
                            <a:ext cx="228600" cy="1619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54F5116D" id="Полотно 179" o:spid="_x0000_s1026" editas="canvas" style="width:237pt;height:99pt;mso-position-horizontal-relative:char;mso-position-vertical-relative:line" coordsize="30099,1257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">
                <v:shape id="_x0000_s1027" type="#_x0000_t75" style="position:absolute;width:30099;height:12573;visibility:visible;mso-wrap-style:square">
                  <v:fill o:detectmouseclick="t"/>
                  <v:path o:connecttype="none"/>
                </v:shape>
                <v:line id="Line 320" o:spid="_x0000_s1028" style="position:absolute;visibility:visible;mso-wrap-style:square" from="0,7188" to="28708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WknMUAAADcAAAADwAAAGRycy9kb3ducmV2LnhtbESPQWvDMAyF74P+B6PBLqN1NlhW0rql&#10;GxQGO5Q1613EWhJqy8F2m/TfT4fBbhLv6b1P6+3knbpSTH1gA0+LAhRxE2zPrYHvej9fgkoZ2aIL&#10;TAZulGC7md2tsbJh5C+6HnOrJIRThQa6nIdK69R05DEtwkAs2k+IHrOssdU24ijh3unnoii1x56l&#10;ocOB3jtqzseLN/B4uPVv+zqNroz1y2dJ7nA5n4x5uJ92K1CZpvxv/rv+sIL/KvjyjEy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WknMUAAADcAAAADwAAAAAAAAAA&#10;AAAAAAChAgAAZHJzL2Rvd25yZXYueG1sUEsFBgAAAAAEAAQA+QAAAJMDAAAAAA==&#10;" strokeweight=".4pt">
                  <v:stroke joinstyle="miter"/>
                </v:line>
                <v:shape id="Freeform 321" o:spid="_x0000_s1029" style="position:absolute;left:28301;top:6788;width:1347;height:806;visibility:visible;mso-wrap-style:square;v-text-anchor:top" coordsize="212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gXjMIA&#10;AADcAAAADwAAAGRycy9kb3ducmV2LnhtbERPS2vCQBC+F/wPywje6iYerERXEcViD4XWB3gcsmMS&#10;zMyG3a2m/75bKPQ2H99zFqueW3UnHxonBvJxBoqkdLaRysDpuHuegQoRxWLrhAx8U4DVcvC0wMK6&#10;h3zS/RArlUIkFGigjrErtA5lTYxh7DqSxF2dZ4wJ+kpbj48Uzq2eZNlUMzaSGmrsaFNTeTt8sYEy&#10;P0/f+XXm7W275t3lo2Mf34wZDfv1HFSkPv6L/9x7m+a/5PD7TLpAL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WBeMwgAAANwAAAAPAAAAAAAAAAAAAAAAAJgCAABkcnMvZG93&#10;bnJldi54bWxQSwUGAAAAAAQABAD1AAAAhwMAAAAA&#10;" path="m212,63l,,64,63,,127,212,63xe" fillcolor="black" stroked="f">
                  <v:path arrowok="t" o:connecttype="custom" o:connectlocs="134620,40005;0,0;40640,40005;0,80645;134620,40005" o:connectangles="0,0,0,0,0"/>
                </v:shape>
                <v:line id="Line 322" o:spid="_x0000_s1030" style="position:absolute;flip:y;visibility:visible;mso-wrap-style:square" from="1346,1847" to="1346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u+J7sAAADcAAAADwAAAGRycy9kb3ducmV2LnhtbERPSwrCMBDdC94hjOBOUwt+qEYRQXDp&#10;7wBDM7bFZlKSaKunN4Lgbh7vO6tNZ2rxJOcrywom4wQEcW51xYWC62U/WoDwAVljbZkUvMjDZt3v&#10;rTDTtuUTPc+hEDGEfYYKyhCaTEqfl2TQj21DHLmbdQZDhK6Q2mEbw00t0ySZSYMVx4YSG9qVlN/P&#10;D6MAjT/w/HW07+DlYvKezlzaolLDQbddggjUhb/45z7oOH+ewveZeIFcf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mq74nuwAAANwAAAAPAAAAAAAAAAAAAAAAAKECAABk&#10;cnMvZG93bnJldi54bWxQSwUGAAAAAAQABAD5AAAAiQMAAAAA&#10;" strokeweight=".4pt">
                  <v:stroke joinstyle="miter"/>
                </v:line>
                <v:shape id="Freeform 323" o:spid="_x0000_s1031" style="position:absolute;left:946;top:901;width:806;height:1346;visibility:visible;mso-wrap-style:square;v-text-anchor:top" coordsize="127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0n1MYA&#10;AADcAAAADwAAAGRycy9kb3ducmV2LnhtbESPQWvCQBCF70L/wzIFb2bTCFpSVwmFll60aErB25Ad&#10;k2B2Nsluk/jvu4WCtxnem/e92ewm04iBeldbVvAUxSCIC6trLhV85W+LZxDOI2tsLJOCGznYbR9m&#10;G0y1HflIw8mXIoSwS1FB5X2bSumKigy6yLbEQbvY3qAPa19K3eMYwk0jkzheSYM1B0KFLb1WVFxP&#10;PyZA3m85fx6a0Z+z4fvs9knXLROl5o9T9gLC0+Tv5v/rDx3qr5fw90yY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N0n1MYAAADcAAAADwAAAAAAAAAAAAAAAACYAgAAZHJz&#10;L2Rvd25yZXYueG1sUEsFBgAAAAAEAAQA9QAAAIsDAAAAAA==&#10;" path="m63,l,212,63,149r64,63l63,xe" fillcolor="black" stroked="f">
                  <v:path arrowok="t" o:connecttype="custom" o:connectlocs="40005,0;0,134620;40005,94615;80645,134620;40005,0" o:connectangles="0,0,0,0,0"/>
                </v:shape>
                <v:shape id="Freeform 324" o:spid="_x0000_s1032" style="position:absolute;left:1346;top:2692;width:26955;height:8979;visibility:visible;mso-wrap-style:square;v-text-anchor:top" coordsize="4245,1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mAc8QA&#10;AADcAAAADwAAAGRycy9kb3ducmV2LnhtbERPS2sCMRC+F/wPYQRvmvVRW1ajiCAtVQ9u68HbsBk3&#10;i5vJsom6/femIPQ2H99z5svWVuJGjS8dKxgOEhDEudMlFwp+vjf9dxA+IGusHJOCX/KwXHRe5phq&#10;d+cD3bJQiBjCPkUFJoQ6ldLnhiz6gauJI3d2jcUQYVNI3eA9httKjpJkKi2WHBsM1rQ2lF+yq1Vw&#10;yMx2tfs6JuF1P/4Y55PyeBqulep129UMRKA2/Iuf7k8d579N4O+ZeIF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5gHPEAAAA3AAAAA8AAAAAAAAAAAAAAAAAmAIAAGRycy9k&#10;b3ducmV2LnhtbFBLBQYAAAAABAAEAPUAAACJAwAAAAA=&#10;" path="m,708r36,-2l72,701r35,-9l142,679r35,-16l213,645r36,-24l283,595r36,-29l355,533r34,-35l425,459r36,-41l496,375r35,-44l567,286r35,-46l637,196r36,-43l708,113,744,77,779,46,814,22,850,7,885,r35,6l956,23r35,31l1026,99r36,59l1097,232r36,88l1168,420r35,112l1239,652r35,126l1309,904r36,124l1381,1142r34,101l1451,1325r36,58l1521,1412r36,-2l1593,1372r35,-72l1663,1195r36,-134l1734,904r36,-172l1804,554r36,-171l1876,232r34,-122l1946,30,1982,r35,26l2052,107r36,133l2123,416r35,205l2194,838r35,207l2265,1222r35,128l2335,1411r36,-15l2406,1306r35,-162l2477,928r35,-246l2547,437r36,-215l2618,71,2654,2r35,31l2724,161r36,209l2795,633r35,278l2866,1161r36,177l2936,1414r36,-45l3008,1208r34,-252l3078,657r36,-294l3149,132,3184,11r36,18l3255,186r36,267l3326,778r35,312l3397,1321r35,93l3467,1345r36,-220l3538,802r35,-349l3609,164,3644,13r35,28l3715,246r35,332l3786,949r35,306l3856,1408r36,-50l3928,1115r34,-367l3998,365,4034,87,4068,2r36,145l4140,475r35,409l4210,1236r35,174e" filled="f" strokeweight="1.4pt">
                  <v:stroke joinstyle="miter"/>
                  <v:path arrowok="t" o:connecttype="custom" o:connectlocs="22860,448310;67945,439420;112395,421005;158115,394335;202565,359410;247015,316230;292735,265430;337185,210185;382270,152400;427355,97155;472440,48895;516890,13970;561975,0;607060,14605;651510,62865;696595,147320;741680,266700;786765,414020;831215,574040;876935,725170;921385,841375;965835,896620;1011555,871220;1056005,758825;1101090,574040;1145540,351790;1191260,147320;1235710,19050;1280795,16510;1325880,152400;1370330,394335;1415415,663575;1460500,857250;1505585,886460;1550035,726440;1595120,433070;1640205,140970;1685290,1270;1729740,102235;1774825,401955;1819910,737235;1864360,897890;1910080,767080;1954530,417195;1999615,83820;2044700,18415;2089785,287655;2134235,692150;2179320,897890;2224405,714375;2268855,287655;2313940,8255;2359025,156210;2404110,602615;2448560,894080;2494280,708025;2538730,231775;2583180,1270;2628900,301625;2673350,784860" o:connectangles="0,0,0,0,0,0,0,0,0,0,0,0,0,0,0,0,0,0,0,0,0,0,0,0,0,0,0,0,0,0,0,0,0,0,0,0,0,0,0,0,0,0,0,0,0,0,0,0,0,0,0,0,0,0,0,0,0,0,0,0"/>
                </v:shape>
                <v:line id="Line 325" o:spid="_x0000_s1033" style="position:absolute;visibility:visible;mso-wrap-style:square" from="12611,7188" to="17278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cVcAAAADcAAAADwAAAGRycy9kb3ducmV2LnhtbERPzYrCMBC+C75DGGFvmm7Bqt2mIgsL&#10;60W0+gBDM9uWbSa1iVrf3giCt/n4fidbD6YVV+pdY1nB5ywCQVxa3XCl4HT8mS5BOI+ssbVMCu7k&#10;YJ2PRxmm2t74QNfCVyKEsEtRQe19l0rpypoMupntiAP3Z3uDPsC+krrHWwg3rYyjKJEGGw4NNXb0&#10;XVP5X1yMgn2yooSPl/t55fUh5uU2HnZzpT4mw+YLhKfBv8Uv968O8xdzeD4TLpD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o+3FXAAAAA3AAAAA8AAAAAAAAAAAAAAAAA&#10;oQIAAGRycy9kb3ducmV2LnhtbFBLBQYAAAAABAAEAPkAAACOAwAAAAA=&#10;" strokeweight="3.55pt">
                  <v:stroke joinstyle="miter"/>
                </v:line>
                <v:line id="Line 326" o:spid="_x0000_s1034" style="position:absolute;visibility:visible;mso-wrap-style:square" from="13030,5842" to="14649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/En8QAAADcAAAADwAAAGRycy9kb3ducmV2LnhtbERPTWvCQBC9F/wPyxR6Kc3GUlTSrCKC&#10;YqGHGgV7HLJjEszOxt3VxH/fLRR6m8f7nHwxmFbcyPnGsoJxkoIgLq1uuFJw2K9fZiB8QNbYWiYF&#10;d/KwmI8ecsy07XlHtyJUIoawz1BBHUKXSenLmgz6xHbEkTtZZzBE6CqpHfYx3LTyNU0n0mDDsaHG&#10;jlY1lefiahRsn4/u4+v4/Xmym7d+3Pnz5XpPlXp6HJbvIAIN4V/8597qOH86gd9n4gVy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T8SfxAAAANwAAAAPAAAAAAAAAAAA&#10;AAAAAKECAABkcnMvZG93bnJldi54bWxQSwUGAAAAAAQABAD5AAAAkgMAAAAA&#10;" strokecolor="green" strokeweight="3.55pt">
                  <v:stroke joinstyle="miter"/>
                </v:line>
                <v:line id="Line 327" o:spid="_x0000_s1035" style="position:absolute;flip:y;visibility:visible;mso-wrap-style:square" from="13843,5029" to="13843,6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NHCsIAAADcAAAADwAAAGRycy9kb3ducmV2LnhtbERP24rCMBB9F/yHMMK+iKYKXugaRYQF&#10;FxG0Cr4OzWzb3WZSmmxb/94Igm9zONdZbTpTioZqV1hWMBlHIIhTqwvOFFwvX6MlCOeRNZaWScGd&#10;HGzW/d4KY21bPlOT+EyEEHYxKsi9r2IpXZqTQTe2FXHgfmxt0AdYZ1LX2IZwU8ppFM2lwYJDQ44V&#10;7XJK/5J/o2A+TIe/5jiZfd9m0a09nKS7YqPUx6DbfoLw1Pm3+OXe6zB/sYDnM+EC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3NHCsIAAADcAAAADwAAAAAAAAAAAAAA&#10;AAChAgAAZHJzL2Rvd25yZXYueG1sUEsFBgAAAAAEAAQA+QAAAJADAAAAAA==&#10;" strokecolor="green" strokeweight="3.55pt">
                  <v:stroke joinstyle="miter"/>
                </v:line>
                <v:line id="Line 328" o:spid="_x0000_s1036" style="position:absolute;visibility:visible;mso-wrap-style:square" from="15544,8534" to="16808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bzu8YAAADcAAAADwAAAGRycy9kb3ducmV2LnhtbESPzW7CQAyE70i8w8qVeoNNf0QgsCBU&#10;KRJtxaGUA0eTNUlE1ptmt5C+fX1A4mZrxjOfF6veNepCXag9G3gaJ6CIC29rLg3sv/PRFFSIyBYb&#10;z2TgjwKslsPBAjPrr/xFl10slYRwyNBAFWObaR2KihyGsW+JRTv5zmGUtSu17fAq4a7Rz0ky0Q5r&#10;loYKW3qrqDjvfp2Bn/S8t/i+yV8/85f+I51t+XjYGvP40K/noCL18W6+XW+s4KdCK8/IBHr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m87vGAAAA3AAAAA8AAAAAAAAA&#10;AAAAAAAAoQIAAGRycy9kb3ducmV2LnhtbFBLBQYAAAAABAAEAPkAAACUAwAAAAA=&#10;" strokecolor="red" strokeweight="3.55pt">
                  <v:stroke joinstyle="miter"/>
                </v:line>
                <v:shape id="Рисунок 180" o:spid="_x0000_s1037" type="#_x0000_t75" style="position:absolute;left:1863;top:533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audHEAAAA3AAAAA8AAABkcnMvZG93bnJldi54bWxEj0FrwkAQhe8F/8Mygpeim3goEl2lFBTx&#10;UkxFPA7Z6SY1Oxuyq8Z/3zkUepvhvXnvm9Vm8K26Ux+bwAbyWQaKuAq2YWfg9LWdLkDFhGyxDUwG&#10;nhRhsx69rLCw4cFHupfJKQnhWKCBOqWu0DpWNXmMs9ARi/Ydeo9J1t5p2+NDwn2r51n2pj02LA01&#10;dvRRU3Utb97Abn/wfAll83O0V3f+fM1zh1tjJuPhfQkq0ZD+zX/Xeyv4C8GXZ2QCv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OaudHEAAAA3AAAAA8AAAAAAAAAAAAAAAAA&#10;nwIAAGRycy9kb3ducmV2LnhtbFBLBQYAAAAABAAEAPcAAACQAwAAAAA=&#10;">
                  <v:imagedata r:id="rId265" o:title=""/>
                  <v:path arrowok="t"/>
                </v:shape>
                <v:shape id="Рисунок 181" o:spid="_x0000_s1038" type="#_x0000_t75" style="position:absolute;left:4696;top:533;width:6668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IKbPBAAAA3AAAAA8AAABkcnMvZG93bnJldi54bWxET01rwkAQvRf8D8sUvNVNPBRJXUWqtrmJ&#10;1tyn2WmymJ0N2W0S/70rCN7m8T5nuR5tI3rqvHGsIJ0lIIhLpw1XCs4/+7cFCB+QNTaOScGVPKxX&#10;k5clZtoNfKT+FCoRQ9hnqKAOoc2k9GVNFv3MtcSR+3OdxRBhV0nd4RDDbSPnSfIuLRqODTW29FlT&#10;eTn9WwWXYvst09/i8GV221zrYnNO5aDU9HXcfIAINIan+OHOdZy/SOH+TLxArm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eIKbPBAAAA3AAAAA8AAAAAAAAAAAAAAAAAnwIA&#10;AGRycy9kb3ducmV2LnhtbFBLBQYAAAAABAAEAPcAAACNAwAAAAA=&#10;">
                  <v:imagedata r:id="rId266" o:title=""/>
                  <v:path arrowok="t"/>
                </v:shape>
                <v:shape id="Рисунок 182" o:spid="_x0000_s1039" type="#_x0000_t75" style="position:absolute;left:1346;top:7261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pPFHBAAAA3AAAAA8AAABkcnMvZG93bnJldi54bWxET02LwjAQvS/4H8IIe1vTVnYp1Si6IIiX&#10;ZdWDx6EZ22IzKUm27f57Iwje5vE+Z7keTSt6cr6xrCCdJSCIS6sbrhScT7uPHIQPyBpby6Tgnzys&#10;V5O3JRbaDvxL/TFUIoawL1BBHUJXSOnLmgz6me2II3e1zmCI0FVSOxxiuGllliRf0mDDsaHGjr5r&#10;Km/HP6Pg8Onm6SHL2jRsx7wafi59c9kr9T4dNwsQgcbwEj/dex3n5xk8nokXyNU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QpPFHBAAAA3AAAAA8AAAAAAAAAAAAAAAAAnwIA&#10;AGRycy9kb3ducmV2LnhtbFBLBQYAAAAABAAEAPcAAACNAwAAAAA=&#10;">
                  <v:imagedata r:id="rId267" o:title=""/>
                  <v:path arrowok="t"/>
                </v:shape>
                <v:shape id="Рисунок 183" o:spid="_x0000_s1040" type="#_x0000_t75" style="position:absolute;left:28314;top:5419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723mm/AAAA3AAAAA8AAABkcnMvZG93bnJldi54bWxET0uLwjAQvgv+hzDC3jRVQaQaRQVZbz5B&#10;j0MztsVmUpJs2/33ZmHB23x8z1muO1OJhpwvLSsYjxIQxJnVJecKbtf9cA7CB2SNlWVS8Ese1qt+&#10;b4mpti2fqbmEXMQQ9ikqKEKoUyl9VpBBP7I1ceSe1hkMEbpcaodtDDeVnCTJTBosOTYUWNOuoOx1&#10;+TEKvk9NPnN31z4mt+Rutpvjsc2kUl+DbrMAEagLH/G/+6Dj/PkU/p6JF8jVG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u9t5pvwAAANwAAAAPAAAAAAAAAAAAAAAAAJ8CAABk&#10;cnMvZG93bnJldi54bWxQSwUGAAAAAAQABAD3AAAAiwMAAAAA&#10;">
                  <v:imagedata r:id="rId268" o:title=""/>
                  <v:path arrowok="t"/>
                </v:shape>
                <v:shape id="Рисунок 184" o:spid="_x0000_s1041" type="#_x0000_t75" style="position:absolute;left:13030;width:2857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25JBzDAAAA3AAAAA8AAABkcnMvZG93bnJldi54bWxET01rwkAQvRf8D8sIXkrdRKTY6CoiKkIv&#10;rXrwOGSnSWp2NmTXbPz3XUHobR7vcxar3tSio9ZVlhWk4wQEcW51xYWC82n3NgPhPLLG2jIpuJOD&#10;1XLwssBM28Df1B19IWIIuwwVlN43mZQuL8mgG9uGOHI/tjXoI2wLqVsMMdzUcpIk79JgxbGhxIY2&#10;JeXX480o2H5sirTZHj7TLnR7/v0Kl+lrUGo07NdzEJ56/y9+ug86zp9N4fFMvEAu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bkkHMMAAADcAAAADwAAAAAAAAAAAAAAAACf&#10;AgAAZHJzL2Rvd25yZXYueG1sUEsFBgAAAAAEAAQA9wAAAI8DAAAAAA==&#10;">
                  <v:imagedata r:id="rId269" o:title=""/>
                  <v:path arrowok="t"/>
                </v:shape>
                <v:shape id="Рисунок 186" o:spid="_x0000_s1042" type="#_x0000_t75" style="position:absolute;left:7578;top:7188;width:1715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0WG6m/AAAA3AAAAA8AAABkcnMvZG93bnJldi54bWxET02LwjAQvQv7H8II3jR1D1KqUUQQvC12&#10;Bdnb0IxtsZmEZrbWf2+Ehb3N433OZje6Tg3Ux9azgeUiA0VcedtybeDyfZznoKIgW+w8k4EnRdht&#10;PyYbLKx/8JmGUmqVQjgWaKARCYXWsWrIYVz4QJy4m+8dSoJ9rW2PjxTuOv2ZZSvtsOXU0GCgQ0PV&#10;vfx1Bk7nMj/ozl4lDMfRSvYVfuqbMbPpuF+DEhrlX/znPtk0P1/B+5l0gd6+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NFhupvwAAANwAAAAPAAAAAAAAAAAAAAAAAJ8CAABk&#10;cnMvZG93bnJldi54bWxQSwUGAAAAAAQABAD3AAAAiwMAAAAA&#10;">
                  <v:imagedata r:id="rId270" o:title=""/>
                  <v:path arrowok="t"/>
                </v:shape>
                <v:shape id="Рисунок 187" o:spid="_x0000_s1043" type="#_x0000_t75" style="position:absolute;left:10563;top:5641;width:2286;height:1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kIczCAAAA3AAAAA8AAABkcnMvZG93bnJldi54bWxET9tqwkAQfS/4D8sIvjUbi6QhZhUtiAYK&#10;JbYfMGTHJJidjdnVpH/fLRT6NodznXw7mU48aHCtZQXLKAZBXFndcq3g6/PwnIJwHlljZ5kUfJOD&#10;7Wb2lGOm7cglPc6+FiGEXYYKGu/7TEpXNWTQRbYnDtzFDgZ9gEMt9YBjCDedfInjRBpsOTQ02NNb&#10;Q9X1fDcKPhK3MuX7bZdQkRblMcF9maJSi/m0W4PwNPl/8Z/7pMP89BV+nwkXyM0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X5CHMwgAAANwAAAAPAAAAAAAAAAAAAAAAAJ8C&#10;AABkcnMvZG93bnJldi54bWxQSwUGAAAAAAQABAD3AAAAjgMAAAAA&#10;">
                  <v:imagedata r:id="rId271" o:title=""/>
                  <v:path arrowok="t"/>
                </v:shape>
                <v:shape id="Рисунок 188" o:spid="_x0000_s1044" type="#_x0000_t75" style="position:absolute;left:13103;top:7324;width:2286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QVp5jFAAAA3AAAAA8AAABkcnMvZG93bnJldi54bWxEj0FPwzAMhe9I/IfIk7ixdBxGV5ZNgAQD&#10;1AsbP8BrvLaicUoSuvDv8QGJm633/N7n9Ta7QU0UYu/ZwGJegCJuvO25NfBxeLouQcWEbHHwTAZ+&#10;KMJ2c3mxxsr6M7/TtE+tkhCOFRroUhorrWPTkcM49yOxaCcfHCZZQ6ttwLOEu0HfFMVSO+xZGjoc&#10;6bGj5nP/7QxMt1Md6nr1VubnXbHcvT4ch69szNUs39+BSpTTv/nv+sUKfim08oxMoD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UFaeYxQAAANwAAAAPAAAAAAAAAAAAAAAA&#10;AJ8CAABkcnMvZG93bnJldi54bWxQSwUGAAAAAAQABAD3AAAAkQMAAAAA&#10;">
                  <v:imagedata r:id="rId272" o:title=""/>
                  <v:path arrowok="t"/>
                </v:shape>
                <v:shape id="Рисунок 189" o:spid="_x0000_s1045" type="#_x0000_t75" style="position:absolute;left:15389;top:5530;width:2286;height:1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2ejfDAAAA3AAAAA8AAABkcnMvZG93bnJldi54bWxET0tqwzAQ3QdyBzGB7hK5LSmpa9mEUEO7&#10;CMVJDzBYE9utNTKW/Ontq0Agu3m87yTZbFoxUu8aywoeNxEI4tLqhisF3+d8vQPhPLLG1jIp+CMH&#10;WbpcJBhrO3FB48lXIoSwi1FB7X0XS+nKmgy6je2IA3exvUEfYF9J3eMUwk0rn6LoRRpsODTU2NGh&#10;pvL3NBgFX9P7sXFbay7P+TwOP+W2GNpPpR5W8/4NhKfZ38U394cO83evcH0mXCDT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zZ6N8MAAADcAAAADwAAAAAAAAAAAAAAAACf&#10;AgAAZHJzL2Rvd25yZXYueG1sUEsFBgAAAAAEAAQA9wAAAI8DAAAAAA==&#10;">
                  <v:imagedata r:id="rId273" o:title=""/>
                  <v:path arrowok="t"/>
                </v:shape>
                <w10:anchorlock/>
              </v:group>
            </w:pict>
          </mc:Fallback>
        </mc:AlternateContent>
      </w:r>
    </w:p>
    <w:p w:rsidR="00D029C5" w:rsidRDefault="00073477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бозначим </w:t>
      </w:r>
      <w:r w:rsidRPr="00073477">
        <w:rPr>
          <w:rFonts w:ascii="Times New Roman" w:hAnsi="Times New Roman" w:cs="Times New Roman"/>
          <w:position w:val="-36"/>
        </w:rPr>
        <w:object w:dxaOrig="2040" w:dyaOrig="840">
          <v:shape id="_x0000_i1116" type="#_x0000_t75" style="width:102pt;height:42pt" o:ole="">
            <v:imagedata r:id="rId274" o:title=""/>
          </v:shape>
          <o:OLEObject Type="Embed" ProgID="Equation.DSMT4" ShapeID="_x0000_i1116" DrawAspect="Content" ObjectID="_1645186115" r:id="rId275"/>
        </w:object>
      </w:r>
      <w:r>
        <w:rPr>
          <w:rFonts w:ascii="Times New Roman" w:hAnsi="Times New Roman" w:cs="Times New Roman"/>
        </w:rPr>
        <w:t xml:space="preserve"> и оценим его</w:t>
      </w:r>
      <w:r w:rsidR="005B456C">
        <w:rPr>
          <w:rFonts w:ascii="Times New Roman" w:hAnsi="Times New Roman" w:cs="Times New Roman"/>
        </w:rPr>
        <w:t xml:space="preserve"> при </w:t>
      </w:r>
      <w:r w:rsidR="005B456C" w:rsidRPr="005B456C">
        <w:rPr>
          <w:rFonts w:ascii="Times New Roman" w:hAnsi="Times New Roman" w:cs="Times New Roman"/>
          <w:position w:val="-6"/>
        </w:rPr>
        <w:object w:dxaOrig="520" w:dyaOrig="279">
          <v:shape id="_x0000_i1117" type="#_x0000_t75" style="width:26.5pt;height:14.5pt" o:ole="">
            <v:imagedata r:id="rId276" o:title=""/>
          </v:shape>
          <o:OLEObject Type="Embed" ProgID="Equation.DSMT4" ShapeID="_x0000_i1117" DrawAspect="Content" ObjectID="_1645186116" r:id="rId277"/>
        </w:object>
      </w:r>
      <w:r>
        <w:rPr>
          <w:rFonts w:ascii="Times New Roman" w:hAnsi="Times New Roman" w:cs="Times New Roman"/>
        </w:rPr>
        <w:t xml:space="preserve">. Заменяя </w:t>
      </w:r>
      <w:r w:rsidR="004758F7" w:rsidRPr="00073477">
        <w:rPr>
          <w:rFonts w:ascii="Times New Roman" w:hAnsi="Times New Roman" w:cs="Times New Roman"/>
          <w:position w:val="-6"/>
        </w:rPr>
        <w:object w:dxaOrig="1080" w:dyaOrig="320">
          <v:shape id="_x0000_i1118" type="#_x0000_t75" style="width:55pt;height:15.5pt" o:ole="">
            <v:imagedata r:id="rId278" o:title=""/>
          </v:shape>
          <o:OLEObject Type="Embed" ProgID="Equation.DSMT4" ShapeID="_x0000_i1118" DrawAspect="Content" ObjectID="_1645186117" r:id="rId279"/>
        </w:object>
      </w:r>
      <w:r>
        <w:rPr>
          <w:rFonts w:ascii="Times New Roman" w:hAnsi="Times New Roman" w:cs="Times New Roman"/>
        </w:rPr>
        <w:t xml:space="preserve"> и имея в виду, что </w:t>
      </w:r>
      <w:r w:rsidRPr="00073477">
        <w:rPr>
          <w:rFonts w:ascii="Times New Roman" w:hAnsi="Times New Roman" w:cs="Times New Roman"/>
          <w:position w:val="-6"/>
        </w:rPr>
        <w:object w:dxaOrig="200" w:dyaOrig="220">
          <v:shape id="_x0000_i1119" type="#_x0000_t75" style="width:9.5pt;height:11.5pt" o:ole="">
            <v:imagedata r:id="rId280" o:title=""/>
          </v:shape>
          <o:OLEObject Type="Embed" ProgID="Equation.DSMT4" ShapeID="_x0000_i1119" DrawAspect="Content" ObjectID="_1645186118" r:id="rId281"/>
        </w:object>
      </w:r>
      <w:r>
        <w:rPr>
          <w:rFonts w:ascii="Times New Roman" w:hAnsi="Times New Roman" w:cs="Times New Roman"/>
        </w:rPr>
        <w:t xml:space="preserve"> неотрицателен, имеем: </w:t>
      </w:r>
      <w:r w:rsidR="004758F7" w:rsidRPr="00073477">
        <w:rPr>
          <w:rFonts w:ascii="Times New Roman" w:hAnsi="Times New Roman" w:cs="Times New Roman"/>
          <w:position w:val="-8"/>
        </w:rPr>
        <w:object w:dxaOrig="1160" w:dyaOrig="360">
          <v:shape id="_x0000_i1120" type="#_x0000_t75" style="width:58pt;height:18.5pt" o:ole="">
            <v:imagedata r:id="rId282" o:title=""/>
          </v:shape>
          <o:OLEObject Type="Embed" ProgID="Equation.DSMT4" ShapeID="_x0000_i1120" DrawAspect="Content" ObjectID="_1645186119" r:id="rId283"/>
        </w:object>
      </w:r>
      <w:r>
        <w:rPr>
          <w:rFonts w:ascii="Times New Roman" w:hAnsi="Times New Roman" w:cs="Times New Roman"/>
        </w:rPr>
        <w:t xml:space="preserve">, </w:t>
      </w:r>
      <w:r w:rsidR="004758F7" w:rsidRPr="00073477">
        <w:rPr>
          <w:rFonts w:ascii="Times New Roman" w:hAnsi="Times New Roman" w:cs="Times New Roman"/>
          <w:position w:val="-28"/>
        </w:rPr>
        <w:object w:dxaOrig="1420" w:dyaOrig="660">
          <v:shape id="_x0000_i1121" type="#_x0000_t75" style="width:71.5pt;height:33pt" o:ole="">
            <v:imagedata r:id="rId284" o:title=""/>
          </v:shape>
          <o:OLEObject Type="Embed" ProgID="Equation.DSMT4" ShapeID="_x0000_i1121" DrawAspect="Content" ObjectID="_1645186120" r:id="rId285"/>
        </w:object>
      </w:r>
      <w:r>
        <w:rPr>
          <w:rFonts w:ascii="Times New Roman" w:hAnsi="Times New Roman" w:cs="Times New Roman"/>
        </w:rPr>
        <w:t>,</w:t>
      </w:r>
      <w:r w:rsidR="004758F7">
        <w:rPr>
          <w:rFonts w:ascii="Times New Roman" w:hAnsi="Times New Roman" w:cs="Times New Roman"/>
        </w:rPr>
        <w:t xml:space="preserve"> </w:t>
      </w:r>
      <w:r w:rsidR="004758F7" w:rsidRPr="004758F7">
        <w:rPr>
          <w:rFonts w:ascii="Times New Roman" w:hAnsi="Times New Roman" w:cs="Times New Roman"/>
          <w:position w:val="-10"/>
        </w:rPr>
        <w:object w:dxaOrig="3159" w:dyaOrig="360">
          <v:shape id="_x0000_i1122" type="#_x0000_t75" style="width:158.5pt;height:18.5pt" o:ole="">
            <v:imagedata r:id="rId286" o:title=""/>
          </v:shape>
          <o:OLEObject Type="Embed" ProgID="Equation.DSMT4" ShapeID="_x0000_i1122" DrawAspect="Content" ObjectID="_1645186121" r:id="rId287"/>
        </w:object>
      </w:r>
      <w:r w:rsidR="00A01BFF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и тогда</w:t>
      </w:r>
    </w:p>
    <w:p w:rsidR="00073477" w:rsidRDefault="00A01BFF" w:rsidP="00F646C5">
      <w:pPr>
        <w:jc w:val="center"/>
        <w:rPr>
          <w:rFonts w:ascii="Times New Roman" w:hAnsi="Times New Roman" w:cs="Times New Roman"/>
        </w:rPr>
      </w:pPr>
      <w:r w:rsidRPr="00073477">
        <w:rPr>
          <w:rFonts w:ascii="Times New Roman" w:hAnsi="Times New Roman" w:cs="Times New Roman"/>
          <w:position w:val="-32"/>
        </w:rPr>
        <w:object w:dxaOrig="5240" w:dyaOrig="760">
          <v:shape id="_x0000_i1123" type="#_x0000_t75" style="width:261.5pt;height:38pt" o:ole="">
            <v:imagedata r:id="rId288" o:title=""/>
          </v:shape>
          <o:OLEObject Type="Embed" ProgID="Equation.DSMT4" ShapeID="_x0000_i1123" DrawAspect="Content" ObjectID="_1645186122" r:id="rId289"/>
        </w:object>
      </w:r>
      <w:r w:rsidR="00073477">
        <w:rPr>
          <w:rFonts w:ascii="Times New Roman" w:hAnsi="Times New Roman" w:cs="Times New Roman"/>
        </w:rPr>
        <w:t>.</w:t>
      </w:r>
    </w:p>
    <w:p w:rsidR="00073477" w:rsidRDefault="00073477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первом из двух интегралов сделаем замену </w:t>
      </w:r>
      <w:r w:rsidRPr="00073477">
        <w:rPr>
          <w:rFonts w:ascii="Times New Roman" w:hAnsi="Times New Roman" w:cs="Times New Roman"/>
          <w:position w:val="-6"/>
        </w:rPr>
        <w:object w:dxaOrig="639" w:dyaOrig="240">
          <v:shape id="_x0000_i1124" type="#_x0000_t75" style="width:32pt;height:13pt" o:ole="">
            <v:imagedata r:id="rId290" o:title=""/>
          </v:shape>
          <o:OLEObject Type="Embed" ProgID="Equation.DSMT4" ShapeID="_x0000_i1124" DrawAspect="Content" ObjectID="_1645186123" r:id="rId291"/>
        </w:object>
      </w:r>
      <w:r>
        <w:rPr>
          <w:rFonts w:ascii="Times New Roman" w:hAnsi="Times New Roman" w:cs="Times New Roman"/>
        </w:rPr>
        <w:t xml:space="preserve"> и переобозначим переменную интегрирования:</w:t>
      </w:r>
    </w:p>
    <w:p w:rsidR="004758F7" w:rsidRDefault="004758F7" w:rsidP="00F646C5">
      <w:pPr>
        <w:jc w:val="center"/>
        <w:rPr>
          <w:rFonts w:ascii="Times New Roman" w:hAnsi="Times New Roman" w:cs="Times New Roman"/>
        </w:rPr>
      </w:pPr>
      <w:r w:rsidRPr="004758F7">
        <w:rPr>
          <w:rFonts w:ascii="Times New Roman" w:hAnsi="Times New Roman" w:cs="Times New Roman"/>
          <w:position w:val="-32"/>
        </w:rPr>
        <w:object w:dxaOrig="6480" w:dyaOrig="740">
          <v:shape id="_x0000_i1125" type="#_x0000_t75" style="width:324.5pt;height:36.5pt" o:ole="">
            <v:imagedata r:id="rId292" o:title=""/>
          </v:shape>
          <o:OLEObject Type="Embed" ProgID="Equation.DSMT4" ShapeID="_x0000_i1125" DrawAspect="Content" ObjectID="_1645186124" r:id="rId293"/>
        </w:object>
      </w:r>
      <w:r>
        <w:rPr>
          <w:rFonts w:ascii="Times New Roman" w:hAnsi="Times New Roman" w:cs="Times New Roman"/>
        </w:rPr>
        <w:t>.</w:t>
      </w:r>
    </w:p>
    <w:p w:rsidR="004758F7" w:rsidRDefault="004758F7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Тогда:</w:t>
      </w:r>
    </w:p>
    <w:p w:rsidR="004758F7" w:rsidRDefault="00A01BFF" w:rsidP="00F646C5">
      <w:pPr>
        <w:jc w:val="center"/>
        <w:rPr>
          <w:rFonts w:ascii="Times New Roman" w:hAnsi="Times New Roman" w:cs="Times New Roman"/>
        </w:rPr>
      </w:pPr>
      <w:r w:rsidRPr="00073477">
        <w:rPr>
          <w:rFonts w:ascii="Times New Roman" w:hAnsi="Times New Roman" w:cs="Times New Roman"/>
          <w:position w:val="-32"/>
        </w:rPr>
        <w:object w:dxaOrig="6780" w:dyaOrig="760">
          <v:shape id="_x0000_i1126" type="#_x0000_t75" style="width:339pt;height:38pt" o:ole="">
            <v:imagedata r:id="rId294" o:title=""/>
          </v:shape>
          <o:OLEObject Type="Embed" ProgID="Equation.DSMT4" ShapeID="_x0000_i1126" DrawAspect="Content" ObjectID="_1645186125" r:id="rId295"/>
        </w:object>
      </w:r>
    </w:p>
    <w:p w:rsidR="004758F7" w:rsidRDefault="00A01BFF" w:rsidP="00F646C5">
      <w:pPr>
        <w:jc w:val="center"/>
        <w:rPr>
          <w:rFonts w:ascii="Times New Roman" w:hAnsi="Times New Roman" w:cs="Times New Roman"/>
        </w:rPr>
      </w:pPr>
      <w:r w:rsidRPr="00A01BFF">
        <w:rPr>
          <w:rFonts w:ascii="Times New Roman" w:hAnsi="Times New Roman" w:cs="Times New Roman"/>
          <w:position w:val="-34"/>
        </w:rPr>
        <w:object w:dxaOrig="7300" w:dyaOrig="800">
          <v:shape id="_x0000_i1127" type="#_x0000_t75" style="width:365.5pt;height:40pt" o:ole="">
            <v:imagedata r:id="rId296" o:title=""/>
          </v:shape>
          <o:OLEObject Type="Embed" ProgID="Equation.DSMT4" ShapeID="_x0000_i1127" DrawAspect="Content" ObjectID="_1645186126" r:id="rId297"/>
        </w:object>
      </w:r>
    </w:p>
    <w:p w:rsidR="00A01BFF" w:rsidRDefault="00A01BFF" w:rsidP="00F646C5">
      <w:pPr>
        <w:jc w:val="center"/>
        <w:rPr>
          <w:rFonts w:ascii="Times New Roman" w:hAnsi="Times New Roman" w:cs="Times New Roman"/>
        </w:rPr>
      </w:pPr>
      <w:r w:rsidRPr="00A01BFF">
        <w:rPr>
          <w:rFonts w:ascii="Times New Roman" w:hAnsi="Times New Roman" w:cs="Times New Roman"/>
          <w:position w:val="-36"/>
        </w:rPr>
        <w:object w:dxaOrig="4920" w:dyaOrig="840">
          <v:shape id="_x0000_i1128" type="#_x0000_t75" style="width:246pt;height:42pt" o:ole="">
            <v:imagedata r:id="rId298" o:title=""/>
          </v:shape>
          <o:OLEObject Type="Embed" ProgID="Equation.DSMT4" ShapeID="_x0000_i1128" DrawAspect="Content" ObjectID="_1645186127" r:id="rId299"/>
        </w:object>
      </w:r>
    </w:p>
    <w:p w:rsidR="00A01BFF" w:rsidRDefault="00A01BFF" w:rsidP="00F646C5">
      <w:pPr>
        <w:jc w:val="center"/>
        <w:rPr>
          <w:rFonts w:ascii="Times New Roman" w:hAnsi="Times New Roman" w:cs="Times New Roman"/>
        </w:rPr>
      </w:pPr>
      <w:r w:rsidRPr="00A01BFF">
        <w:rPr>
          <w:rFonts w:ascii="Times New Roman" w:hAnsi="Times New Roman" w:cs="Times New Roman"/>
          <w:position w:val="-34"/>
        </w:rPr>
        <w:object w:dxaOrig="3920" w:dyaOrig="760">
          <v:shape id="_x0000_i1129" type="#_x0000_t75" style="width:195.5pt;height:38pt" o:ole="">
            <v:imagedata r:id="rId300" o:title=""/>
          </v:shape>
          <o:OLEObject Type="Embed" ProgID="Equation.DSMT4" ShapeID="_x0000_i1129" DrawAspect="Content" ObjectID="_1645186128" r:id="rId301"/>
        </w:object>
      </w:r>
      <w:r>
        <w:rPr>
          <w:rFonts w:ascii="Times New Roman" w:hAnsi="Times New Roman" w:cs="Times New Roman"/>
        </w:rPr>
        <w:t>.</w:t>
      </w:r>
    </w:p>
    <w:p w:rsidR="005B456C" w:rsidRDefault="00A01BFF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Оценим эту величину по модулю</w:t>
      </w:r>
      <w:r w:rsidR="005B456C">
        <w:rPr>
          <w:rFonts w:ascii="Times New Roman" w:hAnsi="Times New Roman" w:cs="Times New Roman"/>
        </w:rPr>
        <w:t xml:space="preserve"> при </w:t>
      </w:r>
      <w:r w:rsidR="005B456C" w:rsidRPr="005B456C">
        <w:rPr>
          <w:rFonts w:ascii="Times New Roman" w:hAnsi="Times New Roman" w:cs="Times New Roman"/>
          <w:position w:val="-6"/>
        </w:rPr>
        <w:object w:dxaOrig="520" w:dyaOrig="279">
          <v:shape id="_x0000_i1130" type="#_x0000_t75" style="width:26.5pt;height:14.5pt" o:ole="">
            <v:imagedata r:id="rId302" o:title=""/>
          </v:shape>
          <o:OLEObject Type="Embed" ProgID="Equation.DSMT4" ShapeID="_x0000_i1130" DrawAspect="Content" ObjectID="_1645186129" r:id="rId303"/>
        </w:object>
      </w:r>
      <w:r>
        <w:rPr>
          <w:rFonts w:ascii="Times New Roman" w:hAnsi="Times New Roman" w:cs="Times New Roman"/>
        </w:rPr>
        <w:t xml:space="preserve">, учитывая, что </w:t>
      </w:r>
      <w:r w:rsidRPr="00A01BFF">
        <w:rPr>
          <w:rFonts w:ascii="Times New Roman" w:hAnsi="Times New Roman" w:cs="Times New Roman"/>
          <w:position w:val="-6"/>
        </w:rPr>
        <w:object w:dxaOrig="520" w:dyaOrig="260">
          <v:shape id="_x0000_i1131" type="#_x0000_t75" style="width:26.5pt;height:13pt" o:ole="">
            <v:imagedata r:id="rId304" o:title=""/>
          </v:shape>
          <o:OLEObject Type="Embed" ProgID="Equation.DSMT4" ShapeID="_x0000_i1131" DrawAspect="Content" ObjectID="_1645186130" r:id="rId305"/>
        </w:object>
      </w:r>
      <w:r w:rsidR="005B456C">
        <w:rPr>
          <w:rFonts w:ascii="Times New Roman" w:hAnsi="Times New Roman" w:cs="Times New Roman"/>
        </w:rPr>
        <w:t>, и пользуясь свойствами определённого интеграла</w:t>
      </w:r>
      <w:r>
        <w:rPr>
          <w:rFonts w:ascii="Times New Roman" w:hAnsi="Times New Roman" w:cs="Times New Roman"/>
        </w:rPr>
        <w:t xml:space="preserve">. Так как </w:t>
      </w:r>
      <w:r w:rsidRPr="00A01BFF">
        <w:rPr>
          <w:rFonts w:ascii="Times New Roman" w:hAnsi="Times New Roman" w:cs="Times New Roman"/>
          <w:position w:val="-10"/>
        </w:rPr>
        <w:object w:dxaOrig="1560" w:dyaOrig="320">
          <v:shape id="_x0000_i1132" type="#_x0000_t75" style="width:78pt;height:15.5pt" o:ole="">
            <v:imagedata r:id="rId306" o:title=""/>
          </v:shape>
          <o:OLEObject Type="Embed" ProgID="Equation.DSMT4" ShapeID="_x0000_i1132" DrawAspect="Content" ObjectID="_1645186131" r:id="rId307"/>
        </w:object>
      </w:r>
      <w:r>
        <w:rPr>
          <w:rFonts w:ascii="Times New Roman" w:hAnsi="Times New Roman" w:cs="Times New Roman"/>
        </w:rPr>
        <w:t xml:space="preserve">, </w:t>
      </w:r>
      <w:r w:rsidRPr="00A01BFF">
        <w:rPr>
          <w:rFonts w:ascii="Times New Roman" w:hAnsi="Times New Roman" w:cs="Times New Roman"/>
          <w:position w:val="-10"/>
        </w:rPr>
        <w:object w:dxaOrig="2060" w:dyaOrig="320">
          <v:shape id="_x0000_i1133" type="#_x0000_t75" style="width:102.5pt;height:15.5pt" o:ole="">
            <v:imagedata r:id="rId308" o:title=""/>
          </v:shape>
          <o:OLEObject Type="Embed" ProgID="Equation.DSMT4" ShapeID="_x0000_i1133" DrawAspect="Content" ObjectID="_1645186132" r:id="rId309"/>
        </w:object>
      </w:r>
      <w:r>
        <w:rPr>
          <w:rFonts w:ascii="Times New Roman" w:hAnsi="Times New Roman" w:cs="Times New Roman"/>
        </w:rPr>
        <w:t>,</w:t>
      </w:r>
    </w:p>
    <w:p w:rsidR="005B456C" w:rsidRDefault="005B456C" w:rsidP="00F646C5">
      <w:pPr>
        <w:jc w:val="center"/>
        <w:rPr>
          <w:rFonts w:ascii="Times New Roman" w:hAnsi="Times New Roman" w:cs="Times New Roman"/>
        </w:rPr>
      </w:pPr>
      <w:r w:rsidRPr="005B456C">
        <w:rPr>
          <w:rFonts w:ascii="Times New Roman" w:hAnsi="Times New Roman" w:cs="Times New Roman"/>
          <w:position w:val="-12"/>
        </w:rPr>
        <w:object w:dxaOrig="5960" w:dyaOrig="440">
          <v:shape id="_x0000_i1134" type="#_x0000_t75" style="width:297.5pt;height:21.5pt" o:ole="">
            <v:imagedata r:id="rId310" o:title=""/>
          </v:shape>
          <o:OLEObject Type="Embed" ProgID="Equation.DSMT4" ShapeID="_x0000_i1134" DrawAspect="Content" ObjectID="_1645186133" r:id="rId311"/>
        </w:object>
      </w:r>
      <w:r>
        <w:rPr>
          <w:rFonts w:ascii="Times New Roman" w:hAnsi="Times New Roman" w:cs="Times New Roman"/>
        </w:rPr>
        <w:t>,</w:t>
      </w:r>
    </w:p>
    <w:p w:rsidR="00A01BFF" w:rsidRDefault="005B456C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лучим:</w:t>
      </w:r>
    </w:p>
    <w:p w:rsidR="00A01BFF" w:rsidRDefault="00DF39B4" w:rsidP="00F646C5">
      <w:pPr>
        <w:jc w:val="center"/>
        <w:rPr>
          <w:rFonts w:ascii="Times New Roman" w:hAnsi="Times New Roman" w:cs="Times New Roman"/>
        </w:rPr>
      </w:pPr>
      <w:r w:rsidRPr="00DF39B4">
        <w:rPr>
          <w:rFonts w:ascii="Times New Roman" w:hAnsi="Times New Roman" w:cs="Times New Roman"/>
          <w:position w:val="-44"/>
        </w:rPr>
        <w:object w:dxaOrig="7260" w:dyaOrig="999">
          <v:shape id="_x0000_i1135" type="#_x0000_t75" style="width:363.5pt;height:50.5pt" o:ole="">
            <v:imagedata r:id="rId312" o:title=""/>
          </v:shape>
          <o:OLEObject Type="Embed" ProgID="Equation.DSMT4" ShapeID="_x0000_i1135" DrawAspect="Content" ObjectID="_1645186134" r:id="rId313"/>
        </w:object>
      </w:r>
    </w:p>
    <w:p w:rsidR="005B456C" w:rsidRDefault="005B456C" w:rsidP="00F646C5">
      <w:pPr>
        <w:jc w:val="center"/>
        <w:rPr>
          <w:rFonts w:ascii="Times New Roman" w:hAnsi="Times New Roman" w:cs="Times New Roman"/>
        </w:rPr>
      </w:pPr>
      <w:r w:rsidRPr="005B456C">
        <w:rPr>
          <w:rFonts w:ascii="Times New Roman" w:hAnsi="Times New Roman" w:cs="Times New Roman"/>
          <w:position w:val="-36"/>
        </w:rPr>
        <w:object w:dxaOrig="4880" w:dyaOrig="780">
          <v:shape id="_x0000_i1136" type="#_x0000_t75" style="width:244pt;height:39pt" o:ole="">
            <v:imagedata r:id="rId314" o:title=""/>
          </v:shape>
          <o:OLEObject Type="Embed" ProgID="Equation.DSMT4" ShapeID="_x0000_i1136" DrawAspect="Content" ObjectID="_1645186135" r:id="rId315"/>
        </w:object>
      </w:r>
      <w:r>
        <w:rPr>
          <w:rFonts w:ascii="Times New Roman" w:hAnsi="Times New Roman" w:cs="Times New Roman"/>
        </w:rPr>
        <w:t>,</w:t>
      </w:r>
    </w:p>
    <w:p w:rsidR="005B456C" w:rsidRDefault="00F646C5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</w:t>
      </w:r>
      <w:r w:rsidR="005B456C">
        <w:rPr>
          <w:rFonts w:ascii="Times New Roman" w:hAnsi="Times New Roman" w:cs="Times New Roman"/>
        </w:rPr>
        <w:t xml:space="preserve">де </w:t>
      </w:r>
      <w:r w:rsidR="005B456C" w:rsidRPr="005B456C">
        <w:rPr>
          <w:rFonts w:ascii="Times New Roman" w:hAnsi="Times New Roman" w:cs="Times New Roman"/>
          <w:position w:val="-32"/>
        </w:rPr>
        <w:object w:dxaOrig="1760" w:dyaOrig="740">
          <v:shape id="_x0000_i1137" type="#_x0000_t75" style="width:87.5pt;height:36.5pt" o:ole="">
            <v:imagedata r:id="rId316" o:title=""/>
          </v:shape>
          <o:OLEObject Type="Embed" ProgID="Equation.DSMT4" ShapeID="_x0000_i1137" DrawAspect="Content" ObjectID="_1645186136" r:id="rId317"/>
        </w:object>
      </w:r>
      <w:r w:rsidR="005B456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–</w:t>
      </w:r>
      <w:r w:rsidR="005B456C">
        <w:rPr>
          <w:rFonts w:ascii="Times New Roman" w:hAnsi="Times New Roman" w:cs="Times New Roman"/>
        </w:rPr>
        <w:t xml:space="preserve"> число</w:t>
      </w:r>
      <w:r>
        <w:rPr>
          <w:rFonts w:ascii="Times New Roman" w:hAnsi="Times New Roman" w:cs="Times New Roman"/>
        </w:rPr>
        <w:t xml:space="preserve">, не зависящее от </w:t>
      </w:r>
      <w:r w:rsidRPr="00F646C5">
        <w:rPr>
          <w:rFonts w:ascii="Times New Roman" w:hAnsi="Times New Roman" w:cs="Times New Roman"/>
          <w:position w:val="-6"/>
        </w:rPr>
        <w:object w:dxaOrig="200" w:dyaOrig="220">
          <v:shape id="_x0000_i1138" type="#_x0000_t75" style="width:9.5pt;height:11.5pt" o:ole="">
            <v:imagedata r:id="rId318" o:title=""/>
          </v:shape>
          <o:OLEObject Type="Embed" ProgID="Equation.DSMT4" ShapeID="_x0000_i1138" DrawAspect="Content" ObjectID="_1645186137" r:id="rId319"/>
        </w:object>
      </w:r>
      <w:r w:rsidR="005B456C">
        <w:rPr>
          <w:rFonts w:ascii="Times New Roman" w:hAnsi="Times New Roman" w:cs="Times New Roman"/>
        </w:rPr>
        <w:t xml:space="preserve">. Так как ряд </w:t>
      </w:r>
      <w:r w:rsidR="005B456C" w:rsidRPr="005B456C">
        <w:rPr>
          <w:rFonts w:ascii="Times New Roman" w:hAnsi="Times New Roman" w:cs="Times New Roman"/>
          <w:position w:val="-28"/>
        </w:rPr>
        <w:object w:dxaOrig="1180" w:dyaOrig="680">
          <v:shape id="_x0000_i1139" type="#_x0000_t75" style="width:59pt;height:34pt" o:ole="">
            <v:imagedata r:id="rId320" o:title=""/>
          </v:shape>
          <o:OLEObject Type="Embed" ProgID="Equation.DSMT4" ShapeID="_x0000_i1139" DrawAspect="Content" ObjectID="_1645186138" r:id="rId321"/>
        </w:object>
      </w:r>
      <w:r w:rsidR="005B456C">
        <w:rPr>
          <w:rFonts w:ascii="Times New Roman" w:hAnsi="Times New Roman" w:cs="Times New Roman"/>
        </w:rPr>
        <w:t xml:space="preserve">, или </w:t>
      </w:r>
      <w:r w:rsidR="005B456C" w:rsidRPr="005B456C">
        <w:rPr>
          <w:rFonts w:ascii="Times New Roman" w:hAnsi="Times New Roman" w:cs="Times New Roman"/>
          <w:position w:val="-28"/>
        </w:rPr>
        <w:object w:dxaOrig="740" w:dyaOrig="680">
          <v:shape id="_x0000_i1140" type="#_x0000_t75" style="width:36.5pt;height:34pt" o:ole="">
            <v:imagedata r:id="rId322" o:title=""/>
          </v:shape>
          <o:OLEObject Type="Embed" ProgID="Equation.DSMT4" ShapeID="_x0000_i1140" DrawAspect="Content" ObjectID="_1645186139" r:id="rId323"/>
        </w:object>
      </w:r>
      <w:r w:rsidR="005B456C">
        <w:rPr>
          <w:rFonts w:ascii="Times New Roman" w:hAnsi="Times New Roman" w:cs="Times New Roman"/>
        </w:rPr>
        <w:t xml:space="preserve">, сходится </w:t>
      </w:r>
      <w:r w:rsidR="006043A0">
        <w:rPr>
          <w:rFonts w:ascii="Times New Roman" w:hAnsi="Times New Roman" w:cs="Times New Roman"/>
        </w:rPr>
        <w:t xml:space="preserve">абсолютно </w:t>
      </w:r>
      <w:r w:rsidR="005B456C">
        <w:rPr>
          <w:rFonts w:ascii="Times New Roman" w:hAnsi="Times New Roman" w:cs="Times New Roman"/>
        </w:rPr>
        <w:t xml:space="preserve">как обобщённый гармонический ряд с показателем больше единицы, </w:t>
      </w:r>
      <w:r w:rsidR="006043A0">
        <w:rPr>
          <w:rFonts w:ascii="Times New Roman" w:hAnsi="Times New Roman" w:cs="Times New Roman"/>
        </w:rPr>
        <w:t xml:space="preserve">а </w:t>
      </w:r>
      <w:r w:rsidR="006043A0" w:rsidRPr="006043A0">
        <w:rPr>
          <w:rFonts w:ascii="Times New Roman" w:hAnsi="Times New Roman" w:cs="Times New Roman"/>
          <w:position w:val="-28"/>
        </w:rPr>
        <w:object w:dxaOrig="1520" w:dyaOrig="660">
          <v:shape id="_x0000_i1141" type="#_x0000_t75" style="width:76.5pt;height:33pt" o:ole="">
            <v:imagedata r:id="rId324" o:title=""/>
          </v:shape>
          <o:OLEObject Type="Embed" ProgID="Equation.DSMT4" ShapeID="_x0000_i1141" DrawAspect="Content" ObjectID="_1645186140" r:id="rId325"/>
        </w:object>
      </w:r>
      <w:r w:rsidR="006043A0">
        <w:rPr>
          <w:rFonts w:ascii="Times New Roman" w:hAnsi="Times New Roman" w:cs="Times New Roman"/>
        </w:rPr>
        <w:t xml:space="preserve">при </w:t>
      </w:r>
      <w:r w:rsidR="006043A0" w:rsidRPr="006043A0">
        <w:rPr>
          <w:rFonts w:ascii="Times New Roman" w:hAnsi="Times New Roman" w:cs="Times New Roman"/>
          <w:position w:val="-6"/>
        </w:rPr>
        <w:object w:dxaOrig="520" w:dyaOrig="279">
          <v:shape id="_x0000_i1142" type="#_x0000_t75" style="width:26.5pt;height:14.5pt" o:ole="">
            <v:imagedata r:id="rId326" o:title=""/>
          </v:shape>
          <o:OLEObject Type="Embed" ProgID="Equation.DSMT4" ShapeID="_x0000_i1142" DrawAspect="Content" ObjectID="_1645186141" r:id="rId327"/>
        </w:object>
      </w:r>
      <w:r w:rsidR="006043A0">
        <w:rPr>
          <w:rFonts w:ascii="Times New Roman" w:hAnsi="Times New Roman" w:cs="Times New Roman"/>
        </w:rPr>
        <w:t xml:space="preserve"> </w:t>
      </w:r>
      <w:r w:rsidR="005B456C">
        <w:rPr>
          <w:rFonts w:ascii="Times New Roman" w:hAnsi="Times New Roman" w:cs="Times New Roman"/>
        </w:rPr>
        <w:t xml:space="preserve">то ряд </w:t>
      </w:r>
      <w:r w:rsidR="006043A0" w:rsidRPr="006043A0">
        <w:rPr>
          <w:rFonts w:ascii="Times New Roman" w:hAnsi="Times New Roman" w:cs="Times New Roman"/>
          <w:position w:val="-28"/>
        </w:rPr>
        <w:object w:dxaOrig="660" w:dyaOrig="680">
          <v:shape id="_x0000_i1143" type="#_x0000_t75" style="width:33pt;height:34pt" o:ole="">
            <v:imagedata r:id="rId328" o:title=""/>
          </v:shape>
          <o:OLEObject Type="Embed" ProgID="Equation.DSMT4" ShapeID="_x0000_i1143" DrawAspect="Content" ObjectID="_1645186142" r:id="rId329"/>
        </w:object>
      </w:r>
      <w:r w:rsidR="006043A0">
        <w:rPr>
          <w:rFonts w:ascii="Times New Roman" w:hAnsi="Times New Roman" w:cs="Times New Roman"/>
        </w:rPr>
        <w:t xml:space="preserve"> </w:t>
      </w:r>
      <w:r w:rsidR="005B456C">
        <w:rPr>
          <w:rFonts w:ascii="Times New Roman" w:hAnsi="Times New Roman" w:cs="Times New Roman"/>
        </w:rPr>
        <w:t>с</w:t>
      </w:r>
      <w:r w:rsidR="006043A0">
        <w:rPr>
          <w:rFonts w:ascii="Times New Roman" w:hAnsi="Times New Roman" w:cs="Times New Roman"/>
        </w:rPr>
        <w:t>х</w:t>
      </w:r>
      <w:r w:rsidR="005B456C">
        <w:rPr>
          <w:rFonts w:ascii="Times New Roman" w:hAnsi="Times New Roman" w:cs="Times New Roman"/>
        </w:rPr>
        <w:t>одится</w:t>
      </w:r>
      <w:r w:rsidR="006043A0">
        <w:rPr>
          <w:rFonts w:ascii="Times New Roman" w:hAnsi="Times New Roman" w:cs="Times New Roman"/>
        </w:rPr>
        <w:t xml:space="preserve"> по первому признаку сравнения, </w:t>
      </w:r>
      <w:r>
        <w:rPr>
          <w:rFonts w:ascii="Times New Roman" w:hAnsi="Times New Roman" w:cs="Times New Roman"/>
        </w:rPr>
        <w:t>а тогда</w:t>
      </w:r>
      <w:r w:rsidR="006043A0">
        <w:rPr>
          <w:rFonts w:ascii="Times New Roman" w:hAnsi="Times New Roman" w:cs="Times New Roman"/>
        </w:rPr>
        <w:t xml:space="preserve"> ряд </w:t>
      </w:r>
      <w:r w:rsidR="006043A0" w:rsidRPr="006043A0">
        <w:rPr>
          <w:rFonts w:ascii="Times New Roman" w:hAnsi="Times New Roman" w:cs="Times New Roman"/>
          <w:position w:val="-28"/>
        </w:rPr>
        <w:object w:dxaOrig="580" w:dyaOrig="680">
          <v:shape id="_x0000_i1144" type="#_x0000_t75" style="width:29pt;height:34pt" o:ole="">
            <v:imagedata r:id="rId330" o:title=""/>
          </v:shape>
          <o:OLEObject Type="Embed" ProgID="Equation.DSMT4" ShapeID="_x0000_i1144" DrawAspect="Content" ObjectID="_1645186143" r:id="rId331"/>
        </w:object>
      </w:r>
      <w:r w:rsidR="006043A0">
        <w:rPr>
          <w:rFonts w:ascii="Times New Roman" w:hAnsi="Times New Roman" w:cs="Times New Roman"/>
        </w:rPr>
        <w:t xml:space="preserve"> сходится абсолютно</w:t>
      </w:r>
      <w:r>
        <w:rPr>
          <w:rFonts w:ascii="Times New Roman" w:hAnsi="Times New Roman" w:cs="Times New Roman"/>
        </w:rPr>
        <w:t xml:space="preserve"> по определению абсолютной сходимости</w:t>
      </w:r>
      <w:r w:rsidR="006043A0">
        <w:rPr>
          <w:rFonts w:ascii="Times New Roman" w:hAnsi="Times New Roman" w:cs="Times New Roman"/>
        </w:rPr>
        <w:t>.</w:t>
      </w:r>
    </w:p>
    <w:p w:rsidR="00D029C5" w:rsidRPr="00D029C5" w:rsidRDefault="00D029C5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D029C5">
        <w:rPr>
          <w:rFonts w:ascii="Times New Roman" w:hAnsi="Times New Roman" w:cs="Times New Roman"/>
          <w:b/>
          <w:lang w:val="ru-RU"/>
        </w:rPr>
        <w:t xml:space="preserve">6. Вычислить интеграл </w:t>
      </w:r>
      <w:r w:rsidRPr="00D029C5">
        <w:rPr>
          <w:rFonts w:ascii="Times New Roman" w:hAnsi="Times New Roman" w:cs="Times New Roman"/>
          <w:b/>
          <w:position w:val="-32"/>
          <w:lang w:val="ru-RU"/>
        </w:rPr>
        <w:object w:dxaOrig="960" w:dyaOrig="740">
          <v:shape id="_x0000_i1145" type="#_x0000_t75" style="width:48pt;height:36.5pt" o:ole="">
            <v:imagedata r:id="rId332" o:title=""/>
          </v:shape>
          <o:OLEObject Type="Embed" ProgID="Equation.DSMT4" ShapeID="_x0000_i1145" DrawAspect="Content" ObjectID="_1645186144" r:id="rId333"/>
        </w:object>
      </w:r>
      <w:r w:rsidRPr="00D029C5">
        <w:rPr>
          <w:rFonts w:ascii="Times New Roman" w:hAnsi="Times New Roman" w:cs="Times New Roman"/>
          <w:b/>
          <w:lang w:val="ru-RU"/>
        </w:rPr>
        <w:t>, где квадратные скобки означают целую часть числа.</w:t>
      </w:r>
    </w:p>
    <w:p w:rsidR="00D029C5" w:rsidRDefault="00925128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ыясним тип данного интеграла и вычислим его согласно соответствующему определению. Посколько </w:t>
      </w:r>
      <w:r w:rsidRPr="00925128">
        <w:rPr>
          <w:rFonts w:ascii="Times New Roman" w:hAnsi="Times New Roman" w:cs="Times New Roman"/>
          <w:position w:val="-20"/>
        </w:rPr>
        <w:object w:dxaOrig="1380" w:dyaOrig="440">
          <v:shape id="_x0000_i1146" type="#_x0000_t75" style="width:70pt;height:21.5pt" o:ole="">
            <v:imagedata r:id="rId334" o:title=""/>
          </v:shape>
          <o:OLEObject Type="Embed" ProgID="Equation.DSMT4" ShapeID="_x0000_i1146" DrawAspect="Content" ObjectID="_1645186145" r:id="rId335"/>
        </w:object>
      </w:r>
      <w:r>
        <w:rPr>
          <w:rFonts w:ascii="Times New Roman" w:hAnsi="Times New Roman" w:cs="Times New Roman"/>
        </w:rPr>
        <w:t xml:space="preserve"> и </w:t>
      </w:r>
      <w:r w:rsidRPr="00925128">
        <w:rPr>
          <w:rFonts w:ascii="Times New Roman" w:hAnsi="Times New Roman" w:cs="Times New Roman"/>
          <w:position w:val="-10"/>
        </w:rPr>
        <w:object w:dxaOrig="1140" w:dyaOrig="320">
          <v:shape id="_x0000_i1147" type="#_x0000_t75" style="width:57pt;height:15.5pt" o:ole="">
            <v:imagedata r:id="rId336" o:title=""/>
          </v:shape>
          <o:OLEObject Type="Embed" ProgID="Equation.DSMT4" ShapeID="_x0000_i1147" DrawAspect="Content" ObjectID="_1645186146" r:id="rId337"/>
        </w:object>
      </w:r>
      <w:r>
        <w:rPr>
          <w:rFonts w:ascii="Times New Roman" w:hAnsi="Times New Roman" w:cs="Times New Roman"/>
        </w:rPr>
        <w:t xml:space="preserve">, то и подавно </w:t>
      </w:r>
      <w:r w:rsidRPr="00925128">
        <w:rPr>
          <w:rFonts w:ascii="Times New Roman" w:hAnsi="Times New Roman" w:cs="Times New Roman"/>
          <w:position w:val="-20"/>
        </w:rPr>
        <w:object w:dxaOrig="1480" w:dyaOrig="440">
          <v:shape id="_x0000_i1148" type="#_x0000_t75" style="width:74pt;height:21.5pt" o:ole="">
            <v:imagedata r:id="rId338" o:title=""/>
          </v:shape>
          <o:OLEObject Type="Embed" ProgID="Equation.DSMT4" ShapeID="_x0000_i1148" DrawAspect="Content" ObjectID="_1645186147" r:id="rId339"/>
        </w:object>
      </w:r>
      <w:r>
        <w:rPr>
          <w:rFonts w:ascii="Times New Roman" w:hAnsi="Times New Roman" w:cs="Times New Roman"/>
        </w:rPr>
        <w:t xml:space="preserve">. </w:t>
      </w:r>
      <w:r w:rsidR="006043A0">
        <w:rPr>
          <w:rFonts w:ascii="Times New Roman" w:hAnsi="Times New Roman" w:cs="Times New Roman"/>
        </w:rPr>
        <w:t xml:space="preserve">Подынтегральная функция </w:t>
      </w:r>
      <w:r w:rsidR="002E3CF9">
        <w:rPr>
          <w:rFonts w:ascii="Times New Roman" w:hAnsi="Times New Roman" w:cs="Times New Roman"/>
        </w:rPr>
        <w:t xml:space="preserve">на </w:t>
      </w:r>
      <w:r w:rsidR="002E3CF9" w:rsidRPr="002E3CF9">
        <w:rPr>
          <w:rFonts w:ascii="Times New Roman" w:hAnsi="Times New Roman" w:cs="Times New Roman"/>
          <w:position w:val="-10"/>
        </w:rPr>
        <w:object w:dxaOrig="520" w:dyaOrig="320">
          <v:shape id="_x0000_i1149" type="#_x0000_t75" style="width:26.5pt;height:15.5pt" o:ole="">
            <v:imagedata r:id="rId340" o:title=""/>
          </v:shape>
          <o:OLEObject Type="Embed" ProgID="Equation.DSMT4" ShapeID="_x0000_i1149" DrawAspect="Content" ObjectID="_1645186148" r:id="rId341"/>
        </w:object>
      </w:r>
      <w:r w:rsidR="002E3CF9">
        <w:rPr>
          <w:rFonts w:ascii="Times New Roman" w:hAnsi="Times New Roman" w:cs="Times New Roman"/>
        </w:rPr>
        <w:t xml:space="preserve"> </w:t>
      </w:r>
      <w:r w:rsidR="006043A0">
        <w:rPr>
          <w:rFonts w:ascii="Times New Roman" w:hAnsi="Times New Roman" w:cs="Times New Roman"/>
        </w:rPr>
        <w:t xml:space="preserve">имеет разрывы </w:t>
      </w:r>
      <w:r w:rsidR="002C2952">
        <w:rPr>
          <w:rFonts w:ascii="Times New Roman" w:hAnsi="Times New Roman" w:cs="Times New Roman"/>
        </w:rPr>
        <w:t xml:space="preserve">первого рода </w:t>
      </w:r>
      <w:r w:rsidR="006043A0">
        <w:rPr>
          <w:rFonts w:ascii="Times New Roman" w:hAnsi="Times New Roman" w:cs="Times New Roman"/>
        </w:rPr>
        <w:t xml:space="preserve">в тех точках, где </w:t>
      </w:r>
      <w:r w:rsidR="006043A0" w:rsidRPr="006043A0">
        <w:rPr>
          <w:rFonts w:ascii="Times New Roman" w:hAnsi="Times New Roman" w:cs="Times New Roman"/>
          <w:position w:val="-6"/>
        </w:rPr>
        <w:object w:dxaOrig="420" w:dyaOrig="279">
          <v:shape id="_x0000_i1150" type="#_x0000_t75" style="width:21pt;height:14.5pt" o:ole="">
            <v:imagedata r:id="rId342" o:title=""/>
          </v:shape>
          <o:OLEObject Type="Embed" ProgID="Equation.DSMT4" ShapeID="_x0000_i1150" DrawAspect="Content" ObjectID="_1645186149" r:id="rId343"/>
        </w:object>
      </w:r>
      <w:r w:rsidR="006043A0">
        <w:rPr>
          <w:rFonts w:ascii="Times New Roman" w:hAnsi="Times New Roman" w:cs="Times New Roman"/>
        </w:rPr>
        <w:t xml:space="preserve"> есть целое число, то есть в точках </w:t>
      </w:r>
      <w:r w:rsidR="00392DC2" w:rsidRPr="006043A0">
        <w:rPr>
          <w:rFonts w:ascii="Times New Roman" w:hAnsi="Times New Roman" w:cs="Times New Roman"/>
          <w:position w:val="-12"/>
        </w:rPr>
        <w:object w:dxaOrig="800" w:dyaOrig="380">
          <v:shape id="_x0000_i1151" type="#_x0000_t75" style="width:40pt;height:19pt" o:ole="">
            <v:imagedata r:id="rId344" o:title=""/>
          </v:shape>
          <o:OLEObject Type="Embed" ProgID="Equation.DSMT4" ShapeID="_x0000_i1151" DrawAspect="Content" ObjectID="_1645186150" r:id="rId345"/>
        </w:object>
      </w:r>
      <w:r w:rsidR="006043A0">
        <w:rPr>
          <w:rFonts w:ascii="Times New Roman" w:hAnsi="Times New Roman" w:cs="Times New Roman"/>
        </w:rPr>
        <w:t xml:space="preserve">, </w:t>
      </w:r>
      <w:r w:rsidR="00392DC2" w:rsidRPr="00925128">
        <w:rPr>
          <w:rFonts w:ascii="Times New Roman" w:hAnsi="Times New Roman" w:cs="Times New Roman"/>
          <w:position w:val="-10"/>
        </w:rPr>
        <w:object w:dxaOrig="1320" w:dyaOrig="320">
          <v:shape id="_x0000_i1152" type="#_x0000_t75" style="width:66pt;height:15.5pt" o:ole="">
            <v:imagedata r:id="rId346" o:title=""/>
          </v:shape>
          <o:OLEObject Type="Embed" ProgID="Equation.DSMT4" ShapeID="_x0000_i1152" DrawAspect="Content" ObjectID="_1645186151" r:id="rId347"/>
        </w:object>
      </w:r>
      <w:r w:rsidR="006043A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На промежутке </w:t>
      </w:r>
      <w:r w:rsidR="002E3CF9" w:rsidRPr="002E3CF9">
        <w:rPr>
          <w:rFonts w:ascii="Times New Roman" w:hAnsi="Times New Roman" w:cs="Times New Roman"/>
          <w:position w:val="-10"/>
        </w:rPr>
        <w:object w:dxaOrig="520" w:dyaOrig="320">
          <v:shape id="_x0000_i1153" type="#_x0000_t75" style="width:26.5pt;height:15.5pt" o:ole="">
            <v:imagedata r:id="rId340" o:title=""/>
          </v:shape>
          <o:OLEObject Type="Embed" ProgID="Equation.DSMT4" ShapeID="_x0000_i1153" DrawAspect="Content" ObjectID="_1645186152" r:id="rId348"/>
        </w:object>
      </w:r>
      <w:r w:rsidR="002E3CF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таких точек бесконечно много, но во всяком промежутке </w:t>
      </w:r>
      <w:r w:rsidRPr="00925128">
        <w:rPr>
          <w:rFonts w:ascii="Times New Roman" w:hAnsi="Times New Roman" w:cs="Times New Roman"/>
          <w:position w:val="-10"/>
        </w:rPr>
        <w:object w:dxaOrig="520" w:dyaOrig="320">
          <v:shape id="_x0000_i1154" type="#_x0000_t75" style="width:26.5pt;height:15.5pt" o:ole="">
            <v:imagedata r:id="rId349" o:title=""/>
          </v:shape>
          <o:OLEObject Type="Embed" ProgID="Equation.DSMT4" ShapeID="_x0000_i1154" DrawAspect="Content" ObjectID="_1645186153" r:id="rId350"/>
        </w:object>
      </w:r>
      <w:r>
        <w:rPr>
          <w:rFonts w:ascii="Times New Roman" w:hAnsi="Times New Roman" w:cs="Times New Roman"/>
        </w:rPr>
        <w:t xml:space="preserve">, где </w:t>
      </w:r>
      <w:r w:rsidRPr="00925128">
        <w:rPr>
          <w:rFonts w:ascii="Times New Roman" w:hAnsi="Times New Roman" w:cs="Times New Roman"/>
          <w:position w:val="-10"/>
        </w:rPr>
        <w:object w:dxaOrig="880" w:dyaOrig="320">
          <v:shape id="_x0000_i1155" type="#_x0000_t75" style="width:44pt;height:15.5pt" o:ole="">
            <v:imagedata r:id="rId351" o:title=""/>
          </v:shape>
          <o:OLEObject Type="Embed" ProgID="Equation.DSMT4" ShapeID="_x0000_i1155" DrawAspect="Content" ObjectID="_1645186154" r:id="rId352"/>
        </w:object>
      </w:r>
      <w:r>
        <w:rPr>
          <w:rFonts w:ascii="Times New Roman" w:hAnsi="Times New Roman" w:cs="Times New Roman"/>
        </w:rPr>
        <w:t xml:space="preserve">, количество таких точек конечно (если </w:t>
      </w:r>
      <w:r w:rsidR="00392DC2" w:rsidRPr="00925128">
        <w:rPr>
          <w:rFonts w:ascii="Times New Roman" w:hAnsi="Times New Roman" w:cs="Times New Roman"/>
          <w:position w:val="-6"/>
        </w:rPr>
        <w:object w:dxaOrig="720" w:dyaOrig="320">
          <v:shape id="_x0000_i1156" type="#_x0000_t75" style="width:36pt;height:15.5pt" o:ole="">
            <v:imagedata r:id="rId353" o:title=""/>
          </v:shape>
          <o:OLEObject Type="Embed" ProgID="Equation.DSMT4" ShapeID="_x0000_i1156" DrawAspect="Content" ObjectID="_1645186155" r:id="rId354"/>
        </w:object>
      </w:r>
      <w:r>
        <w:rPr>
          <w:rFonts w:ascii="Times New Roman" w:hAnsi="Times New Roman" w:cs="Times New Roman"/>
        </w:rPr>
        <w:t xml:space="preserve">, то </w:t>
      </w:r>
      <w:r w:rsidR="00392DC2" w:rsidRPr="00925128">
        <w:rPr>
          <w:rFonts w:ascii="Times New Roman" w:hAnsi="Times New Roman" w:cs="Times New Roman"/>
          <w:position w:val="-6"/>
        </w:rPr>
        <w:object w:dxaOrig="920" w:dyaOrig="279">
          <v:shape id="_x0000_i1157" type="#_x0000_t75" style="width:45.5pt;height:14.5pt" o:ole="">
            <v:imagedata r:id="rId355" o:title=""/>
          </v:shape>
          <o:OLEObject Type="Embed" ProgID="Equation.DSMT4" ShapeID="_x0000_i1157" DrawAspect="Content" ObjectID="_1645186156" r:id="rId356"/>
        </w:object>
      </w:r>
      <w:r>
        <w:rPr>
          <w:rFonts w:ascii="Times New Roman" w:hAnsi="Times New Roman" w:cs="Times New Roman"/>
        </w:rPr>
        <w:t xml:space="preserve">, то есть </w:t>
      </w:r>
      <w:r w:rsidR="00392DC2" w:rsidRPr="00925128">
        <w:rPr>
          <w:rFonts w:ascii="Times New Roman" w:hAnsi="Times New Roman" w:cs="Times New Roman"/>
          <w:position w:val="-10"/>
        </w:rPr>
        <w:object w:dxaOrig="1840" w:dyaOrig="320">
          <v:shape id="_x0000_i1158" type="#_x0000_t75" style="width:92.5pt;height:15.5pt" o:ole="">
            <v:imagedata r:id="rId357" o:title=""/>
          </v:shape>
          <o:OLEObject Type="Embed" ProgID="Equation.DSMT4" ShapeID="_x0000_i1158" DrawAspect="Content" ObjectID="_1645186157" r:id="rId358"/>
        </w:object>
      </w:r>
      <w:r>
        <w:rPr>
          <w:rFonts w:ascii="Times New Roman" w:hAnsi="Times New Roman" w:cs="Times New Roman"/>
        </w:rPr>
        <w:t>)</w:t>
      </w:r>
      <w:r w:rsidR="002E3CF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а тогда функция </w:t>
      </w:r>
      <w:r w:rsidRPr="00925128">
        <w:rPr>
          <w:rFonts w:ascii="Times New Roman" w:hAnsi="Times New Roman" w:cs="Times New Roman"/>
          <w:position w:val="-10"/>
        </w:rPr>
        <w:object w:dxaOrig="560" w:dyaOrig="320">
          <v:shape id="_x0000_i1159" type="#_x0000_t75" style="width:28pt;height:15.5pt" o:ole="">
            <v:imagedata r:id="rId359" o:title=""/>
          </v:shape>
          <o:OLEObject Type="Embed" ProgID="Equation.DSMT4" ShapeID="_x0000_i1159" DrawAspect="Content" ObjectID="_1645186158" r:id="rId360"/>
        </w:object>
      </w:r>
      <w:r>
        <w:rPr>
          <w:rFonts w:ascii="Times New Roman" w:hAnsi="Times New Roman" w:cs="Times New Roman"/>
        </w:rPr>
        <w:t xml:space="preserve"> интегрируема </w:t>
      </w:r>
      <w:r w:rsidR="002C2952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по Риману</w:t>
      </w:r>
      <w:r w:rsidR="002C2952">
        <w:rPr>
          <w:rFonts w:ascii="Times New Roman" w:hAnsi="Times New Roman" w:cs="Times New Roman"/>
        </w:rPr>
        <w:t>)</w:t>
      </w:r>
      <w:r w:rsidR="002E3CF9">
        <w:rPr>
          <w:rFonts w:ascii="Times New Roman" w:hAnsi="Times New Roman" w:cs="Times New Roman"/>
        </w:rPr>
        <w:t xml:space="preserve"> на </w:t>
      </w:r>
      <w:r w:rsidR="002E3CF9" w:rsidRPr="00925128">
        <w:rPr>
          <w:rFonts w:ascii="Times New Roman" w:hAnsi="Times New Roman" w:cs="Times New Roman"/>
          <w:position w:val="-10"/>
        </w:rPr>
        <w:object w:dxaOrig="520" w:dyaOrig="320">
          <v:shape id="_x0000_i1160" type="#_x0000_t75" style="width:26.5pt;height:15.5pt" o:ole="">
            <v:imagedata r:id="rId349" o:title=""/>
          </v:shape>
          <o:OLEObject Type="Embed" ProgID="Equation.DSMT4" ShapeID="_x0000_i1160" DrawAspect="Content" ObjectID="_1645186159" r:id="rId361"/>
        </w:object>
      </w:r>
      <w:r w:rsidR="002E3CF9">
        <w:rPr>
          <w:rFonts w:ascii="Times New Roman" w:hAnsi="Times New Roman" w:cs="Times New Roman"/>
        </w:rPr>
        <w:t xml:space="preserve">. Всё сказанное </w:t>
      </w:r>
      <w:r w:rsidR="002E3CF9">
        <w:rPr>
          <w:rFonts w:ascii="Times New Roman" w:hAnsi="Times New Roman" w:cs="Times New Roman"/>
        </w:rPr>
        <w:lastRenderedPageBreak/>
        <w:t>даёт основания считать</w:t>
      </w:r>
      <w:r w:rsidR="006043A0">
        <w:rPr>
          <w:rFonts w:ascii="Times New Roman" w:hAnsi="Times New Roman" w:cs="Times New Roman"/>
        </w:rPr>
        <w:t xml:space="preserve"> </w:t>
      </w:r>
      <w:r w:rsidR="002E3CF9">
        <w:rPr>
          <w:rFonts w:ascii="Times New Roman" w:hAnsi="Times New Roman" w:cs="Times New Roman"/>
        </w:rPr>
        <w:t>д</w:t>
      </w:r>
      <w:r w:rsidR="006043A0">
        <w:rPr>
          <w:rFonts w:ascii="Times New Roman" w:hAnsi="Times New Roman" w:cs="Times New Roman"/>
        </w:rPr>
        <w:t>анный интеграл несобственным интегралом второго рода</w:t>
      </w:r>
      <w:r w:rsidR="002E3CF9">
        <w:rPr>
          <w:rFonts w:ascii="Times New Roman" w:hAnsi="Times New Roman" w:cs="Times New Roman"/>
        </w:rPr>
        <w:t>. Вычислим его согласно определению, то есть:</w:t>
      </w:r>
    </w:p>
    <w:p w:rsidR="002E3CF9" w:rsidRDefault="002E3CF9" w:rsidP="00F646C5">
      <w:pPr>
        <w:jc w:val="center"/>
        <w:rPr>
          <w:rFonts w:ascii="Times New Roman" w:hAnsi="Times New Roman" w:cs="Times New Roman"/>
        </w:rPr>
      </w:pPr>
      <w:r w:rsidRPr="002E3CF9">
        <w:rPr>
          <w:rFonts w:ascii="Times New Roman" w:hAnsi="Times New Roman" w:cs="Times New Roman"/>
          <w:position w:val="-32"/>
        </w:rPr>
        <w:object w:dxaOrig="2480" w:dyaOrig="740">
          <v:shape id="_x0000_i1161" type="#_x0000_t75" style="width:123.5pt;height:36.5pt" o:ole="">
            <v:imagedata r:id="rId362" o:title=""/>
          </v:shape>
          <o:OLEObject Type="Embed" ProgID="Equation.DSMT4" ShapeID="_x0000_i1161" DrawAspect="Content" ObjectID="_1645186160" r:id="rId363"/>
        </w:object>
      </w:r>
      <w:r>
        <w:rPr>
          <w:rFonts w:ascii="Times New Roman" w:hAnsi="Times New Roman" w:cs="Times New Roman"/>
        </w:rPr>
        <w:t>.</w:t>
      </w:r>
    </w:p>
    <w:p w:rsidR="007D6C17" w:rsidRDefault="003F78C3" w:rsidP="007D6C17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751AC3D6" wp14:editId="1ED7D2B1">
                <wp:extent cx="3143250" cy="1841500"/>
                <wp:effectExtent l="0" t="0" r="0" b="63500"/>
                <wp:docPr id="585" name="Полотно 5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14" name="Line 551"/>
                        <wps:cNvCnPr>
                          <a:cxnSpLocks noChangeShapeType="1"/>
                        </wps:cNvCnPr>
                        <wps:spPr bwMode="auto">
                          <a:xfrm>
                            <a:off x="45085" y="494665"/>
                            <a:ext cx="295910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Freeform 552"/>
                        <wps:cNvSpPr>
                          <a:spLocks/>
                        </wps:cNvSpPr>
                        <wps:spPr bwMode="auto">
                          <a:xfrm>
                            <a:off x="2964180" y="454025"/>
                            <a:ext cx="133985" cy="80645"/>
                          </a:xfrm>
                          <a:custGeom>
                            <a:avLst/>
                            <a:gdLst>
                              <a:gd name="T0" fmla="*/ 211 w 211"/>
                              <a:gd name="T1" fmla="*/ 64 h 127"/>
                              <a:gd name="T2" fmla="*/ 0 w 211"/>
                              <a:gd name="T3" fmla="*/ 0 h 127"/>
                              <a:gd name="T4" fmla="*/ 63 w 211"/>
                              <a:gd name="T5" fmla="*/ 64 h 127"/>
                              <a:gd name="T6" fmla="*/ 0 w 211"/>
                              <a:gd name="T7" fmla="*/ 127 h 127"/>
                              <a:gd name="T8" fmla="*/ 211 w 211"/>
                              <a:gd name="T9" fmla="*/ 64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1" h="127">
                                <a:moveTo>
                                  <a:pt x="211" y="64"/>
                                </a:moveTo>
                                <a:lnTo>
                                  <a:pt x="0" y="0"/>
                                </a:lnTo>
                                <a:lnTo>
                                  <a:pt x="63" y="64"/>
                                </a:lnTo>
                                <a:lnTo>
                                  <a:pt x="0" y="127"/>
                                </a:lnTo>
                                <a:lnTo>
                                  <a:pt x="211" y="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6" name="Line 5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69240" y="94615"/>
                            <a:ext cx="0" cy="174688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Freeform 554"/>
                        <wps:cNvSpPr>
                          <a:spLocks/>
                        </wps:cNvSpPr>
                        <wps:spPr bwMode="auto">
                          <a:xfrm>
                            <a:off x="229870" y="635"/>
                            <a:ext cx="80010" cy="133985"/>
                          </a:xfrm>
                          <a:custGeom>
                            <a:avLst/>
                            <a:gdLst>
                              <a:gd name="T0" fmla="*/ 62 w 126"/>
                              <a:gd name="T1" fmla="*/ 0 h 211"/>
                              <a:gd name="T2" fmla="*/ 0 w 126"/>
                              <a:gd name="T3" fmla="*/ 211 h 211"/>
                              <a:gd name="T4" fmla="*/ 62 w 126"/>
                              <a:gd name="T5" fmla="*/ 148 h 211"/>
                              <a:gd name="T6" fmla="*/ 126 w 126"/>
                              <a:gd name="T7" fmla="*/ 211 h 211"/>
                              <a:gd name="T8" fmla="*/ 62 w 126"/>
                              <a:gd name="T9" fmla="*/ 0 h 2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6" h="211">
                                <a:moveTo>
                                  <a:pt x="62" y="0"/>
                                </a:moveTo>
                                <a:lnTo>
                                  <a:pt x="0" y="211"/>
                                </a:lnTo>
                                <a:lnTo>
                                  <a:pt x="62" y="148"/>
                                </a:lnTo>
                                <a:lnTo>
                                  <a:pt x="126" y="211"/>
                                </a:lnTo>
                                <a:lnTo>
                                  <a:pt x="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Line 55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5375" y="718820"/>
                            <a:ext cx="1419860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556"/>
                        <wps:cNvCnPr>
                          <a:cxnSpLocks noChangeShapeType="1"/>
                        </wps:cNvCnPr>
                        <wps:spPr bwMode="auto">
                          <a:xfrm flipH="1">
                            <a:off x="573405" y="943610"/>
                            <a:ext cx="521970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5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81635" y="1167765"/>
                            <a:ext cx="191770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558"/>
                        <wps:cNvCnPr>
                          <a:cxnSpLocks noChangeShapeType="1"/>
                        </wps:cNvCnPr>
                        <wps:spPr bwMode="auto">
                          <a:xfrm flipH="1">
                            <a:off x="311150" y="1392555"/>
                            <a:ext cx="70485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2" name="Line 559"/>
                        <wps:cNvCnPr>
                          <a:cxnSpLocks noChangeShapeType="1"/>
                        </wps:cNvCnPr>
                        <wps:spPr bwMode="auto">
                          <a:xfrm flipH="1">
                            <a:off x="285115" y="1617345"/>
                            <a:ext cx="26035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Line 56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5590" y="1841500"/>
                            <a:ext cx="9525" cy="0"/>
                          </a:xfrm>
                          <a:prstGeom prst="line">
                            <a:avLst/>
                          </a:prstGeom>
                          <a:noFill/>
                          <a:ln w="177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561"/>
                        <wps:cNvCnPr>
                          <a:cxnSpLocks noChangeShapeType="1"/>
                        </wps:cNvCnPr>
                        <wps:spPr bwMode="auto">
                          <a:xfrm>
                            <a:off x="2515235" y="494665"/>
                            <a:ext cx="0" cy="514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562"/>
                        <wps:cNvCnPr>
                          <a:cxnSpLocks noChangeShapeType="1"/>
                        </wps:cNvCnPr>
                        <wps:spPr bwMode="auto">
                          <a:xfrm>
                            <a:off x="2515235" y="581025"/>
                            <a:ext cx="0" cy="514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563"/>
                        <wps:cNvCnPr>
                          <a:cxnSpLocks noChangeShapeType="1"/>
                        </wps:cNvCnPr>
                        <wps:spPr bwMode="auto">
                          <a:xfrm>
                            <a:off x="2515235" y="667385"/>
                            <a:ext cx="0" cy="514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5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494665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565"/>
                        <wps:cNvCnPr>
                          <a:cxnSpLocks noChangeShapeType="1"/>
                        </wps:cNvCnPr>
                        <wps:spPr bwMode="auto">
                          <a:xfrm>
                            <a:off x="1095375" y="494665"/>
                            <a:ext cx="0" cy="7429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566"/>
                        <wps:cNvCnPr>
                          <a:cxnSpLocks noChangeShapeType="1"/>
                        </wps:cNvCnPr>
                        <wps:spPr bwMode="auto">
                          <a:xfrm>
                            <a:off x="1095375" y="619125"/>
                            <a:ext cx="0" cy="7493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567"/>
                        <wps:cNvCnPr>
                          <a:cxnSpLocks noChangeShapeType="1"/>
                        </wps:cNvCnPr>
                        <wps:spPr bwMode="auto">
                          <a:xfrm>
                            <a:off x="1095375" y="743585"/>
                            <a:ext cx="0" cy="7493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568"/>
                        <wps:cNvCnPr>
                          <a:cxnSpLocks noChangeShapeType="1"/>
                        </wps:cNvCnPr>
                        <wps:spPr bwMode="auto">
                          <a:xfrm>
                            <a:off x="1095375" y="868680"/>
                            <a:ext cx="0" cy="7493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569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718820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570"/>
                        <wps:cNvCnPr>
                          <a:cxnSpLocks noChangeShapeType="1"/>
                        </wps:cNvCnPr>
                        <wps:spPr bwMode="auto">
                          <a:xfrm>
                            <a:off x="573405" y="494665"/>
                            <a:ext cx="0" cy="7175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571"/>
                        <wps:cNvCnPr>
                          <a:cxnSpLocks noChangeShapeType="1"/>
                        </wps:cNvCnPr>
                        <wps:spPr bwMode="auto">
                          <a:xfrm>
                            <a:off x="573405" y="614680"/>
                            <a:ext cx="0" cy="7239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572"/>
                        <wps:cNvCnPr>
                          <a:cxnSpLocks noChangeShapeType="1"/>
                        </wps:cNvCnPr>
                        <wps:spPr bwMode="auto">
                          <a:xfrm>
                            <a:off x="573405" y="734695"/>
                            <a:ext cx="0" cy="7239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573"/>
                        <wps:cNvCnPr>
                          <a:cxnSpLocks noChangeShapeType="1"/>
                        </wps:cNvCnPr>
                        <wps:spPr bwMode="auto">
                          <a:xfrm>
                            <a:off x="573405" y="855345"/>
                            <a:ext cx="0" cy="7239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574"/>
                        <wps:cNvCnPr>
                          <a:cxnSpLocks noChangeShapeType="1"/>
                        </wps:cNvCnPr>
                        <wps:spPr bwMode="auto">
                          <a:xfrm>
                            <a:off x="573405" y="975995"/>
                            <a:ext cx="0" cy="7175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575"/>
                        <wps:cNvCnPr>
                          <a:cxnSpLocks noChangeShapeType="1"/>
                        </wps:cNvCnPr>
                        <wps:spPr bwMode="auto">
                          <a:xfrm>
                            <a:off x="573405" y="1096010"/>
                            <a:ext cx="0" cy="7175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576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943610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Line 577"/>
                        <wps:cNvCnPr>
                          <a:cxnSpLocks noChangeShapeType="1"/>
                        </wps:cNvCnPr>
                        <wps:spPr bwMode="auto">
                          <a:xfrm>
                            <a:off x="381635" y="494665"/>
                            <a:ext cx="0" cy="7048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Line 578"/>
                        <wps:cNvCnPr>
                          <a:cxnSpLocks noChangeShapeType="1"/>
                        </wps:cNvCnPr>
                        <wps:spPr bwMode="auto">
                          <a:xfrm>
                            <a:off x="381635" y="612140"/>
                            <a:ext cx="0" cy="7175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Line 579"/>
                        <wps:cNvCnPr>
                          <a:cxnSpLocks noChangeShapeType="1"/>
                        </wps:cNvCnPr>
                        <wps:spPr bwMode="auto">
                          <a:xfrm>
                            <a:off x="381635" y="730885"/>
                            <a:ext cx="0" cy="7048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580"/>
                        <wps:cNvCnPr>
                          <a:cxnSpLocks noChangeShapeType="1"/>
                        </wps:cNvCnPr>
                        <wps:spPr bwMode="auto">
                          <a:xfrm>
                            <a:off x="381635" y="848995"/>
                            <a:ext cx="0" cy="7112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581"/>
                        <wps:cNvCnPr>
                          <a:cxnSpLocks noChangeShapeType="1"/>
                        </wps:cNvCnPr>
                        <wps:spPr bwMode="auto">
                          <a:xfrm>
                            <a:off x="381635" y="967105"/>
                            <a:ext cx="0" cy="7112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582"/>
                        <wps:cNvCnPr>
                          <a:cxnSpLocks noChangeShapeType="1"/>
                        </wps:cNvCnPr>
                        <wps:spPr bwMode="auto">
                          <a:xfrm>
                            <a:off x="381635" y="1085215"/>
                            <a:ext cx="0" cy="7048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583"/>
                        <wps:cNvCnPr>
                          <a:cxnSpLocks noChangeShapeType="1"/>
                        </wps:cNvCnPr>
                        <wps:spPr bwMode="auto">
                          <a:xfrm>
                            <a:off x="381635" y="1203325"/>
                            <a:ext cx="0" cy="7112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584"/>
                        <wps:cNvCnPr>
                          <a:cxnSpLocks noChangeShapeType="1"/>
                        </wps:cNvCnPr>
                        <wps:spPr bwMode="auto">
                          <a:xfrm>
                            <a:off x="381635" y="1322070"/>
                            <a:ext cx="0" cy="7048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Line 585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1167765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586"/>
                        <wps:cNvCnPr>
                          <a:cxnSpLocks noChangeShapeType="1"/>
                        </wps:cNvCnPr>
                        <wps:spPr bwMode="auto">
                          <a:xfrm>
                            <a:off x="311150" y="494665"/>
                            <a:ext cx="0" cy="7810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587"/>
                        <wps:cNvCnPr>
                          <a:cxnSpLocks noChangeShapeType="1"/>
                        </wps:cNvCnPr>
                        <wps:spPr bwMode="auto">
                          <a:xfrm>
                            <a:off x="311150" y="624840"/>
                            <a:ext cx="0" cy="7874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Line 588"/>
                        <wps:cNvCnPr>
                          <a:cxnSpLocks noChangeShapeType="1"/>
                        </wps:cNvCnPr>
                        <wps:spPr bwMode="auto">
                          <a:xfrm>
                            <a:off x="311150" y="755650"/>
                            <a:ext cx="0" cy="7810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Line 589"/>
                        <wps:cNvCnPr>
                          <a:cxnSpLocks noChangeShapeType="1"/>
                        </wps:cNvCnPr>
                        <wps:spPr bwMode="auto">
                          <a:xfrm>
                            <a:off x="311150" y="885825"/>
                            <a:ext cx="0" cy="7874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Line 590"/>
                        <wps:cNvCnPr>
                          <a:cxnSpLocks noChangeShapeType="1"/>
                        </wps:cNvCnPr>
                        <wps:spPr bwMode="auto">
                          <a:xfrm>
                            <a:off x="311150" y="1016635"/>
                            <a:ext cx="0" cy="7810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Line 591"/>
                        <wps:cNvCnPr>
                          <a:cxnSpLocks noChangeShapeType="1"/>
                        </wps:cNvCnPr>
                        <wps:spPr bwMode="auto">
                          <a:xfrm>
                            <a:off x="311150" y="1146810"/>
                            <a:ext cx="0" cy="7874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592"/>
                        <wps:cNvCnPr>
                          <a:cxnSpLocks noChangeShapeType="1"/>
                        </wps:cNvCnPr>
                        <wps:spPr bwMode="auto">
                          <a:xfrm>
                            <a:off x="311150" y="1277620"/>
                            <a:ext cx="0" cy="7874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Line 593"/>
                        <wps:cNvCnPr>
                          <a:cxnSpLocks noChangeShapeType="1"/>
                        </wps:cNvCnPr>
                        <wps:spPr bwMode="auto">
                          <a:xfrm>
                            <a:off x="311150" y="1407795"/>
                            <a:ext cx="0" cy="7874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Line 594"/>
                        <wps:cNvCnPr>
                          <a:cxnSpLocks noChangeShapeType="1"/>
                        </wps:cNvCnPr>
                        <wps:spPr bwMode="auto">
                          <a:xfrm>
                            <a:off x="311150" y="1539240"/>
                            <a:ext cx="0" cy="7810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595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1392555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596"/>
                        <wps:cNvCnPr>
                          <a:cxnSpLocks noChangeShapeType="1"/>
                        </wps:cNvCnPr>
                        <wps:spPr bwMode="auto">
                          <a:xfrm>
                            <a:off x="285115" y="494665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597"/>
                        <wps:cNvCnPr>
                          <a:cxnSpLocks noChangeShapeType="1"/>
                        </wps:cNvCnPr>
                        <wps:spPr bwMode="auto">
                          <a:xfrm>
                            <a:off x="285115" y="621030"/>
                            <a:ext cx="0" cy="768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598"/>
                        <wps:cNvCnPr>
                          <a:cxnSpLocks noChangeShapeType="1"/>
                        </wps:cNvCnPr>
                        <wps:spPr bwMode="auto">
                          <a:xfrm>
                            <a:off x="285115" y="748665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599"/>
                        <wps:cNvCnPr>
                          <a:cxnSpLocks noChangeShapeType="1"/>
                        </wps:cNvCnPr>
                        <wps:spPr bwMode="auto">
                          <a:xfrm>
                            <a:off x="285115" y="875665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00"/>
                        <wps:cNvCnPr>
                          <a:cxnSpLocks noChangeShapeType="1"/>
                        </wps:cNvCnPr>
                        <wps:spPr bwMode="auto">
                          <a:xfrm>
                            <a:off x="285115" y="1002665"/>
                            <a:ext cx="0" cy="768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601"/>
                        <wps:cNvCnPr>
                          <a:cxnSpLocks noChangeShapeType="1"/>
                        </wps:cNvCnPr>
                        <wps:spPr bwMode="auto">
                          <a:xfrm>
                            <a:off x="285115" y="1129665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602"/>
                        <wps:cNvCnPr>
                          <a:cxnSpLocks noChangeShapeType="1"/>
                        </wps:cNvCnPr>
                        <wps:spPr bwMode="auto">
                          <a:xfrm>
                            <a:off x="285115" y="125730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603"/>
                        <wps:cNvCnPr>
                          <a:cxnSpLocks noChangeShapeType="1"/>
                        </wps:cNvCnPr>
                        <wps:spPr bwMode="auto">
                          <a:xfrm>
                            <a:off x="285115" y="138430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04"/>
                        <wps:cNvCnPr>
                          <a:cxnSpLocks noChangeShapeType="1"/>
                        </wps:cNvCnPr>
                        <wps:spPr bwMode="auto">
                          <a:xfrm>
                            <a:off x="285115" y="1510665"/>
                            <a:ext cx="0" cy="76835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605"/>
                        <wps:cNvCnPr>
                          <a:cxnSpLocks noChangeShapeType="1"/>
                        </wps:cNvCnPr>
                        <wps:spPr bwMode="auto">
                          <a:xfrm>
                            <a:off x="285115" y="163830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606"/>
                        <wps:cNvCnPr>
                          <a:cxnSpLocks noChangeShapeType="1"/>
                        </wps:cNvCnPr>
                        <wps:spPr bwMode="auto">
                          <a:xfrm>
                            <a:off x="285115" y="1765300"/>
                            <a:ext cx="0" cy="7620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607"/>
                        <wps:cNvCnPr>
                          <a:cxnSpLocks noChangeShapeType="1"/>
                        </wps:cNvCnPr>
                        <wps:spPr bwMode="auto">
                          <a:xfrm flipH="1">
                            <a:off x="224790" y="1617345"/>
                            <a:ext cx="4445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Oval 608"/>
                        <wps:cNvSpPr>
                          <a:spLocks noChangeArrowheads="1"/>
                        </wps:cNvSpPr>
                        <wps:spPr bwMode="auto">
                          <a:xfrm>
                            <a:off x="2496820" y="701040"/>
                            <a:ext cx="36195" cy="355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Oval 609"/>
                        <wps:cNvSpPr>
                          <a:spLocks noChangeArrowheads="1"/>
                        </wps:cNvSpPr>
                        <wps:spPr bwMode="auto">
                          <a:xfrm>
                            <a:off x="2496820" y="701040"/>
                            <a:ext cx="36195" cy="35560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Oval 610"/>
                        <wps:cNvSpPr>
                          <a:spLocks noChangeArrowheads="1"/>
                        </wps:cNvSpPr>
                        <wps:spPr bwMode="auto">
                          <a:xfrm>
                            <a:off x="1077595" y="92583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Oval 611"/>
                        <wps:cNvSpPr>
                          <a:spLocks noChangeArrowheads="1"/>
                        </wps:cNvSpPr>
                        <wps:spPr bwMode="auto">
                          <a:xfrm>
                            <a:off x="1077595" y="925830"/>
                            <a:ext cx="35560" cy="35560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Oval 612"/>
                        <wps:cNvSpPr>
                          <a:spLocks noChangeArrowheads="1"/>
                        </wps:cNvSpPr>
                        <wps:spPr bwMode="auto">
                          <a:xfrm>
                            <a:off x="555625" y="1149985"/>
                            <a:ext cx="35560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Oval 613"/>
                        <wps:cNvSpPr>
                          <a:spLocks noChangeArrowheads="1"/>
                        </wps:cNvSpPr>
                        <wps:spPr bwMode="auto">
                          <a:xfrm>
                            <a:off x="555625" y="1149985"/>
                            <a:ext cx="35560" cy="36195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Oval 614"/>
                        <wps:cNvSpPr>
                          <a:spLocks noChangeArrowheads="1"/>
                        </wps:cNvSpPr>
                        <wps:spPr bwMode="auto">
                          <a:xfrm>
                            <a:off x="363220" y="1374775"/>
                            <a:ext cx="36195" cy="355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Oval 615"/>
                        <wps:cNvSpPr>
                          <a:spLocks noChangeArrowheads="1"/>
                        </wps:cNvSpPr>
                        <wps:spPr bwMode="auto">
                          <a:xfrm>
                            <a:off x="363220" y="1374775"/>
                            <a:ext cx="36195" cy="35560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Oval 616"/>
                        <wps:cNvSpPr>
                          <a:spLocks noChangeArrowheads="1"/>
                        </wps:cNvSpPr>
                        <wps:spPr bwMode="auto">
                          <a:xfrm>
                            <a:off x="292735" y="1598930"/>
                            <a:ext cx="36195" cy="361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Oval 617"/>
                        <wps:cNvSpPr>
                          <a:spLocks noChangeArrowheads="1"/>
                        </wps:cNvSpPr>
                        <wps:spPr bwMode="auto">
                          <a:xfrm>
                            <a:off x="292735" y="1598930"/>
                            <a:ext cx="36195" cy="36195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Oval 618"/>
                        <wps:cNvSpPr>
                          <a:spLocks noChangeArrowheads="1"/>
                        </wps:cNvSpPr>
                        <wps:spPr bwMode="auto">
                          <a:xfrm>
                            <a:off x="267335" y="1823720"/>
                            <a:ext cx="35560" cy="355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Oval 619"/>
                        <wps:cNvSpPr>
                          <a:spLocks noChangeArrowheads="1"/>
                        </wps:cNvSpPr>
                        <wps:spPr bwMode="auto">
                          <a:xfrm>
                            <a:off x="267335" y="1823720"/>
                            <a:ext cx="35560" cy="35560"/>
                          </a:xfrm>
                          <a:prstGeom prst="ellips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3" name="Freeform 620"/>
                        <wps:cNvSpPr>
                          <a:spLocks/>
                        </wps:cNvSpPr>
                        <wps:spPr bwMode="auto">
                          <a:xfrm>
                            <a:off x="274320" y="473075"/>
                            <a:ext cx="2465070" cy="1416685"/>
                          </a:xfrm>
                          <a:custGeom>
                            <a:avLst/>
                            <a:gdLst>
                              <a:gd name="T0" fmla="*/ 56 w 3882"/>
                              <a:gd name="T1" fmla="*/ 1454 h 2231"/>
                              <a:gd name="T2" fmla="*/ 127 w 3882"/>
                              <a:gd name="T3" fmla="*/ 1190 h 2231"/>
                              <a:gd name="T4" fmla="*/ 199 w 3882"/>
                              <a:gd name="T5" fmla="*/ 1040 h 2231"/>
                              <a:gd name="T6" fmla="*/ 269 w 3882"/>
                              <a:gd name="T7" fmla="*/ 935 h 2231"/>
                              <a:gd name="T8" fmla="*/ 340 w 3882"/>
                              <a:gd name="T9" fmla="*/ 854 h 2231"/>
                              <a:gd name="T10" fmla="*/ 410 w 3882"/>
                              <a:gd name="T11" fmla="*/ 789 h 2231"/>
                              <a:gd name="T12" fmla="*/ 482 w 3882"/>
                              <a:gd name="T13" fmla="*/ 734 h 2231"/>
                              <a:gd name="T14" fmla="*/ 553 w 3882"/>
                              <a:gd name="T15" fmla="*/ 686 h 2231"/>
                              <a:gd name="T16" fmla="*/ 623 w 3882"/>
                              <a:gd name="T17" fmla="*/ 644 h 2231"/>
                              <a:gd name="T18" fmla="*/ 694 w 3882"/>
                              <a:gd name="T19" fmla="*/ 605 h 2231"/>
                              <a:gd name="T20" fmla="*/ 765 w 3882"/>
                              <a:gd name="T21" fmla="*/ 572 h 2231"/>
                              <a:gd name="T22" fmla="*/ 836 w 3882"/>
                              <a:gd name="T23" fmla="*/ 541 h 2231"/>
                              <a:gd name="T24" fmla="*/ 906 w 3882"/>
                              <a:gd name="T25" fmla="*/ 512 h 2231"/>
                              <a:gd name="T26" fmla="*/ 977 w 3882"/>
                              <a:gd name="T27" fmla="*/ 485 h 2231"/>
                              <a:gd name="T28" fmla="*/ 1049 w 3882"/>
                              <a:gd name="T29" fmla="*/ 461 h 2231"/>
                              <a:gd name="T30" fmla="*/ 1119 w 3882"/>
                              <a:gd name="T31" fmla="*/ 438 h 2231"/>
                              <a:gd name="T32" fmla="*/ 1190 w 3882"/>
                              <a:gd name="T33" fmla="*/ 416 h 2231"/>
                              <a:gd name="T34" fmla="*/ 1261 w 3882"/>
                              <a:gd name="T35" fmla="*/ 396 h 2231"/>
                              <a:gd name="T36" fmla="*/ 1332 w 3882"/>
                              <a:gd name="T37" fmla="*/ 377 h 2231"/>
                              <a:gd name="T38" fmla="*/ 1402 w 3882"/>
                              <a:gd name="T39" fmla="*/ 359 h 2231"/>
                              <a:gd name="T40" fmla="*/ 1473 w 3882"/>
                              <a:gd name="T41" fmla="*/ 341 h 2231"/>
                              <a:gd name="T42" fmla="*/ 1545 w 3882"/>
                              <a:gd name="T43" fmla="*/ 325 h 2231"/>
                              <a:gd name="T44" fmla="*/ 1615 w 3882"/>
                              <a:gd name="T45" fmla="*/ 309 h 2231"/>
                              <a:gd name="T46" fmla="*/ 1686 w 3882"/>
                              <a:gd name="T47" fmla="*/ 294 h 2231"/>
                              <a:gd name="T48" fmla="*/ 1756 w 3882"/>
                              <a:gd name="T49" fmla="*/ 279 h 2231"/>
                              <a:gd name="T50" fmla="*/ 1828 w 3882"/>
                              <a:gd name="T51" fmla="*/ 265 h 2231"/>
                              <a:gd name="T52" fmla="*/ 1899 w 3882"/>
                              <a:gd name="T53" fmla="*/ 252 h 2231"/>
                              <a:gd name="T54" fmla="*/ 1969 w 3882"/>
                              <a:gd name="T55" fmla="*/ 239 h 2231"/>
                              <a:gd name="T56" fmla="*/ 2040 w 3882"/>
                              <a:gd name="T57" fmla="*/ 227 h 2231"/>
                              <a:gd name="T58" fmla="*/ 2111 w 3882"/>
                              <a:gd name="T59" fmla="*/ 215 h 2231"/>
                              <a:gd name="T60" fmla="*/ 2182 w 3882"/>
                              <a:gd name="T61" fmla="*/ 204 h 2231"/>
                              <a:gd name="T62" fmla="*/ 2252 w 3882"/>
                              <a:gd name="T63" fmla="*/ 192 h 2231"/>
                              <a:gd name="T64" fmla="*/ 2323 w 3882"/>
                              <a:gd name="T65" fmla="*/ 181 h 2231"/>
                              <a:gd name="T66" fmla="*/ 2395 w 3882"/>
                              <a:gd name="T67" fmla="*/ 171 h 2231"/>
                              <a:gd name="T68" fmla="*/ 2465 w 3882"/>
                              <a:gd name="T69" fmla="*/ 160 h 2231"/>
                              <a:gd name="T70" fmla="*/ 2536 w 3882"/>
                              <a:gd name="T71" fmla="*/ 150 h 2231"/>
                              <a:gd name="T72" fmla="*/ 2607 w 3882"/>
                              <a:gd name="T73" fmla="*/ 141 h 2231"/>
                              <a:gd name="T74" fmla="*/ 2678 w 3882"/>
                              <a:gd name="T75" fmla="*/ 130 h 2231"/>
                              <a:gd name="T76" fmla="*/ 2749 w 3882"/>
                              <a:gd name="T77" fmla="*/ 122 h 2231"/>
                              <a:gd name="T78" fmla="*/ 2819 w 3882"/>
                              <a:gd name="T79" fmla="*/ 113 h 2231"/>
                              <a:gd name="T80" fmla="*/ 2891 w 3882"/>
                              <a:gd name="T81" fmla="*/ 104 h 2231"/>
                              <a:gd name="T82" fmla="*/ 2961 w 3882"/>
                              <a:gd name="T83" fmla="*/ 96 h 2231"/>
                              <a:gd name="T84" fmla="*/ 3032 w 3882"/>
                              <a:gd name="T85" fmla="*/ 87 h 2231"/>
                              <a:gd name="T86" fmla="*/ 3102 w 3882"/>
                              <a:gd name="T87" fmla="*/ 79 h 2231"/>
                              <a:gd name="T88" fmla="*/ 3174 w 3882"/>
                              <a:gd name="T89" fmla="*/ 71 h 2231"/>
                              <a:gd name="T90" fmla="*/ 3245 w 3882"/>
                              <a:gd name="T91" fmla="*/ 63 h 2231"/>
                              <a:gd name="T92" fmla="*/ 3315 w 3882"/>
                              <a:gd name="T93" fmla="*/ 56 h 2231"/>
                              <a:gd name="T94" fmla="*/ 3386 w 3882"/>
                              <a:gd name="T95" fmla="*/ 48 h 2231"/>
                              <a:gd name="T96" fmla="*/ 3457 w 3882"/>
                              <a:gd name="T97" fmla="*/ 41 h 2231"/>
                              <a:gd name="T98" fmla="*/ 3528 w 3882"/>
                              <a:gd name="T99" fmla="*/ 34 h 2231"/>
                              <a:gd name="T100" fmla="*/ 3598 w 3882"/>
                              <a:gd name="T101" fmla="*/ 27 h 2231"/>
                              <a:gd name="T102" fmla="*/ 3669 w 3882"/>
                              <a:gd name="T103" fmla="*/ 20 h 2231"/>
                              <a:gd name="T104" fmla="*/ 3741 w 3882"/>
                              <a:gd name="T105" fmla="*/ 13 h 2231"/>
                              <a:gd name="T106" fmla="*/ 3811 w 3882"/>
                              <a:gd name="T107" fmla="*/ 6 h 2231"/>
                              <a:gd name="T108" fmla="*/ 3882 w 3882"/>
                              <a:gd name="T109" fmla="*/ 0 h 22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3882" h="2231">
                                <a:moveTo>
                                  <a:pt x="0" y="2231"/>
                                </a:moveTo>
                                <a:lnTo>
                                  <a:pt x="14" y="1842"/>
                                </a:lnTo>
                                <a:lnTo>
                                  <a:pt x="28" y="1662"/>
                                </a:lnTo>
                                <a:lnTo>
                                  <a:pt x="42" y="1543"/>
                                </a:lnTo>
                                <a:lnTo>
                                  <a:pt x="56" y="1454"/>
                                </a:lnTo>
                                <a:lnTo>
                                  <a:pt x="71" y="1383"/>
                                </a:lnTo>
                                <a:lnTo>
                                  <a:pt x="85" y="1324"/>
                                </a:lnTo>
                                <a:lnTo>
                                  <a:pt x="99" y="1273"/>
                                </a:lnTo>
                                <a:lnTo>
                                  <a:pt x="113" y="1229"/>
                                </a:lnTo>
                                <a:lnTo>
                                  <a:pt x="127" y="1190"/>
                                </a:lnTo>
                                <a:lnTo>
                                  <a:pt x="141" y="1154"/>
                                </a:lnTo>
                                <a:lnTo>
                                  <a:pt x="155" y="1122"/>
                                </a:lnTo>
                                <a:lnTo>
                                  <a:pt x="169" y="1092"/>
                                </a:lnTo>
                                <a:lnTo>
                                  <a:pt x="184" y="1065"/>
                                </a:lnTo>
                                <a:lnTo>
                                  <a:pt x="199" y="1040"/>
                                </a:lnTo>
                                <a:lnTo>
                                  <a:pt x="213" y="1016"/>
                                </a:lnTo>
                                <a:lnTo>
                                  <a:pt x="227" y="994"/>
                                </a:lnTo>
                                <a:lnTo>
                                  <a:pt x="241" y="973"/>
                                </a:lnTo>
                                <a:lnTo>
                                  <a:pt x="255" y="954"/>
                                </a:lnTo>
                                <a:lnTo>
                                  <a:pt x="269" y="935"/>
                                </a:lnTo>
                                <a:lnTo>
                                  <a:pt x="283" y="917"/>
                                </a:lnTo>
                                <a:lnTo>
                                  <a:pt x="297" y="900"/>
                                </a:lnTo>
                                <a:lnTo>
                                  <a:pt x="312" y="884"/>
                                </a:lnTo>
                                <a:lnTo>
                                  <a:pt x="326" y="869"/>
                                </a:lnTo>
                                <a:lnTo>
                                  <a:pt x="340" y="854"/>
                                </a:lnTo>
                                <a:lnTo>
                                  <a:pt x="354" y="840"/>
                                </a:lnTo>
                                <a:lnTo>
                                  <a:pt x="368" y="826"/>
                                </a:lnTo>
                                <a:lnTo>
                                  <a:pt x="382" y="813"/>
                                </a:lnTo>
                                <a:lnTo>
                                  <a:pt x="396" y="801"/>
                                </a:lnTo>
                                <a:lnTo>
                                  <a:pt x="410" y="789"/>
                                </a:lnTo>
                                <a:lnTo>
                                  <a:pt x="424" y="777"/>
                                </a:lnTo>
                                <a:lnTo>
                                  <a:pt x="439" y="765"/>
                                </a:lnTo>
                                <a:lnTo>
                                  <a:pt x="453" y="754"/>
                                </a:lnTo>
                                <a:lnTo>
                                  <a:pt x="468" y="744"/>
                                </a:lnTo>
                                <a:lnTo>
                                  <a:pt x="482" y="734"/>
                                </a:lnTo>
                                <a:lnTo>
                                  <a:pt x="496" y="723"/>
                                </a:lnTo>
                                <a:lnTo>
                                  <a:pt x="510" y="713"/>
                                </a:lnTo>
                                <a:lnTo>
                                  <a:pt x="524" y="704"/>
                                </a:lnTo>
                                <a:lnTo>
                                  <a:pt x="538" y="694"/>
                                </a:lnTo>
                                <a:lnTo>
                                  <a:pt x="553" y="686"/>
                                </a:lnTo>
                                <a:lnTo>
                                  <a:pt x="567" y="676"/>
                                </a:lnTo>
                                <a:lnTo>
                                  <a:pt x="581" y="668"/>
                                </a:lnTo>
                                <a:lnTo>
                                  <a:pt x="595" y="660"/>
                                </a:lnTo>
                                <a:lnTo>
                                  <a:pt x="609" y="651"/>
                                </a:lnTo>
                                <a:lnTo>
                                  <a:pt x="623" y="644"/>
                                </a:lnTo>
                                <a:lnTo>
                                  <a:pt x="637" y="635"/>
                                </a:lnTo>
                                <a:lnTo>
                                  <a:pt x="651" y="628"/>
                                </a:lnTo>
                                <a:lnTo>
                                  <a:pt x="665" y="620"/>
                                </a:lnTo>
                                <a:lnTo>
                                  <a:pt x="680" y="613"/>
                                </a:lnTo>
                                <a:lnTo>
                                  <a:pt x="694" y="605"/>
                                </a:lnTo>
                                <a:lnTo>
                                  <a:pt x="708" y="599"/>
                                </a:lnTo>
                                <a:lnTo>
                                  <a:pt x="722" y="591"/>
                                </a:lnTo>
                                <a:lnTo>
                                  <a:pt x="737" y="585"/>
                                </a:lnTo>
                                <a:lnTo>
                                  <a:pt x="751" y="578"/>
                                </a:lnTo>
                                <a:lnTo>
                                  <a:pt x="765" y="572"/>
                                </a:lnTo>
                                <a:lnTo>
                                  <a:pt x="779" y="565"/>
                                </a:lnTo>
                                <a:lnTo>
                                  <a:pt x="794" y="558"/>
                                </a:lnTo>
                                <a:lnTo>
                                  <a:pt x="808" y="553"/>
                                </a:lnTo>
                                <a:lnTo>
                                  <a:pt x="822" y="546"/>
                                </a:lnTo>
                                <a:lnTo>
                                  <a:pt x="836" y="541"/>
                                </a:lnTo>
                                <a:lnTo>
                                  <a:pt x="850" y="535"/>
                                </a:lnTo>
                                <a:lnTo>
                                  <a:pt x="864" y="528"/>
                                </a:lnTo>
                                <a:lnTo>
                                  <a:pt x="878" y="523"/>
                                </a:lnTo>
                                <a:lnTo>
                                  <a:pt x="892" y="517"/>
                                </a:lnTo>
                                <a:lnTo>
                                  <a:pt x="906" y="512"/>
                                </a:lnTo>
                                <a:lnTo>
                                  <a:pt x="921" y="507"/>
                                </a:lnTo>
                                <a:lnTo>
                                  <a:pt x="935" y="501"/>
                                </a:lnTo>
                                <a:lnTo>
                                  <a:pt x="949" y="496"/>
                                </a:lnTo>
                                <a:lnTo>
                                  <a:pt x="963" y="491"/>
                                </a:lnTo>
                                <a:lnTo>
                                  <a:pt x="977" y="485"/>
                                </a:lnTo>
                                <a:lnTo>
                                  <a:pt x="992" y="481"/>
                                </a:lnTo>
                                <a:lnTo>
                                  <a:pt x="1006" y="476"/>
                                </a:lnTo>
                                <a:lnTo>
                                  <a:pt x="1020" y="470"/>
                                </a:lnTo>
                                <a:lnTo>
                                  <a:pt x="1034" y="466"/>
                                </a:lnTo>
                                <a:lnTo>
                                  <a:pt x="1049" y="461"/>
                                </a:lnTo>
                                <a:lnTo>
                                  <a:pt x="1063" y="456"/>
                                </a:lnTo>
                                <a:lnTo>
                                  <a:pt x="1077" y="452"/>
                                </a:lnTo>
                                <a:lnTo>
                                  <a:pt x="1091" y="447"/>
                                </a:lnTo>
                                <a:lnTo>
                                  <a:pt x="1105" y="442"/>
                                </a:lnTo>
                                <a:lnTo>
                                  <a:pt x="1119" y="438"/>
                                </a:lnTo>
                                <a:lnTo>
                                  <a:pt x="1133" y="434"/>
                                </a:lnTo>
                                <a:lnTo>
                                  <a:pt x="1147" y="429"/>
                                </a:lnTo>
                                <a:lnTo>
                                  <a:pt x="1162" y="425"/>
                                </a:lnTo>
                                <a:lnTo>
                                  <a:pt x="1176" y="421"/>
                                </a:lnTo>
                                <a:lnTo>
                                  <a:pt x="1190" y="416"/>
                                </a:lnTo>
                                <a:lnTo>
                                  <a:pt x="1204" y="412"/>
                                </a:lnTo>
                                <a:lnTo>
                                  <a:pt x="1218" y="409"/>
                                </a:lnTo>
                                <a:lnTo>
                                  <a:pt x="1232" y="404"/>
                                </a:lnTo>
                                <a:lnTo>
                                  <a:pt x="1246" y="400"/>
                                </a:lnTo>
                                <a:lnTo>
                                  <a:pt x="1261" y="396"/>
                                </a:lnTo>
                                <a:lnTo>
                                  <a:pt x="1275" y="393"/>
                                </a:lnTo>
                                <a:lnTo>
                                  <a:pt x="1290" y="388"/>
                                </a:lnTo>
                                <a:lnTo>
                                  <a:pt x="1304" y="384"/>
                                </a:lnTo>
                                <a:lnTo>
                                  <a:pt x="1318" y="381"/>
                                </a:lnTo>
                                <a:lnTo>
                                  <a:pt x="1332" y="377"/>
                                </a:lnTo>
                                <a:lnTo>
                                  <a:pt x="1346" y="373"/>
                                </a:lnTo>
                                <a:lnTo>
                                  <a:pt x="1360" y="369"/>
                                </a:lnTo>
                                <a:lnTo>
                                  <a:pt x="1374" y="366"/>
                                </a:lnTo>
                                <a:lnTo>
                                  <a:pt x="1388" y="363"/>
                                </a:lnTo>
                                <a:lnTo>
                                  <a:pt x="1402" y="359"/>
                                </a:lnTo>
                                <a:lnTo>
                                  <a:pt x="1417" y="355"/>
                                </a:lnTo>
                                <a:lnTo>
                                  <a:pt x="1431" y="351"/>
                                </a:lnTo>
                                <a:lnTo>
                                  <a:pt x="1445" y="349"/>
                                </a:lnTo>
                                <a:lnTo>
                                  <a:pt x="1459" y="345"/>
                                </a:lnTo>
                                <a:lnTo>
                                  <a:pt x="1473" y="341"/>
                                </a:lnTo>
                                <a:lnTo>
                                  <a:pt x="1487" y="338"/>
                                </a:lnTo>
                                <a:lnTo>
                                  <a:pt x="1501" y="335"/>
                                </a:lnTo>
                                <a:lnTo>
                                  <a:pt x="1515" y="332"/>
                                </a:lnTo>
                                <a:lnTo>
                                  <a:pt x="1530" y="328"/>
                                </a:lnTo>
                                <a:lnTo>
                                  <a:pt x="1545" y="325"/>
                                </a:lnTo>
                                <a:lnTo>
                                  <a:pt x="1559" y="322"/>
                                </a:lnTo>
                                <a:lnTo>
                                  <a:pt x="1573" y="319"/>
                                </a:lnTo>
                                <a:lnTo>
                                  <a:pt x="1587" y="315"/>
                                </a:lnTo>
                                <a:lnTo>
                                  <a:pt x="1601" y="312"/>
                                </a:lnTo>
                                <a:lnTo>
                                  <a:pt x="1615" y="309"/>
                                </a:lnTo>
                                <a:lnTo>
                                  <a:pt x="1629" y="306"/>
                                </a:lnTo>
                                <a:lnTo>
                                  <a:pt x="1643" y="303"/>
                                </a:lnTo>
                                <a:lnTo>
                                  <a:pt x="1658" y="300"/>
                                </a:lnTo>
                                <a:lnTo>
                                  <a:pt x="1672" y="297"/>
                                </a:lnTo>
                                <a:lnTo>
                                  <a:pt x="1686" y="294"/>
                                </a:lnTo>
                                <a:lnTo>
                                  <a:pt x="1700" y="291"/>
                                </a:lnTo>
                                <a:lnTo>
                                  <a:pt x="1714" y="288"/>
                                </a:lnTo>
                                <a:lnTo>
                                  <a:pt x="1728" y="285"/>
                                </a:lnTo>
                                <a:lnTo>
                                  <a:pt x="1742" y="282"/>
                                </a:lnTo>
                                <a:lnTo>
                                  <a:pt x="1756" y="279"/>
                                </a:lnTo>
                                <a:lnTo>
                                  <a:pt x="1771" y="277"/>
                                </a:lnTo>
                                <a:lnTo>
                                  <a:pt x="1785" y="274"/>
                                </a:lnTo>
                                <a:lnTo>
                                  <a:pt x="1799" y="271"/>
                                </a:lnTo>
                                <a:lnTo>
                                  <a:pt x="1814" y="268"/>
                                </a:lnTo>
                                <a:lnTo>
                                  <a:pt x="1828" y="265"/>
                                </a:lnTo>
                                <a:lnTo>
                                  <a:pt x="1842" y="263"/>
                                </a:lnTo>
                                <a:lnTo>
                                  <a:pt x="1856" y="260"/>
                                </a:lnTo>
                                <a:lnTo>
                                  <a:pt x="1870" y="258"/>
                                </a:lnTo>
                                <a:lnTo>
                                  <a:pt x="1884" y="255"/>
                                </a:lnTo>
                                <a:lnTo>
                                  <a:pt x="1899" y="252"/>
                                </a:lnTo>
                                <a:lnTo>
                                  <a:pt x="1913" y="249"/>
                                </a:lnTo>
                                <a:lnTo>
                                  <a:pt x="1927" y="247"/>
                                </a:lnTo>
                                <a:lnTo>
                                  <a:pt x="1941" y="245"/>
                                </a:lnTo>
                                <a:lnTo>
                                  <a:pt x="1955" y="242"/>
                                </a:lnTo>
                                <a:lnTo>
                                  <a:pt x="1969" y="239"/>
                                </a:lnTo>
                                <a:lnTo>
                                  <a:pt x="1983" y="236"/>
                                </a:lnTo>
                                <a:lnTo>
                                  <a:pt x="1997" y="234"/>
                                </a:lnTo>
                                <a:lnTo>
                                  <a:pt x="2011" y="232"/>
                                </a:lnTo>
                                <a:lnTo>
                                  <a:pt x="2026" y="229"/>
                                </a:lnTo>
                                <a:lnTo>
                                  <a:pt x="2040" y="227"/>
                                </a:lnTo>
                                <a:lnTo>
                                  <a:pt x="2054" y="224"/>
                                </a:lnTo>
                                <a:lnTo>
                                  <a:pt x="2069" y="222"/>
                                </a:lnTo>
                                <a:lnTo>
                                  <a:pt x="2083" y="219"/>
                                </a:lnTo>
                                <a:lnTo>
                                  <a:pt x="2097" y="218"/>
                                </a:lnTo>
                                <a:lnTo>
                                  <a:pt x="2111" y="215"/>
                                </a:lnTo>
                                <a:lnTo>
                                  <a:pt x="2125" y="212"/>
                                </a:lnTo>
                                <a:lnTo>
                                  <a:pt x="2140" y="210"/>
                                </a:lnTo>
                                <a:lnTo>
                                  <a:pt x="2154" y="207"/>
                                </a:lnTo>
                                <a:lnTo>
                                  <a:pt x="2168" y="205"/>
                                </a:lnTo>
                                <a:lnTo>
                                  <a:pt x="2182" y="204"/>
                                </a:lnTo>
                                <a:lnTo>
                                  <a:pt x="2196" y="201"/>
                                </a:lnTo>
                                <a:lnTo>
                                  <a:pt x="2210" y="199"/>
                                </a:lnTo>
                                <a:lnTo>
                                  <a:pt x="2224" y="196"/>
                                </a:lnTo>
                                <a:lnTo>
                                  <a:pt x="2238" y="194"/>
                                </a:lnTo>
                                <a:lnTo>
                                  <a:pt x="2252" y="192"/>
                                </a:lnTo>
                                <a:lnTo>
                                  <a:pt x="2267" y="189"/>
                                </a:lnTo>
                                <a:lnTo>
                                  <a:pt x="2281" y="188"/>
                                </a:lnTo>
                                <a:lnTo>
                                  <a:pt x="2295" y="185"/>
                                </a:lnTo>
                                <a:lnTo>
                                  <a:pt x="2309" y="183"/>
                                </a:lnTo>
                                <a:lnTo>
                                  <a:pt x="2323" y="181"/>
                                </a:lnTo>
                                <a:lnTo>
                                  <a:pt x="2338" y="179"/>
                                </a:lnTo>
                                <a:lnTo>
                                  <a:pt x="2352" y="176"/>
                                </a:lnTo>
                                <a:lnTo>
                                  <a:pt x="2366" y="174"/>
                                </a:lnTo>
                                <a:lnTo>
                                  <a:pt x="2380" y="173"/>
                                </a:lnTo>
                                <a:lnTo>
                                  <a:pt x="2395" y="171"/>
                                </a:lnTo>
                                <a:lnTo>
                                  <a:pt x="2409" y="168"/>
                                </a:lnTo>
                                <a:lnTo>
                                  <a:pt x="2423" y="166"/>
                                </a:lnTo>
                                <a:lnTo>
                                  <a:pt x="2437" y="164"/>
                                </a:lnTo>
                                <a:lnTo>
                                  <a:pt x="2451" y="162"/>
                                </a:lnTo>
                                <a:lnTo>
                                  <a:pt x="2465" y="160"/>
                                </a:lnTo>
                                <a:lnTo>
                                  <a:pt x="2479" y="158"/>
                                </a:lnTo>
                                <a:lnTo>
                                  <a:pt x="2493" y="156"/>
                                </a:lnTo>
                                <a:lnTo>
                                  <a:pt x="2508" y="154"/>
                                </a:lnTo>
                                <a:lnTo>
                                  <a:pt x="2522" y="152"/>
                                </a:lnTo>
                                <a:lnTo>
                                  <a:pt x="2536" y="150"/>
                                </a:lnTo>
                                <a:lnTo>
                                  <a:pt x="2550" y="148"/>
                                </a:lnTo>
                                <a:lnTo>
                                  <a:pt x="2564" y="146"/>
                                </a:lnTo>
                                <a:lnTo>
                                  <a:pt x="2578" y="145"/>
                                </a:lnTo>
                                <a:lnTo>
                                  <a:pt x="2592" y="143"/>
                                </a:lnTo>
                                <a:lnTo>
                                  <a:pt x="2607" y="141"/>
                                </a:lnTo>
                                <a:lnTo>
                                  <a:pt x="2621" y="139"/>
                                </a:lnTo>
                                <a:lnTo>
                                  <a:pt x="2636" y="136"/>
                                </a:lnTo>
                                <a:lnTo>
                                  <a:pt x="2650" y="134"/>
                                </a:lnTo>
                                <a:lnTo>
                                  <a:pt x="2664" y="132"/>
                                </a:lnTo>
                                <a:lnTo>
                                  <a:pt x="2678" y="130"/>
                                </a:lnTo>
                                <a:lnTo>
                                  <a:pt x="2692" y="129"/>
                                </a:lnTo>
                                <a:lnTo>
                                  <a:pt x="2706" y="127"/>
                                </a:lnTo>
                                <a:lnTo>
                                  <a:pt x="2720" y="126"/>
                                </a:lnTo>
                                <a:lnTo>
                                  <a:pt x="2734" y="124"/>
                                </a:lnTo>
                                <a:lnTo>
                                  <a:pt x="2749" y="122"/>
                                </a:lnTo>
                                <a:lnTo>
                                  <a:pt x="2763" y="120"/>
                                </a:lnTo>
                                <a:lnTo>
                                  <a:pt x="2777" y="118"/>
                                </a:lnTo>
                                <a:lnTo>
                                  <a:pt x="2791" y="116"/>
                                </a:lnTo>
                                <a:lnTo>
                                  <a:pt x="2805" y="115"/>
                                </a:lnTo>
                                <a:lnTo>
                                  <a:pt x="2819" y="113"/>
                                </a:lnTo>
                                <a:lnTo>
                                  <a:pt x="2833" y="111"/>
                                </a:lnTo>
                                <a:lnTo>
                                  <a:pt x="2847" y="109"/>
                                </a:lnTo>
                                <a:lnTo>
                                  <a:pt x="2861" y="107"/>
                                </a:lnTo>
                                <a:lnTo>
                                  <a:pt x="2876" y="106"/>
                                </a:lnTo>
                                <a:lnTo>
                                  <a:pt x="2891" y="104"/>
                                </a:lnTo>
                                <a:lnTo>
                                  <a:pt x="2905" y="102"/>
                                </a:lnTo>
                                <a:lnTo>
                                  <a:pt x="2919" y="100"/>
                                </a:lnTo>
                                <a:lnTo>
                                  <a:pt x="2933" y="99"/>
                                </a:lnTo>
                                <a:lnTo>
                                  <a:pt x="2947" y="97"/>
                                </a:lnTo>
                                <a:lnTo>
                                  <a:pt x="2961" y="96"/>
                                </a:lnTo>
                                <a:lnTo>
                                  <a:pt x="2975" y="94"/>
                                </a:lnTo>
                                <a:lnTo>
                                  <a:pt x="2989" y="92"/>
                                </a:lnTo>
                                <a:lnTo>
                                  <a:pt x="3004" y="90"/>
                                </a:lnTo>
                                <a:lnTo>
                                  <a:pt x="3018" y="88"/>
                                </a:lnTo>
                                <a:lnTo>
                                  <a:pt x="3032" y="87"/>
                                </a:lnTo>
                                <a:lnTo>
                                  <a:pt x="3046" y="86"/>
                                </a:lnTo>
                                <a:lnTo>
                                  <a:pt x="3060" y="84"/>
                                </a:lnTo>
                                <a:lnTo>
                                  <a:pt x="3074" y="82"/>
                                </a:lnTo>
                                <a:lnTo>
                                  <a:pt x="3088" y="81"/>
                                </a:lnTo>
                                <a:lnTo>
                                  <a:pt x="3102" y="79"/>
                                </a:lnTo>
                                <a:lnTo>
                                  <a:pt x="3117" y="77"/>
                                </a:lnTo>
                                <a:lnTo>
                                  <a:pt x="3131" y="76"/>
                                </a:lnTo>
                                <a:lnTo>
                                  <a:pt x="3145" y="74"/>
                                </a:lnTo>
                                <a:lnTo>
                                  <a:pt x="3160" y="72"/>
                                </a:lnTo>
                                <a:lnTo>
                                  <a:pt x="3174" y="71"/>
                                </a:lnTo>
                                <a:lnTo>
                                  <a:pt x="3188" y="70"/>
                                </a:lnTo>
                                <a:lnTo>
                                  <a:pt x="3202" y="68"/>
                                </a:lnTo>
                                <a:lnTo>
                                  <a:pt x="3216" y="66"/>
                                </a:lnTo>
                                <a:lnTo>
                                  <a:pt x="3230" y="65"/>
                                </a:lnTo>
                                <a:lnTo>
                                  <a:pt x="3245" y="63"/>
                                </a:lnTo>
                                <a:lnTo>
                                  <a:pt x="3259" y="61"/>
                                </a:lnTo>
                                <a:lnTo>
                                  <a:pt x="3273" y="60"/>
                                </a:lnTo>
                                <a:lnTo>
                                  <a:pt x="3287" y="58"/>
                                </a:lnTo>
                                <a:lnTo>
                                  <a:pt x="3301" y="57"/>
                                </a:lnTo>
                                <a:lnTo>
                                  <a:pt x="3315" y="56"/>
                                </a:lnTo>
                                <a:lnTo>
                                  <a:pt x="3329" y="54"/>
                                </a:lnTo>
                                <a:lnTo>
                                  <a:pt x="3343" y="53"/>
                                </a:lnTo>
                                <a:lnTo>
                                  <a:pt x="3357" y="51"/>
                                </a:lnTo>
                                <a:lnTo>
                                  <a:pt x="3372" y="50"/>
                                </a:lnTo>
                                <a:lnTo>
                                  <a:pt x="3386" y="48"/>
                                </a:lnTo>
                                <a:lnTo>
                                  <a:pt x="3400" y="46"/>
                                </a:lnTo>
                                <a:lnTo>
                                  <a:pt x="3415" y="45"/>
                                </a:lnTo>
                                <a:lnTo>
                                  <a:pt x="3429" y="43"/>
                                </a:lnTo>
                                <a:lnTo>
                                  <a:pt x="3443" y="42"/>
                                </a:lnTo>
                                <a:lnTo>
                                  <a:pt x="3457" y="41"/>
                                </a:lnTo>
                                <a:lnTo>
                                  <a:pt x="3471" y="40"/>
                                </a:lnTo>
                                <a:lnTo>
                                  <a:pt x="3486" y="38"/>
                                </a:lnTo>
                                <a:lnTo>
                                  <a:pt x="3500" y="37"/>
                                </a:lnTo>
                                <a:lnTo>
                                  <a:pt x="3514" y="35"/>
                                </a:lnTo>
                                <a:lnTo>
                                  <a:pt x="3528" y="34"/>
                                </a:lnTo>
                                <a:lnTo>
                                  <a:pt x="3542" y="32"/>
                                </a:lnTo>
                                <a:lnTo>
                                  <a:pt x="3556" y="31"/>
                                </a:lnTo>
                                <a:lnTo>
                                  <a:pt x="3570" y="29"/>
                                </a:lnTo>
                                <a:lnTo>
                                  <a:pt x="3584" y="28"/>
                                </a:lnTo>
                                <a:lnTo>
                                  <a:pt x="3598" y="27"/>
                                </a:lnTo>
                                <a:lnTo>
                                  <a:pt x="3613" y="26"/>
                                </a:lnTo>
                                <a:lnTo>
                                  <a:pt x="3627" y="24"/>
                                </a:lnTo>
                                <a:lnTo>
                                  <a:pt x="3641" y="23"/>
                                </a:lnTo>
                                <a:lnTo>
                                  <a:pt x="3655" y="21"/>
                                </a:lnTo>
                                <a:lnTo>
                                  <a:pt x="3669" y="20"/>
                                </a:lnTo>
                                <a:lnTo>
                                  <a:pt x="3684" y="18"/>
                                </a:lnTo>
                                <a:lnTo>
                                  <a:pt x="3698" y="17"/>
                                </a:lnTo>
                                <a:lnTo>
                                  <a:pt x="3712" y="15"/>
                                </a:lnTo>
                                <a:lnTo>
                                  <a:pt x="3727" y="14"/>
                                </a:lnTo>
                                <a:lnTo>
                                  <a:pt x="3741" y="13"/>
                                </a:lnTo>
                                <a:lnTo>
                                  <a:pt x="3755" y="12"/>
                                </a:lnTo>
                                <a:lnTo>
                                  <a:pt x="3769" y="11"/>
                                </a:lnTo>
                                <a:lnTo>
                                  <a:pt x="3783" y="9"/>
                                </a:lnTo>
                                <a:lnTo>
                                  <a:pt x="3797" y="8"/>
                                </a:lnTo>
                                <a:lnTo>
                                  <a:pt x="3811" y="6"/>
                                </a:lnTo>
                                <a:lnTo>
                                  <a:pt x="3825" y="5"/>
                                </a:lnTo>
                                <a:lnTo>
                                  <a:pt x="3839" y="4"/>
                                </a:lnTo>
                                <a:lnTo>
                                  <a:pt x="3854" y="2"/>
                                </a:lnTo>
                                <a:lnTo>
                                  <a:pt x="3868" y="1"/>
                                </a:lnTo>
                                <a:lnTo>
                                  <a:pt x="3882" y="0"/>
                                </a:lnTo>
                              </a:path>
                            </a:pathLst>
                          </a:cu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4" name="Line 621"/>
                        <wps:cNvCnPr>
                          <a:cxnSpLocks noChangeShapeType="1"/>
                        </wps:cNvCnPr>
                        <wps:spPr bwMode="auto">
                          <a:xfrm>
                            <a:off x="494665" y="269875"/>
                            <a:ext cx="0" cy="11226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586" name="Рисунок 586"/>
                          <pic:cNvPicPr>
                            <a:picLocks noChangeAspect="1"/>
                          </pic:cNvPicPr>
                        </pic:nvPicPr>
                        <pic:blipFill>
                          <a:blip r:embed="rId364"/>
                          <a:stretch>
                            <a:fillRect/>
                          </a:stretch>
                        </pic:blipFill>
                        <pic:spPr>
                          <a:xfrm>
                            <a:off x="599100" y="597535"/>
                            <a:ext cx="43815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7" name="Рисунок 587"/>
                          <pic:cNvPicPr>
                            <a:picLocks noChangeAspect="1"/>
                          </pic:cNvPicPr>
                        </pic:nvPicPr>
                        <pic:blipFill>
                          <a:blip r:embed="rId365"/>
                          <a:stretch>
                            <a:fillRect/>
                          </a:stretch>
                        </pic:blipFill>
                        <pic:spPr>
                          <a:xfrm>
                            <a:off x="114935" y="635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8" name="Рисунок 588"/>
                          <pic:cNvPicPr>
                            <a:picLocks noChangeAspect="1"/>
                          </pic:cNvPicPr>
                        </pic:nvPicPr>
                        <pic:blipFill>
                          <a:blip r:embed="rId366"/>
                          <a:stretch>
                            <a:fillRect/>
                          </a:stretch>
                        </pic:blipFill>
                        <pic:spPr>
                          <a:xfrm>
                            <a:off x="29845" y="624840"/>
                            <a:ext cx="2000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89" name="Рисунок 589"/>
                          <pic:cNvPicPr>
                            <a:picLocks noChangeAspect="1"/>
                          </pic:cNvPicPr>
                        </pic:nvPicPr>
                        <pic:blipFill>
                          <a:blip r:embed="rId367"/>
                          <a:stretch>
                            <a:fillRect/>
                          </a:stretch>
                        </pic:blipFill>
                        <pic:spPr>
                          <a:xfrm>
                            <a:off x="33020" y="852170"/>
                            <a:ext cx="2095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0" name="Рисунок 590"/>
                          <pic:cNvPicPr>
                            <a:picLocks noChangeAspect="1"/>
                          </pic:cNvPicPr>
                        </pic:nvPicPr>
                        <pic:blipFill>
                          <a:blip r:embed="rId368"/>
                          <a:stretch>
                            <a:fillRect/>
                          </a:stretch>
                        </pic:blipFill>
                        <pic:spPr>
                          <a:xfrm>
                            <a:off x="34290" y="1066800"/>
                            <a:ext cx="20955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1" name="Рисунок 591"/>
                          <pic:cNvPicPr>
                            <a:picLocks noChangeAspect="1"/>
                          </pic:cNvPicPr>
                        </pic:nvPicPr>
                        <pic:blipFill>
                          <a:blip r:embed="rId369"/>
                          <a:stretch>
                            <a:fillRect/>
                          </a:stretch>
                        </pic:blipFill>
                        <pic:spPr>
                          <a:xfrm>
                            <a:off x="27940" y="1292225"/>
                            <a:ext cx="2095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2" name="Рисунок 592"/>
                          <pic:cNvPicPr>
                            <a:picLocks noChangeAspect="1"/>
                          </pic:cNvPicPr>
                        </pic:nvPicPr>
                        <pic:blipFill>
                          <a:blip r:embed="rId370"/>
                          <a:stretch>
                            <a:fillRect/>
                          </a:stretch>
                        </pic:blipFill>
                        <pic:spPr>
                          <a:xfrm>
                            <a:off x="30480" y="1527175"/>
                            <a:ext cx="20955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3" name="Рисунок 593"/>
                          <pic:cNvPicPr>
                            <a:picLocks noChangeAspect="1"/>
                          </pic:cNvPicPr>
                        </pic:nvPicPr>
                        <pic:blipFill>
                          <a:blip r:embed="rId371"/>
                          <a:stretch>
                            <a:fillRect/>
                          </a:stretch>
                        </pic:blipFill>
                        <pic:spPr>
                          <a:xfrm>
                            <a:off x="440350" y="141900"/>
                            <a:ext cx="123825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4" name="Рисунок 594"/>
                          <pic:cNvPicPr>
                            <a:picLocks noChangeAspect="1"/>
                          </pic:cNvPicPr>
                        </pic:nvPicPr>
                        <pic:blipFill>
                          <a:blip r:embed="rId372"/>
                          <a:stretch>
                            <a:fillRect/>
                          </a:stretch>
                        </pic:blipFill>
                        <pic:spPr>
                          <a:xfrm>
                            <a:off x="309880" y="312420"/>
                            <a:ext cx="22860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5" name="Рисунок 595"/>
                          <pic:cNvPicPr>
                            <a:picLocks noChangeAspect="1"/>
                          </pic:cNvPicPr>
                        </pic:nvPicPr>
                        <pic:blipFill>
                          <a:blip r:embed="rId373"/>
                          <a:stretch>
                            <a:fillRect/>
                          </a:stretch>
                        </pic:blipFill>
                        <pic:spPr>
                          <a:xfrm>
                            <a:off x="522900" y="313350"/>
                            <a:ext cx="22860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6" name="Рисунок 596"/>
                          <pic:cNvPicPr>
                            <a:picLocks noChangeAspect="1"/>
                          </pic:cNvPicPr>
                        </pic:nvPicPr>
                        <pic:blipFill>
                          <a:blip r:embed="rId374"/>
                          <a:stretch>
                            <a:fillRect/>
                          </a:stretch>
                        </pic:blipFill>
                        <pic:spPr>
                          <a:xfrm>
                            <a:off x="1043600" y="313350"/>
                            <a:ext cx="209550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7" name="Рисунок 597"/>
                          <pic:cNvPicPr>
                            <a:picLocks noChangeAspect="1"/>
                          </pic:cNvPicPr>
                        </pic:nvPicPr>
                        <pic:blipFill>
                          <a:blip r:embed="rId375"/>
                          <a:stretch>
                            <a:fillRect/>
                          </a:stretch>
                        </pic:blipFill>
                        <pic:spPr>
                          <a:xfrm>
                            <a:off x="2472350" y="323215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98" name="Рисунок 598"/>
                          <pic:cNvPicPr>
                            <a:picLocks noChangeAspect="1"/>
                          </pic:cNvPicPr>
                        </pic:nvPicPr>
                        <pic:blipFill>
                          <a:blip r:embed="rId376"/>
                          <a:stretch>
                            <a:fillRect/>
                          </a:stretch>
                        </pic:blipFill>
                        <pic:spPr>
                          <a:xfrm>
                            <a:off x="2942250" y="301625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532B193" id="Полотно 585" o:spid="_x0000_s1026" editas="canvas" style="width:247.5pt;height:145pt;mso-position-horizontal-relative:char;mso-position-vertical-relative:line" coordsize="31432,1841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">
                <v:shape id="_x0000_s1027" type="#_x0000_t75" style="position:absolute;width:31432;height:18415;visibility:visible;mso-wrap-style:square">
                  <v:fill o:detectmouseclick="t"/>
                  <v:path o:connecttype="none"/>
                </v:shape>
                <v:line id="Line 551" o:spid="_x0000_s1028" style="position:absolute;visibility:visible;mso-wrap-style:square" from="450,4946" to="30041,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XRXMMAAADcAAAADwAAAGRycy9kb3ducmV2LnhtbESPQYvCMBSE78L+h/AWvGmiqGg1iqwI&#10;e5HFKp6fzbMt27yUJtX67zcLgsdhZr5hVpvOVuJOjS8daxgNFQjizJmScw3n034wB+EDssHKMWl4&#10;kofN+qO3wsS4Bx/pnoZcRAj7BDUUIdSJlD4ryKIfupo4ejfXWAxRNrk0DT4i3FZyrNRMWiw5LhRY&#10;01dB2W/aWg3mZzbvdtfjQY1b2m8varFrnwut+5/ddgkiUBfe4Vf722iYjibwfyYe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F0VzDAAAA3AAAAA8AAAAAAAAAAAAA&#10;AAAAoQIAAGRycy9kb3ducmV2LnhtbFBLBQYAAAAABAAEAPkAAACRAwAAAAA=&#10;" strokeweight=".7pt">
                  <v:stroke joinstyle="miter"/>
                </v:line>
                <v:shape id="Freeform 552" o:spid="_x0000_s1029" style="position:absolute;left:29641;top:4540;width:1340;height:806;visibility:visible;mso-wrap-style:square;v-text-anchor:top" coordsize="21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+1wMQA&#10;AADcAAAADwAAAGRycy9kb3ducmV2LnhtbESP0WoCMRRE3wv+Q7hC32pWwWq3RhFBKqKg1g+4bm43&#10;q5ubdRN1+/dGEHwcZuYMM5o0thRXqn3hWEG3k4AgzpwuOFew/51/DEH4gKyxdEwK/snDZNx6G2Gq&#10;3Y23dN2FXEQI+xQVmBCqVEqfGbLoO64ijt6fqy2GKOtc6hpvEW5L2UuST2mx4LhgsKKZoey0u1gF&#10;m+X88NPbHgdmvZQrSs76VOovpd7bzfQbRKAmvMLP9kIr6Hf78DgTj4A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vtcDEAAAA3AAAAA8AAAAAAAAAAAAAAAAAmAIAAGRycy9k&#10;b3ducmV2LnhtbFBLBQYAAAAABAAEAPUAAACJAwAAAAA=&#10;" path="m211,64l,,63,64,,127,211,64xe" fillcolor="black" stroked="f">
                  <v:path arrowok="t" o:connecttype="custom" o:connectlocs="133985,40640;0,0;40005,40640;0,80645;133985,40640" o:connectangles="0,0,0,0,0"/>
                </v:shape>
                <v:line id="Line 553" o:spid="_x0000_s1030" style="position:absolute;flip:y;visibility:visible;mso-wrap-style:square" from="2692,946" to="2692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YDGcUAAADcAAAADwAAAGRycy9kb3ducmV2LnhtbESPT2vCQBTE7wW/w/KE3ppNSmoluooV&#10;Cy300iieH9lnEsy+jdnNH799t1DocZiZ3zDr7WQaMVDnassKkigGQVxYXXOp4HR8f1qCcB5ZY2OZ&#10;FNzJwXYze1hjpu3I3zTkvhQBwi5DBZX3bSalKyoy6CLbEgfvYjuDPsiulLrDMcBNI5/jeCEN1hwW&#10;KmxpX1FxzXujYEgPbVL3r6evM6b3cRe/fV5vk1KP82m3AuFp8v/hv/aHVvCSLOD3TDgCcv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YDGcUAAADcAAAADwAAAAAAAAAA&#10;AAAAAAChAgAAZHJzL2Rvd25yZXYueG1sUEsFBgAAAAAEAAQA+QAAAJMDAAAAAA==&#10;" strokeweight=".7pt">
                  <v:stroke joinstyle="miter"/>
                </v:line>
                <v:shape id="Freeform 554" o:spid="_x0000_s1031" style="position:absolute;left:2298;top:6;width:800;height:1340;visibility:visible;mso-wrap-style:square;v-text-anchor:top" coordsize="126,2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edx8UA&#10;AADcAAAADwAAAGRycy9kb3ducmV2LnhtbESPQWsCMRSE74L/IbxCL4smtqjt1igiFHor64p4fGxe&#10;N1s3L8sm6vbfN4WCx2FmvmFWm8G14kp9aDxrmE0VCOLKm4ZrDYfyffICIkRkg61n0vBDATbr8WiF&#10;ufE3Lui6j7VIEA45arAxdrmUobLkMEx9R5y8L987jEn2tTQ93hLctfJJqYV02HBasNjRzlJ13l+c&#10;hqwwu6P9Pp63J5LPmeFX9VkarR8fhu0biEhDvIf/2x9Gw3y2hL8z6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R53HxQAAANwAAAAPAAAAAAAAAAAAAAAAAJgCAABkcnMv&#10;ZG93bnJldi54bWxQSwUGAAAAAAQABAD1AAAAigMAAAAA&#10;" path="m62,l,211,62,148r64,63l62,xe" fillcolor="black" stroked="f">
                  <v:path arrowok="t" o:connecttype="custom" o:connectlocs="39370,0;0,133985;39370,93980;80010,133985;39370,0" o:connectangles="0,0,0,0,0"/>
                </v:shape>
                <v:line id="Line 555" o:spid="_x0000_s1032" style="position:absolute;flip:x;visibility:visible;mso-wrap-style:square" from="10953,7188" to="25152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9CgcEAAADcAAAADwAAAGRycy9kb3ducmV2LnhtbERPy2oCMRTdF/oP4Rbc1cyIFTs1ShEU&#10;oYvi4wNuk9vJ0MlNnESNf98sCl0eznuxyq4XVxpi51lBPa5AEGtvOm4VnI6b5zmImJAN9p5JwZ0i&#10;rJaPDwtsjL/xnq6H1IoSwrFBBTal0EgZtSWHcewDceG+/eAwFTi00gx4K+Gul5OqmkmHHZcGi4HW&#10;lvTP4eIUfB234TNuz9mGzVTWr1F/5F4rNXrK728gEuX0L/5z74yCl7qsLWfKEZ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70KBwQAAANwAAAAPAAAAAAAAAAAAAAAA&#10;AKECAABkcnMvZG93bnJldi54bWxQSwUGAAAAAAQABAD5AAAAjwMAAAAA&#10;" strokeweight="1.4pt">
                  <v:stroke joinstyle="miter"/>
                </v:line>
                <v:line id="Line 556" o:spid="_x0000_s1033" style="position:absolute;flip:x;visibility:visible;mso-wrap-style:square" from="5734,9436" to="10953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PnGsQAAADcAAAADwAAAGRycy9kb3ducmV2LnhtbESP0WoCMRRE3wv9h3ALfavZFS11a5Qi&#10;KAUfSrUfcJtcN4ubm3QTNf37piD4OMzMGWa+zK4XZxpi51lBPapAEGtvOm4VfO3XTy8gYkI22Hsm&#10;Bb8UYbm4v5tjY/yFP+m8S60oEI4NKrAphUbKqC05jCMfiIt38IPDVOTQSjPgpcBdL8dV9SwddlwW&#10;LAZaWdLH3ckp+N5vwkfc/GQb1hNZz6Le5l4r9fiQ315BJMrpFr62342CaT2D/zPlCM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o+caxAAAANwAAAAPAAAAAAAAAAAA&#10;AAAAAKECAABkcnMvZG93bnJldi54bWxQSwUGAAAAAAQABAD5AAAAkgMAAAAA&#10;" strokeweight="1.4pt">
                  <v:stroke joinstyle="miter"/>
                </v:line>
                <v:line id="Line 557" o:spid="_x0000_s1034" style="position:absolute;flip:x;visibility:visible;mso-wrap-style:square" from="3816,11677" to="5734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WEOsAAAADcAAAADwAAAGRycy9kb3ducmV2LnhtbERPzWoCMRC+F3yHMEJvNavUoqtRiqAU&#10;eihVH2BMxs3iZpJuoqZv3xyEHj++/+U6u07cqI+tZwXjUQWCWHvTcqPgeNi+zEDEhGyw80wKfinC&#10;ejV4WmJt/J2/6bZPjSghHGtUYFMKtZRRW3IYRz4QF+7se4epwL6Rpsd7CXednFTVm3TYcmmwGGhj&#10;SV/2V6fgdNiFr7j7yTZsX+V4HvVn7rRSz8P8vgCRKKd/8cP9YRRMJ2V+OVOOgF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X1hDrAAAAA3AAAAA8AAAAAAAAAAAAAAAAA&#10;oQIAAGRycy9kb3ducmV2LnhtbFBLBQYAAAAABAAEAPkAAACOAwAAAAA=&#10;" strokeweight="1.4pt">
                  <v:stroke joinstyle="miter"/>
                </v:line>
                <v:line id="Line 558" o:spid="_x0000_s1035" style="position:absolute;flip:x;visibility:visible;mso-wrap-style:square" from="3111,13925" to="3816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khocQAAADcAAAADwAAAGRycy9kb3ducmV2LnhtbESP0WoCMRRE3wv9h3ALfavZFS11a5RS&#10;UAo+SLUfcE1uN0s3N+kmavr3jSD4OMzMGWa+zK4XJxpi51lBPapAEGtvOm4VfO1XTy8gYkI22Hsm&#10;BX8UYbm4v5tjY/yZP+m0S60oEI4NKrAphUbKqC05jCMfiIv37QeHqcihlWbAc4G7Xo6r6lk67Lgs&#10;WAz0bkn/7I5OwWG/Dtu4/s02rCaynkW9yb1W6vEhv72CSJTTLXxtfxgF03ENlzPl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uSGhxAAAANwAAAAPAAAAAAAAAAAA&#10;AAAAAKECAABkcnMvZG93bnJldi54bWxQSwUGAAAAAAQABAD5AAAAkgMAAAAA&#10;" strokeweight="1.4pt">
                  <v:stroke joinstyle="miter"/>
                </v:line>
                <v:line id="Line 559" o:spid="_x0000_s1036" style="position:absolute;flip:x;visibility:visible;mso-wrap-style:square" from="2851,16173" to="3111,1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u/1sQAAADcAAAADwAAAGRycy9kb3ducmV2LnhtbESP0WoCMRRE3wv9h3ALfatZl1p0a5RS&#10;UAo+SNUPuCa3m6Wbm3STavx7IxT6OMzMGWa+zK4XJxpi51nBeFSBINbedNwqOOxXT1MQMSEb7D2T&#10;ggtFWC7u7+bYGH/mTzrtUisKhGODCmxKoZEyaksO48gH4uJ9+cFhKnJopRnwXOCul3VVvUiHHZcF&#10;i4HeLenv3a9TcNyvwzauf7INq2c5nkW9yb1W6vEhv72CSJTTf/iv/WEUTOoabmfKEZ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7/WxAAAANwAAAAPAAAAAAAAAAAA&#10;AAAAAKECAABkcnMvZG93bnJldi54bWxQSwUGAAAAAAQABAD5AAAAkgMAAAAA&#10;" strokeweight="1.4pt">
                  <v:stroke joinstyle="miter"/>
                </v:line>
                <v:line id="Line 560" o:spid="_x0000_s1037" style="position:absolute;flip:x;visibility:visible;mso-wrap-style:square" from="2755,18415" to="2851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aTcQAAADcAAAADwAAAGRycy9kb3ducmV2LnhtbESP3UoDMRSE7wXfIRzBO5tt/cGuzS5S&#10;aCl4IW19gGNyulncnMRN2qZvbwTBy2FmvmEWbXaDONEYe88KppMKBLH2pudOwcd+dfcMIiZkg4Nn&#10;UnChCG1zfbXA2vgzb+m0S50oEI41KrAphVrKqC05jBMfiIt38KPDVOTYSTPiucDdIGdV9SQd9lwW&#10;LAZaWtJfu6NT8Llfh/e4/s42rB7kdB71Wx60Urc3+fUFRKKc/sN/7Y1R8Di7h98z5QjI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xpNxAAAANwAAAAPAAAAAAAAAAAA&#10;AAAAAKECAABkcnMvZG93bnJldi54bWxQSwUGAAAAAAQABAD5AAAAkgMAAAAA&#10;" strokeweight="1.4pt">
                  <v:stroke joinstyle="miter"/>
                </v:line>
                <v:line id="Line 561" o:spid="_x0000_s1038" style="position:absolute;visibility:visible;mso-wrap-style:square" from="25152,4946" to="25152,5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kb4cQAAADcAAAADwAAAGRycy9kb3ducmV2LnhtbESPT4vCMBTE7wt+h/CEva2JZVe0GkUU&#10;wcsi/sHzs3m2xealNKnWb2+EhT0OM/MbZrbobCXu1PjSsYbhQIEgzpwpOddwOm6+xiB8QDZYOSYN&#10;T/KwmPc+Zpga9+A93Q8hFxHCPkUNRQh1KqXPCrLoB64mjt7VNRZDlE0uTYOPCLeVTJQaSYslx4UC&#10;a1oVlN0OrdVgdqNxt77sf1XS0mZ5VpN1+5xo/dnvllMQgbrwH/5rb42Gn+Qb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aRvhxAAAANwAAAAPAAAAAAAAAAAA&#10;AAAAAKECAABkcnMvZG93bnJldi54bWxQSwUGAAAAAAQABAD5AAAAkgMAAAAA&#10;" strokeweight=".7pt">
                  <v:stroke joinstyle="miter"/>
                </v:line>
                <v:line id="Line 562" o:spid="_x0000_s1039" style="position:absolute;visibility:visible;mso-wrap-style:square" from="25152,5810" to="25152,6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W+esMAAADcAAAADwAAAGRycy9kb3ducmV2LnhtbESPT4vCMBTE7wt+h/CEva2JBUWrUUQR&#10;9iKLf/D8bJ5tsXkpTar125sFweMwM79h5svOVuJOjS8daxgOFAjizJmScw2n4/ZnAsIHZIOVY9Lw&#10;JA/LRe9rjqlxD97T/RByESHsU9RQhFCnUvqsIIt+4Gri6F1dYzFE2eTSNPiIcFvJRKmxtFhyXCiw&#10;pnVB2e3QWg3mbzzpNpf9TiUtbVdnNd20z6nW3/1uNQMRqAuf8Lv9azSMkhH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lvnrDAAAA3AAAAA8AAAAAAAAAAAAA&#10;AAAAoQIAAGRycy9kb3ducmV2LnhtbFBLBQYAAAAABAAEAPkAAACRAwAAAAA=&#10;" strokeweight=".7pt">
                  <v:stroke joinstyle="miter"/>
                </v:line>
                <v:line id="Line 563" o:spid="_x0000_s1040" style="position:absolute;visibility:visible;mso-wrap-style:square" from="25152,6673" to="25152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cgDcMAAADcAAAADwAAAGRycy9kb3ducmV2LnhtbESPT4vCMBTE74LfITxhb5psYYt2jSIr&#10;wl5E/IPnZ/O2Ldu8lCbV+u2NIHgcZuY3zHzZ21pcqfWVYw2fEwWCOHem4kLD6bgZT0H4gGywdkwa&#10;7uRhuRgO5pgZd+M9XQ+hEBHCPkMNZQhNJqXPS7LoJ64hjt6fay2GKNtCmhZvEW5rmSiVSosVx4US&#10;G/opKf8/dFaD2aXTfn3Zb1XS0WZ1VrN1d59p/THqV98gAvXhHX61f42GryS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3IA3DAAAA3AAAAA8AAAAAAAAAAAAA&#10;AAAAoQIAAGRycy9kb3ducmV2LnhtbFBLBQYAAAAABAAEAPkAAACRAwAAAAA=&#10;" strokeweight=".7pt">
                  <v:stroke joinstyle="miter"/>
                </v:line>
                <v:line id="Line 564" o:spid="_x0000_s1041" style="position:absolute;flip:x;visibility:visible;mso-wrap-style:square" from="2247,4946" to="2692,4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ZsP8QAAADcAAAADwAAAGRycy9kb3ducmV2LnhtbESPT4vCMBTE78J+h/AW9qap4j+qUVxx&#10;QcHLdsXzo3m2xeal28S2fnsjCB6HmfkNs1x3phQN1a6wrGA4iEAQp1YXnCk4/f305yCcR9ZYWiYF&#10;d3KwXn30lhhr2/IvNYnPRICwi1FB7n0VS+nSnAy6ga2Ig3extUEfZJ1JXWMb4KaUoyiaSoMFh4Uc&#10;K9rmlF6Tm1HQjHfVsLjNTsczju/tJvo+XP87pb4+u80ChKfOv8Ov9l4rmIxm8Dw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9mw/xAAAANwAAAAPAAAAAAAAAAAA&#10;AAAAAKECAABkcnMvZG93bnJldi54bWxQSwUGAAAAAAQABAD5AAAAkgMAAAAA&#10;" strokeweight=".7pt">
                  <v:stroke joinstyle="miter"/>
                </v:line>
                <v:line id="Line 565" o:spid="_x0000_s1042" style="position:absolute;visibility:visible;mso-wrap-style:square" from="10953,4946" to="10953,5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QR5MEAAADcAAAADwAAAGRycy9kb3ducmV2LnhtbERPz2vCMBS+C/4P4Qm72cTCxHZGEUth&#10;lyHq2PmteWvLmpfSpFr/e3MY7Pjx/d7uJ9uJGw2+daxhlSgQxJUzLdcaPq/lcgPCB2SDnWPS8CAP&#10;+918tsXcuDuf6XYJtYgh7HPU0ITQ51L6qiGLPnE9ceR+3GAxRDjU0gx4j+G2k6lSa2mx5djQYE/H&#10;hqrfy2g1mNN6MxXf5w+VjlQevlRWjI9M65fFdHgDEWgK/+I/97vR8JrGtfFMPAJy9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JBHkwQAAANwAAAAPAAAAAAAAAAAAAAAA&#10;AKECAABkcnMvZG93bnJldi54bWxQSwUGAAAAAAQABAD5AAAAjwMAAAAA&#10;" strokeweight=".7pt">
                  <v:stroke joinstyle="miter"/>
                </v:line>
                <v:line id="Line 566" o:spid="_x0000_s1043" style="position:absolute;visibility:visible;mso-wrap-style:square" from="10953,6191" to="10953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i0f8MAAADcAAAADwAAAGRycy9kb3ducmV2LnhtbESPT4vCMBTE74LfITxhb5psYcV2jSIr&#10;wl5E/IPnZ/O2Ldu8lCbV+u2NIHgcZuY3zHzZ21pcqfWVYw2fEwWCOHem4kLD6bgZz0D4gGywdkwa&#10;7uRhuRgO5pgZd+M9XQ+hEBHCPkMNZQhNJqXPS7LoJ64hjt6fay2GKNtCmhZvEW5rmSg1lRYrjgsl&#10;NvRTUv5/6KwGs5vO+vVlv1VJR5vVWaXr7p5q/THqV98gAvXhHX61f42GryS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otH/DAAAA3AAAAA8AAAAAAAAAAAAA&#10;AAAAoQIAAGRycy9kb3ducmV2LnhtbFBLBQYAAAAABAAEAPkAAACRAwAAAAA=&#10;" strokeweight=".7pt">
                  <v:stroke joinstyle="miter"/>
                </v:line>
                <v:line id="Line 567" o:spid="_x0000_s1044" style="position:absolute;visibility:visible;mso-wrap-style:square" from="10953,7435" to="10953,8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uLP78AAADcAAAADwAAAGRycy9kb3ducmV2LnhtbERPTYvCMBC9C/6HMMLeNFFRtBpFFGEv&#10;IrqL57EZ22IzKU2q9d+bg+Dx8b6X69aW4kG1LxxrGA4UCOLUmYIzDf9/+/4MhA/IBkvHpOFFHtar&#10;bmeJiXFPPtHjHDIRQ9gnqCEPoUqk9GlOFv3AVcSRu7naYoiwzqSp8RnDbSlHSk2lxYJjQ44VbXNK&#10;7+fGajDH6azdXU8HNWpov7mo+a55zbX+6bWbBYhAbfiKP+5fo2EyjvP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IuLP78AAADcAAAADwAAAAAAAAAAAAAAAACh&#10;AgAAZHJzL2Rvd25yZXYueG1sUEsFBgAAAAAEAAQA+QAAAI0DAAAAAA==&#10;" strokeweight=".7pt">
                  <v:stroke joinstyle="miter"/>
                </v:line>
                <v:line id="Line 568" o:spid="_x0000_s1045" style="position:absolute;visibility:visible;mso-wrap-style:square" from="10953,8686" to="10953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cupMMAAADcAAAADwAAAGRycy9kb3ducmV2LnhtbESPQYvCMBSE78L+h/AWvGmiomg1iqwI&#10;e5HFKp6fzbMt27yUJtX67zcLgsdhZr5hVpvOVuJOjS8daxgNFQjizJmScw3n034wB+EDssHKMWl4&#10;kofN+qO3wsS4Bx/pnoZcRAj7BDUUIdSJlD4ryKIfupo4ejfXWAxRNrk0DT4i3FZyrNRMWiw5LhRY&#10;01dB2W/aWg3mZzbvdtfjQY1b2m8varFrnwut+5/ddgkiUBfe4Vf722iYTkbwfyYe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HLqTDAAAA3AAAAA8AAAAAAAAAAAAA&#10;AAAAoQIAAGRycy9kb3ducmV2LnhtbFBLBQYAAAAABAAEAPkAAACRAwAAAAA=&#10;" strokeweight=".7pt">
                  <v:stroke joinstyle="miter"/>
                </v:line>
                <v:line id="Line 569" o:spid="_x0000_s1046" style="position:absolute;flip:x;visibility:visible;mso-wrap-style:square" from="2247,7188" to="2692,7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hZesYAAADcAAAADwAAAGRycy9kb3ducmV2LnhtbESPT2vCQBTE70K/w/IK3nQTm7aSugZb&#10;FFrwUiueH9nXJJh9m2Y3f/z2bkHwOMzMb5hVNppa9NS6yrKCeB6BIM6trrhQcPzZzZYgnEfWWFsm&#10;BRdykK0fJitMtR34m/qDL0SAsEtRQel9k0rp8pIMurltiIP3a1uDPsi2kLrFIcBNLRdR9CINVhwW&#10;Smzoo6T8fOiMgj7ZNnHVvR73J0wuwyZ6/zr/jUpNH8fNGwhPo7+Hb+1PreD5aQH/Z8IRkO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YWXrGAAAA3AAAAA8AAAAAAAAA&#10;AAAAAAAAoQIAAGRycy9kb3ducmV2LnhtbFBLBQYAAAAABAAEAPkAAACUAwAAAAA=&#10;" strokeweight=".7pt">
                  <v:stroke joinstyle="miter"/>
                </v:line>
                <v:line id="Line 570" o:spid="_x0000_s1047" style="position:absolute;visibility:visible;mso-wrap-style:square" from="5734,4946" to="5734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kVSMMAAADcAAAADwAAAGRycy9kb3ducmV2LnhtbESPQYvCMBSE78L+h/AW9qbJKopWo8iK&#10;4EXEKnt+2zzbss1LaVKt/94IgsdhZr5hFqvOVuJKjS8da/geKBDEmTMl5xrOp21/CsIHZIOVY9Jw&#10;Jw+r5UdvgYlxNz7SNQ25iBD2CWooQqgTKX1WkEU/cDVx9C6usRiibHJpGrxFuK3kUKmJtFhyXCiw&#10;pp+Csv+0tRrMYTLtNn/HvRq2tF3/qtmmvc+0/vrs1nMQgbrwDr/aO6NhPBrB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ZFUjDAAAA3AAAAA8AAAAAAAAAAAAA&#10;AAAAoQIAAGRycy9kb3ducmV2LnhtbFBLBQYAAAAABAAEAPkAAACRAwAAAAA=&#10;" strokeweight=".7pt">
                  <v:stroke joinstyle="miter"/>
                </v:line>
                <v:line id="Line 571" o:spid="_x0000_s1048" style="position:absolute;visibility:visible;mso-wrap-style:square" from="5734,6146" to="5734,6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CNPMQAAADcAAAADwAAAGRycy9kb3ducmV2LnhtbESPW4vCMBSE3xf2P4Sz4NuarDe0GkVW&#10;BF8W8YLPx+bYFpuT0qRa//1GEHwcZuYbZrZobSluVPvCsYafrgJBnDpTcKbheFh/j0H4gGywdEwa&#10;HuRhMf/8mGFi3J13dNuHTEQI+wQ15CFUiZQ+zcmi77qKOHoXV1sMUdaZNDXeI9yWsqfUSFosOC7k&#10;WNFvTul131gNZjsat6vz7k/1GlovT2qyah4TrTtf7XIKIlAb3uFXe2M0DPsD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I08xAAAANwAAAAPAAAAAAAAAAAA&#10;AAAAAKECAABkcnMvZG93bnJldi54bWxQSwUGAAAAAAQABAD5AAAAkgMAAAAA&#10;" strokeweight=".7pt">
                  <v:stroke joinstyle="miter"/>
                </v:line>
                <v:line id="Line 572" o:spid="_x0000_s1049" style="position:absolute;visibility:visible;mso-wrap-style:square" from="5734,7346" to="5734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wop8MAAADcAAAADwAAAGRycy9kb3ducmV2LnhtbESPQYvCMBSE7wv+h/CEva2JiqLVKKII&#10;exGxu3h+Ns+22LyUJtX6742wsMdhZr5hluvOVuJOjS8daxgOFAjizJmScw2/P/uvGQgfkA1WjknD&#10;kzysV72PJSbGPfhE9zTkIkLYJ6ihCKFOpPRZQRb9wNXE0bu6xmKIssmlafAR4baSI6Wm0mLJcaHA&#10;mrYFZbe0tRrMcTrrdpfTQY1a2m/Oar5rn3OtP/vdZgEiUBf+w3/tb6NhMp7A+0w8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8KKfDAAAA3AAAAA8AAAAAAAAAAAAA&#10;AAAAoQIAAGRycy9kb3ducmV2LnhtbFBLBQYAAAAABAAEAPkAAACRAwAAAAA=&#10;" strokeweight=".7pt">
                  <v:stroke joinstyle="miter"/>
                </v:line>
                <v:line id="Line 573" o:spid="_x0000_s1050" style="position:absolute;visibility:visible;mso-wrap-style:square" from="5734,8553" to="5734,9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620MQAAADcAAAADwAAAGRycy9kb3ducmV2LnhtbESPT4vCMBTE7wt+h/CEva2JLlu0GkUU&#10;wcsi/sHzs3m2xealNKnWb2+EhT0OM/MbZrbobCXu1PjSsYbhQIEgzpwpOddwOm6+xiB8QDZYOSYN&#10;T/KwmPc+Zpga9+A93Q8hFxHCPkUNRQh1KqXPCrLoB64mjt7VNRZDlE0uTYOPCLeVHCmVSIslx4UC&#10;a1oVlN0OrdVgdsm4W1/2v2rU0mZ5VpN1+5xo/dnvllMQgbrwH/5rb42Gn+8E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LrbQxAAAANwAAAAPAAAAAAAAAAAA&#10;AAAAAKECAABkcnMvZG93bnJldi54bWxQSwUGAAAAAAQABAD5AAAAkgMAAAAA&#10;" strokeweight=".7pt">
                  <v:stroke joinstyle="miter"/>
                </v:line>
                <v:line id="Line 574" o:spid="_x0000_s1051" style="position:absolute;visibility:visible;mso-wrap-style:square" from="5734,9759" to="5734,10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ITS8QAAADcAAAADwAAAGRycy9kb3ducmV2LnhtbESPW4vCMBSE3wX/QzjCvmmyLuulGkVW&#10;hH0R8YLPx+bYlm1OSpNq/fcbQfBxmJlvmPmytaW4Ue0Lxxo+BwoEcepMwZmG03HTn4DwAdlg6Zg0&#10;PMjDctHtzDEx7s57uh1CJiKEfYIa8hCqREqf5mTRD1xFHL2rqy2GKOtMmhrvEW5LOVRqJC0WHBdy&#10;rOgnp/Tv0FgNZjeatOvLfquGDW1WZzVdN4+p1h+9djUDEagN7/Cr/Ws0fH+N4Xk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YhNLxAAAANwAAAAPAAAAAAAAAAAA&#10;AAAAAKECAABkcnMvZG93bnJldi54bWxQSwUGAAAAAAQABAD5AAAAkgMAAAAA&#10;" strokeweight=".7pt">
                  <v:stroke joinstyle="miter"/>
                </v:line>
                <v:line id="Line 575" o:spid="_x0000_s1052" style="position:absolute;visibility:visible;mso-wrap-style:square" from="5734,10960" to="5734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2HOb8AAADcAAAADwAAAGRycy9kb3ducmV2LnhtbERPTYvCMBC9C/6HMMLeNFFRtBpFFGEv&#10;IrqL57EZ22IzKU2q9d+bg+Dx8b6X69aW4kG1LxxrGA4UCOLUmYIzDf9/+/4MhA/IBkvHpOFFHtar&#10;bmeJiXFPPtHjHDIRQ9gnqCEPoUqk9GlOFv3AVcSRu7naYoiwzqSp8RnDbSlHSk2lxYJjQ44VbXNK&#10;7+fGajDH6azdXU8HNWpov7mo+a55zbX+6bWbBYhAbfiKP+5fo2Eyjmv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v2HOb8AAADcAAAADwAAAAAAAAAAAAAAAACh&#10;AgAAZHJzL2Rvd25yZXYueG1sUEsFBgAAAAAEAAQA+QAAAI0DAAAAAA==&#10;" strokeweight=".7pt">
                  <v:stroke joinstyle="miter"/>
                </v:line>
                <v:line id="Line 576" o:spid="_x0000_s1053" style="position:absolute;flip:x;visibility:visible;mso-wrap-style:square" from="2247,9436" to="2692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LC8YAAADcAAAADwAAAGRycy9kb3ducmV2LnhtbESPT2vCQBTE74V+h+UVetONf2ptzCpa&#10;FCp4qUrPj+wzCcm+jdk1id++WxB6HGbmN0yy6k0lWmpcYVnBaBiBIE6tLjhTcD7tBnMQziNrrCyT&#10;gjs5WC2fnxKMte34m9qjz0SAsItRQe59HUvp0pwMuqGtiYN3sY1BH2STSd1gF+CmkuMomkmDBYeF&#10;HGv6zCktjzejoJ1u61Fxez8ffnB679bRZl9ee6VeX/r1AoSn3v+HH+0vreBt8gF/Z8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8ywvGAAAA3AAAAA8AAAAAAAAA&#10;AAAAAAAAoQIAAGRycy9kb3ducmV2LnhtbFBLBQYAAAAABAAEAPkAAACUAwAAAAA=&#10;" strokeweight=".7pt">
                  <v:stroke joinstyle="miter"/>
                </v:line>
                <v:line id="Line 577" o:spid="_x0000_s1054" style="position:absolute;visibility:visible;mso-wrap-style:square" from="3816,4946" to="3816,5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34Qr8AAADcAAAADwAAAGRycy9kb3ducmV2LnhtbERPTYvCMBC9C/6HMMLeNFFUtBpFFGEv&#10;IrqL57EZ22IzKU2q9d+bg+Dx8b6X69aW4kG1LxxrGA4UCOLUmYIzDf9/+/4MhA/IBkvHpOFFHtar&#10;bmeJiXFPPtHjHDIRQ9gnqCEPoUqk9GlOFv3AVcSRu7naYoiwzqSp8RnDbSlHSk2lxYJjQ44VbXNK&#10;7+fGajDH6azdXU8HNWpov7mo+a55zbX+6bWbBYhAbfiKP+5fo2EyjvPjmXgE5OoN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/I34Qr8AAADcAAAADwAAAAAAAAAAAAAAAACh&#10;AgAAZHJzL2Rvd25yZXYueG1sUEsFBgAAAAAEAAQA+QAAAI0DAAAAAA==&#10;" strokeweight=".7pt">
                  <v:stroke joinstyle="miter"/>
                </v:line>
                <v:line id="Line 578" o:spid="_x0000_s1055" style="position:absolute;visibility:visible;mso-wrap-style:square" from="3816,6121" to="3816,6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Fd2cMAAADcAAAADwAAAGRycy9kb3ducmV2LnhtbESPQYvCMBSE78L+h/AWvGmiqGg1iqwI&#10;e5HFKp6fzbMt27yUJtX67zcLgsdhZr5hVpvOVuJOjS8daxgNFQjizJmScw3n034wB+EDssHKMWl4&#10;kofN+qO3wsS4Bx/pnoZcRAj7BDUUIdSJlD4ryKIfupo4ejfXWAxRNrk0DT4i3FZyrNRMWiw5LhRY&#10;01dB2W/aWg3mZzbvdtfjQY1b2m8varFrnwut+5/ddgkiUBfe4Vf722iYTkbwfyYe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BXdnDAAAA3AAAAA8AAAAAAAAAAAAA&#10;AAAAoQIAAGRycy9kb3ducmV2LnhtbFBLBQYAAAAABAAEAPkAAACRAwAAAAA=&#10;" strokeweight=".7pt">
                  <v:stroke joinstyle="miter"/>
                </v:line>
                <v:line id="Line 579" o:spid="_x0000_s1056" style="position:absolute;visibility:visible;mso-wrap-style:square" from="3816,7308" to="3816,8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PDrsQAAADcAAAADwAAAGRycy9kb3ducmV2LnhtbESPT4vCMBTE7wt+h/CEva2JZVe0GkUU&#10;wcsi/sHzs3m2xealNKnWb2+EhT0OM/MbZrbobCXu1PjSsYbhQIEgzpwpOddwOm6+xiB8QDZYOSYN&#10;T/KwmPc+Zpga9+A93Q8hFxHCPkUNRQh1KqXPCrLoB64mjt7VNRZDlE0uTYOPCLeVTJQaSYslx4UC&#10;a1oVlN0OrdVgdqNxt77sf1XS0mZ5VpN1+5xo/dnvllMQgbrwH/5rb42Gn+8E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E8OuxAAAANwAAAAPAAAAAAAAAAAA&#10;AAAAAKECAABkcnMvZG93bnJldi54bWxQSwUGAAAAAAQABAD5AAAAkgMAAAAA&#10;" strokeweight=".7pt">
                  <v:stroke joinstyle="miter"/>
                </v:line>
                <v:line id="Line 580" o:spid="_x0000_s1057" style="position:absolute;visibility:visible;mso-wrap-style:square" from="3816,8489" to="3816,9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9mNcQAAADcAAAADwAAAGRycy9kb3ducmV2LnhtbESPW4vCMBSE3xf2P4Sz4NuarDe0GkVW&#10;BF8W8YLPx+bYFpuT0qRa//1GEHwcZuYbZrZobSluVPvCsYafrgJBnDpTcKbheFh/j0H4gGywdEwa&#10;HuRhMf/8mGFi3J13dNuHTEQI+wQ15CFUiZQ+zcmi77qKOHoXV1sMUdaZNDXeI9yWsqfUSFosOC7k&#10;WNFvTul131gNZjsat6vz7k/1GlovT2qyah4TrTtf7XIKIlAb3uFXe2M0DAd9eJ6JR0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X2Y1xAAAANwAAAAPAAAAAAAAAAAA&#10;AAAAAKECAABkcnMvZG93bnJldi54bWxQSwUGAAAAAAQABAD5AAAAkgMAAAAA&#10;" strokeweight=".7pt">
                  <v:stroke joinstyle="miter"/>
                </v:line>
                <v:line id="Line 581" o:spid="_x0000_s1058" style="position:absolute;visibility:visible;mso-wrap-style:square" from="3816,9671" to="3816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b+QcMAAADcAAAADwAAAGRycy9kb3ducmV2LnhtbESPQYvCMBSE78L+h/AW9qbJiopWo8iK&#10;4EXEKnt+2zzbss1LaVKt/94IgsdhZr5hFqvOVuJKjS8da/geKBDEmTMl5xrOp21/CsIHZIOVY9Jw&#10;Jw+r5UdvgYlxNz7SNQ25iBD2CWooQqgTKX1WkEU/cDVx9C6usRiibHJpGrxFuK3kUKmJtFhyXCiw&#10;pp+Csv+0tRrMYTLtNn/HvRq2tF3/qtmmvc+0/vrs1nMQgbrwDr/aO6NhPBrB8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2/kHDAAAA3AAAAA8AAAAAAAAAAAAA&#10;AAAAoQIAAGRycy9kb3ducmV2LnhtbFBLBQYAAAAABAAEAPkAAACRAwAAAAA=&#10;" strokeweight=".7pt">
                  <v:stroke joinstyle="miter"/>
                </v:line>
                <v:line id="Line 582" o:spid="_x0000_s1059" style="position:absolute;visibility:visible;mso-wrap-style:square" from="3816,10852" to="3816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pb2sMAAADcAAAADwAAAGRycy9kb3ducmV2LnhtbESPQYvCMBSE7wv+h/CEva2JoqLVKKII&#10;exGxu3h+Ns+22LyUJtX6742wsMdhZr5hluvOVuJOjS8daxgOFAjizJmScw2/P/uvGQgfkA1WjknD&#10;kzysV72PJSbGPfhE9zTkIkLYJ6ihCKFOpPRZQRb9wNXE0bu6xmKIssmlafAR4baSI6Wm0mLJcaHA&#10;mrYFZbe0tRrMcTrrdpfTQY1a2m/Oar5rn3OtP/vdZgEiUBf+w3/tb6NhMp7A+0w8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6W9rDAAAA3AAAAA8AAAAAAAAAAAAA&#10;AAAAoQIAAGRycy9kb3ducmV2LnhtbFBLBQYAAAAABAAEAPkAAACRAwAAAAA=&#10;" strokeweight=".7pt">
                  <v:stroke joinstyle="miter"/>
                </v:line>
                <v:line id="Line 583" o:spid="_x0000_s1060" style="position:absolute;visibility:visible;mso-wrap-style:square" from="3816,12033" to="3816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jFrcQAAADcAAAADwAAAGRycy9kb3ducmV2LnhtbESPT4vCMBTE7wt+h/CEva2Jslu0GkUU&#10;wcsi/sHzs3m2xealNKnWb2+EhT0OM/MbZrbobCXu1PjSsYbhQIEgzpwpOddwOm6+xiB8QDZYOSYN&#10;T/KwmPc+Zpga9+A93Q8hFxHCPkUNRQh1KqXPCrLoB64mjt7VNRZDlE0uTYOPCLeVHCmVSIslx4UC&#10;a1oVlN0OrdVgdsm4W1/2v2rU0mZ5VpN1+5xo/dnvllMQgbrwH/5rb42Gn+8E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KMWtxAAAANwAAAAPAAAAAAAAAAAA&#10;AAAAAKECAABkcnMvZG93bnJldi54bWxQSwUGAAAAAAQABAD5AAAAkgMAAAAA&#10;" strokeweight=".7pt">
                  <v:stroke joinstyle="miter"/>
                </v:line>
                <v:line id="Line 584" o:spid="_x0000_s1061" style="position:absolute;visibility:visible;mso-wrap-style:square" from="3816,13220" to="3816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RgNsQAAADcAAAADwAAAGRycy9kb3ducmV2LnhtbESPW4vCMBSE3wX/QzjCvmmysuulGkVW&#10;hH0R8YLPx+bYlm1OSpNq/fcbQfBxmJlvmPmytaW4Ue0Lxxo+BwoEcepMwZmG03HTn4DwAdlg6Zg0&#10;PMjDctHtzDEx7s57uh1CJiKEfYIa8hCqREqf5mTRD1xFHL2rqy2GKOtMmhrvEW5LOVRqJC0WHBdy&#10;rOgnp/Tv0FgNZjeatOvLfquGDW1WZzVdN4+p1h+9djUDEagN7/Cr/Ws0fH+N4XkmH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ZGA2xAAAANwAAAAPAAAAAAAAAAAA&#10;AAAAAKECAABkcnMvZG93bnJldi54bWxQSwUGAAAAAAQABAD5AAAAkgMAAAAA&#10;" strokeweight=".7pt">
                  <v:stroke joinstyle="miter"/>
                </v:line>
                <v:line id="Line 585" o:spid="_x0000_s1062" style="position:absolute;flip:x;visibility:visible;mso-wrap-style:square" from="2247,11677" to="2692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Yd7cEAAADcAAAADwAAAGRycy9kb3ducmV2LnhtbERPTYvCMBC9C/6HMAveNFW6rnSNoqKw&#10;gpetsuehmW2LzaQ2sa3/3hwEj4/3vVz3phItNa60rGA6iUAQZ1aXnCu4nA/jBQjnkTVWlknBgxys&#10;V8PBEhNtO/6lNvW5CCHsElRQeF8nUrqsIINuYmviwP3bxqAPsMmlbrAL4aaSsyiaS4Mlh4YCa9oV&#10;lF3Tu1HQxvt6Wt6/Lqc/jB/dJtoer7deqdFHv/kG4an3b/HL/aMVfMZhbTgTjoB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th3twQAAANwAAAAPAAAAAAAAAAAAAAAA&#10;AKECAABkcnMvZG93bnJldi54bWxQSwUGAAAAAAQABAD5AAAAjwMAAAAA&#10;" strokeweight=".7pt">
                  <v:stroke joinstyle="miter"/>
                </v:line>
                <v:line id="Line 586" o:spid="_x0000_s1063" style="position:absolute;visibility:visible;mso-wrap-style:square" from="3111,4946" to="3111,57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dR38QAAADcAAAADwAAAGRycy9kb3ducmV2LnhtbESPT4vCMBTE7wt+h/CEva2Jsiu2GkUU&#10;wcsi/sHzs3m2xealNKnWb2+EhT0OM/MbZrbobCXu1PjSsYbhQIEgzpwpOddwOm6+JiB8QDZYOSYN&#10;T/KwmPc+Zpga9+A93Q8hFxHCPkUNRQh1KqXPCrLoB64mjt7VNRZDlE0uTYOPCLeVHCk1lhZLjgsF&#10;1rQqKLsdWqvB7MaTbn3Z/6pRS5vlWSXr9plo/dnvllMQgbrwH/5rb42Gn+8E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t1HfxAAAANwAAAAPAAAAAAAAAAAA&#10;AAAAAKECAABkcnMvZG93bnJldi54bWxQSwUGAAAAAAQABAD5AAAAkgMAAAAA&#10;" strokeweight=".7pt">
                  <v:stroke joinstyle="miter"/>
                </v:line>
                <v:line id="Line 587" o:spid="_x0000_s1064" style="position:absolute;visibility:visible;mso-wrap-style:square" from="3111,6248" to="3111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Run8EAAADcAAAADwAAAGRycy9kb3ducmV2LnhtbERPy4rCMBTdD/gP4QruxmSESu0YRRTB&#10;jYjO4Pra3GnLNDelSR/+vVkMzPJw3uvtaGvRU+srxxo+5goEce5MxYWG76/jewrCB2SDtWPS8CQP&#10;283kbY2ZcQNfqb+FQsQQ9hlqKENoMil9XpJFP3cNceR+XGsxRNgW0rQ4xHBby4VSS2mx4thQYkP7&#10;kvLfW2c1mMsyHQ+P61ktOjru7mp16J4rrWfTcfcJItAY/sV/7pPRkCRxfjwTj4Dcv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VG6fwQAAANwAAAAPAAAAAAAAAAAAAAAA&#10;AKECAABkcnMvZG93bnJldi54bWxQSwUGAAAAAAQABAD5AAAAjwMAAAAA&#10;" strokeweight=".7pt">
                  <v:stroke joinstyle="miter"/>
                </v:line>
                <v:line id="Line 588" o:spid="_x0000_s1065" style="position:absolute;visibility:visible;mso-wrap-style:square" from="3111,7556" to="3111,8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jLBMQAAADcAAAADwAAAGRycy9kb3ducmV2LnhtbESPQWvCQBSE7wX/w/IKvdVdhQRNXUUU&#10;oRcpscXzM/uahGbfhuxGk3/vFgSPw8x8w6w2g23ElTpfO9YwmyoQxIUzNZcafr4P7wsQPiAbbByT&#10;hpE8bNaTlxVmxt04p+splCJC2GeooQqhzaT0RUUW/dS1xNH7dZ3FEGVXStPhLcJtI+dKpdJizXGh&#10;wpZ2FRV/p95qMF/pYthf8qOa93TYntVy349Lrd9eh+0HiEBDeIYf7U+jIUlm8H8mHg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GMsExAAAANwAAAAPAAAAAAAAAAAA&#10;AAAAAKECAABkcnMvZG93bnJldi54bWxQSwUGAAAAAAQABAD5AAAAkgMAAAAA&#10;" strokeweight=".7pt">
                  <v:stroke joinstyle="miter"/>
                </v:line>
                <v:line id="Line 589" o:spid="_x0000_s1066" style="position:absolute;visibility:visible;mso-wrap-style:square" from="3111,8858" to="3111,9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pVc8MAAADcAAAADwAAAGRycy9kb3ducmV2LnhtbESPT4vCMBTE7wt+h/CEva2JBUWrUUQR&#10;9iKLf/D8bJ5tsXkpTar125sFweMwM79h5svOVuJOjS8daxgOFAjizJmScw2n4/ZnAsIHZIOVY9Lw&#10;JA/LRe9rjqlxD97T/RByESHsU9RQhFCnUvqsIIt+4Gri6F1dYzFE2eTSNPiIcFvJRKmxtFhyXCiw&#10;pnVB2e3QWg3mbzzpNpf9TiUtbVdnNd20z6nW3/1uNQMRqAuf8Lv9azSMRgn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KVXPDAAAA3AAAAA8AAAAAAAAAAAAA&#10;AAAAoQIAAGRycy9kb3ducmV2LnhtbFBLBQYAAAAABAAEAPkAAACRAwAAAAA=&#10;" strokeweight=".7pt">
                  <v:stroke joinstyle="miter"/>
                </v:line>
                <v:line id="Line 590" o:spid="_x0000_s1067" style="position:absolute;visibility:visible;mso-wrap-style:square" from="3111,10166" to="3111,10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bw6MMAAADcAAAADwAAAGRycy9kb3ducmV2LnhtbESPQYvCMBSE7wv+h/CEva2JiqLVKKII&#10;exGxu3h+Ns+22LyUJtX6742wsMdhZr5hluvOVuJOjS8daxgOFAjizJmScw2/P/uvGQgfkA1WjknD&#10;kzysV72PJSbGPfhE9zTkIkLYJ6ihCKFOpPRZQRb9wNXE0bu6xmKIssmlafAR4baSI6Wm0mLJcaHA&#10;mrYFZbe0tRrMcTrrdpfTQY1a2m/Oar5rn3OtP/vdZgEiUBf+w3/tb6NhMhnD+0w8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G8OjDAAAA3AAAAA8AAAAAAAAAAAAA&#10;AAAAoQIAAGRycy9kb3ducmV2LnhtbFBLBQYAAAAABAAEAPkAAACRAwAAAAA=&#10;" strokeweight=".7pt">
                  <v:stroke joinstyle="miter"/>
                </v:line>
                <v:line id="Line 591" o:spid="_x0000_s1068" style="position:absolute;visibility:visible;mso-wrap-style:square" from="3111,11468" to="3111,12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9onMMAAADcAAAADwAAAGRycy9kb3ducmV2LnhtbESPQYvCMBSE7wv+h/CEva2JoqLVKKII&#10;exGxu3h+Ns+22LyUJtX6742wsMdhZr5hluvOVuJOjS8daxgOFAjizJmScw2/P/uvGQgfkA1WjknD&#10;kzysV72PJSbGPfhE9zTkIkLYJ6ihCKFOpPRZQRb9wNXE0bu6xmKIssmlafAR4baSI6Wm0mLJcaHA&#10;mrYFZbe0tRrMcTrrdpfTQY1a2m/Oar5rn3OtP/vdZgEiUBf+w3/tb6NhMhnD+0w8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vaJzDAAAA3AAAAA8AAAAAAAAAAAAA&#10;AAAAoQIAAGRycy9kb3ducmV2LnhtbFBLBQYAAAAABAAEAPkAAACRAwAAAAA=&#10;" strokeweight=".7pt">
                  <v:stroke joinstyle="miter"/>
                </v:line>
                <v:line id="Line 592" o:spid="_x0000_s1069" style="position:absolute;visibility:visible;mso-wrap-style:square" from="3111,12776" to="3111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PNB8MAAADcAAAADwAAAGRycy9kb3ducmV2LnhtbESPT4vCMBTE7wt+h/CEva2JQkWrUUQR&#10;9iKLf/D8bJ5tsXkpTar125sFweMwM79h5svOVuJOjS8daxgOFAjizJmScw2n4/ZnAsIHZIOVY9Lw&#10;JA/LRe9rjqlxD97T/RByESHsU9RQhFCnUvqsIIt+4Gri6F1dYzFE2eTSNPiIcFvJkVJjabHkuFBg&#10;TeuCstuhtRrM33jSbS77nRq1tF2d1XTTPqdaf/e71QxEoC58wu/2r9GQJAn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jzQfDAAAA3AAAAA8AAAAAAAAAAAAA&#10;AAAAoQIAAGRycy9kb3ducmV2LnhtbFBLBQYAAAAABAAEAPkAAACRAwAAAAA=&#10;" strokeweight=".7pt">
                  <v:stroke joinstyle="miter"/>
                </v:line>
                <v:line id="Line 593" o:spid="_x0000_s1070" style="position:absolute;visibility:visible;mso-wrap-style:square" from="3111,14077" to="3111,14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FTcMMAAADcAAAADwAAAGRycy9kb3ducmV2LnhtbESPT4vCMBTE7wt+h/CEva2JgkWrUUQR&#10;9iKLf/D8bJ5tsXkpTar125sFweMwM79h5svOVuJOjS8daxgOFAjizJmScw2n4/ZnAsIHZIOVY9Lw&#10;JA/LRe9rjqlxD97T/RByESHsU9RQhFCnUvqsIIt+4Gri6F1dYzFE2eTSNPiIcFvJkVKJtFhyXCiw&#10;pnVB2e3QWg3mL5l0m8t+p0YtbVdnNd20z6nW3/1uNQMRqAuf8Lv9azSMxwn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xU3DDAAAA3AAAAA8AAAAAAAAAAAAA&#10;AAAAoQIAAGRycy9kb3ducmV2LnhtbFBLBQYAAAAABAAEAPkAAACRAwAAAAA=&#10;" strokeweight=".7pt">
                  <v:stroke joinstyle="miter"/>
                </v:line>
                <v:line id="Line 594" o:spid="_x0000_s1071" style="position:absolute;visibility:visible;mso-wrap-style:square" from="3111,15392" to="3111,1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3268MAAADcAAAADwAAAGRycy9kb3ducmV2LnhtbESPT4vCMBTE78J+h/AW9qbJCv6rRpEV&#10;wYuIVfb8tnm2ZZuX0qRav70RBI/DzPyGWaw6W4krNb50rOF7oEAQZ86UnGs4n7b9KQgfkA1WjknD&#10;nTyslh+9BSbG3fhI1zTkIkLYJ6ihCKFOpPRZQRb9wNXE0bu4xmKIssmlafAW4baSQ6XG0mLJcaHA&#10;mn4Kyv7T1mowh/G02/wd92rY0nb9q2ab9j7T+uuzW89BBOrCO/xq74yG0WgCzzPxCM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99uvDAAAA3AAAAA8AAAAAAAAAAAAA&#10;AAAAoQIAAGRycy9kb3ducmV2LnhtbFBLBQYAAAAABAAEAPkAAACRAwAAAAA=&#10;" strokeweight=".7pt">
                  <v:stroke joinstyle="miter"/>
                </v:line>
                <v:line id="Line 595" o:spid="_x0000_s1072" style="position:absolute;flip:x;visibility:visible;mso-wrap-style:square" from="2247,13925" to="2692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+LMMAAAADcAAAADwAAAGRycy9kb3ducmV2LnhtbERPy4rCMBTdD/gP4QruxlTRUapRVBQU&#10;ZuMD15fm2habm9rEtv69WQguD+c9X7amEDVVLresYNCPQBAnVuecKricd79TEM4jaywsk4IXOVgu&#10;Oj9zjLVt+Ej1yacihLCLUUHmfRlL6ZKMDLq+LYkDd7OVQR9glUpdYRPCTSGHUfQnDeYcGjIsaZNR&#10;cj89jYJ6tC0H+XNy+b/i6NWsovXh/miV6nXb1QyEp9Z/xR/3XisYj8PacCYcAbl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JvizDAAAAA3AAAAA8AAAAAAAAAAAAAAAAA&#10;oQIAAGRycy9kb3ducmV2LnhtbFBLBQYAAAAABAAEAPkAAACOAwAAAAA=&#10;" strokeweight=".7pt">
                  <v:stroke joinstyle="miter"/>
                </v:line>
                <v:line id="Line 596" o:spid="_x0000_s1073" style="position:absolute;visibility:visible;mso-wrap-style:square" from="2851,4946" to="2851,5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7HAsMAAADcAAAADwAAAGRycy9kb3ducmV2LnhtbESPQYvCMBSE74L/ITzBm00UFNs1iiiC&#10;l0XUZc9vm2dbbF5Kk2r99xthYY/DzHzDrDa9rcWDWl851jBNFAji3JmKCw1f18NkCcIHZIO1Y9Lw&#10;Ig+b9XCwwsy4J5/pcQmFiBD2GWooQ2gyKX1ekkWfuIY4ejfXWgxRtoU0LT4j3NZyptRCWqw4LpTY&#10;0K6k/H7prAZzWiz7/c/5U806Omy/VbrvXqnW41G//QARqA//4b/20WiYz1N4n4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uxwLDAAAA3AAAAA8AAAAAAAAAAAAA&#10;AAAAoQIAAGRycy9kb3ducmV2LnhtbFBLBQYAAAAABAAEAPkAAACRAwAAAAA=&#10;" strokeweight=".7pt">
                  <v:stroke joinstyle="miter"/>
                </v:line>
                <v:line id="Line 597" o:spid="_x0000_s1074" style="position:absolute;visibility:visible;mso-wrap-style:square" from="2851,6210" to="2851,6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ikIsEAAADcAAAADwAAAGRycy9kb3ducmV2LnhtbERPz2vCMBS+D/wfwhN2m4mFldoZRSzC&#10;LkOq4vmteWvLmpfSpFr/e3MY7Pjx/V5vJ9uJGw2+daxhuVAgiCtnWq41XM6HtwyED8gGO8ek4UEe&#10;tpvZyxpz4+5c0u0UahFD2OeooQmhz6X0VUMW/cL1xJH7cYPFEOFQSzPgPYbbTiZKpdJiy7GhwZ72&#10;DVW/p9FqMMc0m4rv8kslIx12V7UqxsdK69f5tPsAEWgK/+I/96fR8J7G+fFMPAJ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OKQiwQAAANwAAAAPAAAAAAAAAAAAAAAA&#10;AKECAABkcnMvZG93bnJldi54bWxQSwUGAAAAAAQABAD5AAAAjwMAAAAA&#10;" strokeweight=".7pt">
                  <v:stroke joinstyle="miter"/>
                </v:line>
                <v:line id="Line 598" o:spid="_x0000_s1075" style="position:absolute;visibility:visible;mso-wrap-style:square" from="2851,7486" to="2851,8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QBucMAAADcAAAADwAAAGRycy9kb3ducmV2LnhtbESPT4vCMBTE74LfITxhb5oobLFdo8iK&#10;sJdF/IPnt82zLTYvpUm1fvuNIHgcZuY3zGLV21rcqPWVYw3TiQJBnDtTcaHhdNyO5yB8QDZYOyYN&#10;D/KwWg4HC8yMu/OebodQiAhhn6GGMoQmk9LnJVn0E9cQR+/iWoshyraQpsV7hNtazpRKpMWK40KJ&#10;DX2XlF8PndVgdsm83/ztf9Wso+36rNJN90i1/hj16y8QgfrwDr/aP0bDZzKF55l4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0AbnDAAAA3AAAAA8AAAAAAAAAAAAA&#10;AAAAoQIAAGRycy9kb3ducmV2LnhtbFBLBQYAAAAABAAEAPkAAACRAwAAAAA=&#10;" strokeweight=".7pt">
                  <v:stroke joinstyle="miter"/>
                </v:line>
                <v:line id="Line 599" o:spid="_x0000_s1076" style="position:absolute;visibility:visible;mso-wrap-style:square" from="2851,8756" to="2851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fzsMAAADcAAAADwAAAGRycy9kb3ducmV2LnhtbESPT4vCMBTE74LfITxhb5psYYt2jSIr&#10;wl5E/IPnZ/O2Ldu8lCbV+u2NIHgcZuY3zHzZ21pcqfWVYw2fEwWCOHem4kLD6bgZT0H4gGywdkwa&#10;7uRhuRgO5pgZd+M9XQ+hEBHCPkMNZQhNJqXPS7LoJ64hjt6fay2GKNtCmhZvEW5rmSiVSosVx4US&#10;G/opKf8/dFaD2aXTfn3Zb1XS0WZ1VrN1d59p/THqV98gAvXhHX61f42GrzSB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mn87DAAAA3AAAAA8AAAAAAAAAAAAA&#10;AAAAoQIAAGRycy9kb3ducmV2LnhtbFBLBQYAAAAABAAEAPkAAACRAwAAAAA=&#10;" strokeweight=".7pt">
                  <v:stroke joinstyle="miter"/>
                </v:line>
                <v:line id="Line 600" o:spid="_x0000_s1077" style="position:absolute;visibility:visible;mso-wrap-style:square" from="2851,10026" to="2851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o6VcQAAADcAAAADwAAAGRycy9kb3ducmV2LnhtbESPT4vCMBTE7wt+h/CEva2JLlu0GkUU&#10;wcsi/sHzs3m2xealNKnWb2+EhT0OM/MbZrbobCXu1PjSsYbhQIEgzpwpOddwOm6+xiB8QDZYOSYN&#10;T/KwmPc+Zpga9+A93Q8hFxHCPkUNRQh1KqXPCrLoB64mjt7VNRZDlE0uTYOPCLeVHCmVSIslx4UC&#10;a1oVlN0OrdVgdsm4W1/2v2rU0mZ5VpN1+5xo/dnvllMQgbrwH/5rb42Gn+Qb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6jpVxAAAANwAAAAPAAAAAAAAAAAA&#10;AAAAAKECAABkcnMvZG93bnJldi54bWxQSwUGAAAAAAQABAD5AAAAkgMAAAAA&#10;" strokeweight=".7pt">
                  <v:stroke joinstyle="miter"/>
                </v:line>
                <v:line id="Line 601" o:spid="_x0000_s1078" style="position:absolute;visibility:visible;mso-wrap-style:square" from="2851,11296" to="2851,12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OiIcQAAADcAAAADwAAAGRycy9kb3ducmV2LnhtbESPT4vCMBTE7wt+h/CEva2Jslu0GkUU&#10;wcsi/sHzs3m2xealNKnWb2+EhT0OM/MbZrbobCXu1PjSsYbhQIEgzpwpOddwOm6+xiB8QDZYOSYN&#10;T/KwmPc+Zpga9+A93Q8hFxHCPkUNRQh1KqXPCrLoB64mjt7VNRZDlE0uTYOPCLeVHCmVSIslx4UC&#10;a1oVlN0OrdVgdsm4W1/2v2rU0mZ5VpN1+5xo/dnvllMQgbrwH/5rb42Gn+Qb3m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A6IhxAAAANwAAAAPAAAAAAAAAAAA&#10;AAAAAKECAABkcnMvZG93bnJldi54bWxQSwUGAAAAAAQABAD5AAAAkgMAAAAA&#10;" strokeweight=".7pt">
                  <v:stroke joinstyle="miter"/>
                </v:line>
                <v:line id="Line 602" o:spid="_x0000_s1079" style="position:absolute;visibility:visible;mso-wrap-style:square" from="2851,12573" to="2851,1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8HusMAAADcAAAADwAAAGRycy9kb3ducmV2LnhtbESPT4vCMBTE7wt+h/CEva2JgkWrUUQR&#10;9iKLf/D8bJ5tsXkpTar125sFweMwM79h5svOVuJOjS8daxgOFAjizJmScw2n4/ZnAsIHZIOVY9Lw&#10;JA/LRe9rjqlxD97T/RByESHsU9RQhFCnUvqsIIt+4Gri6F1dYzFE2eTSNPiIcFvJkVKJtFhyXCiw&#10;pnVB2e3QWg3mL5l0m8t+p0YtbVdnNd20z6nW3/1uNQMRqAuf8Lv9azSMkzH8n4lH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PB7rDAAAA3AAAAA8AAAAAAAAAAAAA&#10;AAAAoQIAAGRycy9kb3ducmV2LnhtbFBLBQYAAAAABAAEAPkAAACRAwAAAAA=&#10;" strokeweight=".7pt">
                  <v:stroke joinstyle="miter"/>
                </v:line>
                <v:line id="Line 603" o:spid="_x0000_s1080" style="position:absolute;visibility:visible;mso-wrap-style:square" from="2851,13843" to="2851,1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2ZzcMAAADcAAAADwAAAGRycy9kb3ducmV2LnhtbESPT4vCMBTE78J+h/AWvGmygsVWo8iK&#10;sBcR/7Dnt82zLdu8lCbV+u2NIHgcZuY3zGLV21pcqfWVYw1fYwWCOHem4kLD+bQdzUD4gGywdkwa&#10;7uRhtfwYLDAz7sYHuh5DISKEfYYayhCaTEqfl2TRj11DHL2Lay2GKNtCmhZvEW5rOVEqkRYrjgsl&#10;NvRdUv5/7KwGs09m/ebvsFOTjrbrX5Vuunuq9fCzX89BBOrDO/xq/xgN0ySB55l4BO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dmc3DAAAA3AAAAA8AAAAAAAAAAAAA&#10;AAAAoQIAAGRycy9kb3ducmV2LnhtbFBLBQYAAAAABAAEAPkAAACRAwAAAAA=&#10;" strokeweight=".7pt">
                  <v:stroke joinstyle="miter"/>
                </v:line>
                <v:line id="Line 604" o:spid="_x0000_s1081" style="position:absolute;visibility:visible;mso-wrap-style:square" from="2851,15106" to="2851,15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E8VsQAAADcAAAADwAAAGRycy9kb3ducmV2LnhtbESPT4vCMBTE7wt+h/CEva2Jwna1GkUU&#10;wcsi/sHzs3m2xealNKnWb28WhD0OM/MbZrbobCXu1PjSsYbhQIEgzpwpOddwOm6+xiB8QDZYOSYN&#10;T/KwmPc+Zpga9+A93Q8hFxHCPkUNRQh1KqXPCrLoB64mjt7VNRZDlE0uTYOPCLeVHCmVSIslx4UC&#10;a1oVlN0OrdVgdsm4W1/2v2rU0mZ5VpN1+5xo/dnvllMQgbrwH363t0bDd/IDf2fi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0TxWxAAAANwAAAAPAAAAAAAAAAAA&#10;AAAAAKECAABkcnMvZG93bnJldi54bWxQSwUGAAAAAAQABAD5AAAAkgMAAAAA&#10;" strokeweight=".7pt">
                  <v:stroke joinstyle="miter"/>
                </v:line>
                <v:line id="Line 605" o:spid="_x0000_s1082" style="position:absolute;visibility:visible;mso-wrap-style:square" from="2851,16383" to="2851,17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6oJMEAAADcAAAADwAAAGRycy9kb3ducmV2LnhtbERPz2vCMBS+D/wfwhN2m4mFldoZRSzC&#10;LkOq4vmteWvLmpfSpFr/e3MY7Pjx/V5vJ9uJGw2+daxhuVAgiCtnWq41XM6HtwyED8gGO8ek4UEe&#10;tpvZyxpz4+5c0u0UahFD2OeooQmhz6X0VUMW/cL1xJH7cYPFEOFQSzPgPYbbTiZKpdJiy7GhwZ72&#10;DVW/p9FqMMc0m4rv8kslIx12V7UqxsdK69f5tPsAEWgK/+I/96fR8J7GtfFMPAJy8w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TqgkwQAAANwAAAAPAAAAAAAAAAAAAAAA&#10;AKECAABkcnMvZG93bnJldi54bWxQSwUGAAAAAAQABAD5AAAAjwMAAAAA&#10;" strokeweight=".7pt">
                  <v:stroke joinstyle="miter"/>
                </v:line>
                <v:line id="Line 606" o:spid="_x0000_s1083" style="position:absolute;visibility:visible;mso-wrap-style:square" from="2851,17653" to="2851,18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INv8MAAADcAAAADwAAAGRycy9kb3ducmV2LnhtbESPT4vCMBTE74LfITxhb5qssMV2jSIr&#10;wl5E/IPnZ/O2Ldu8lCbV+u2NIHgcZuY3zHzZ21pcqfWVYw2fEwWCOHem4kLD6bgZz0D4gGywdkwa&#10;7uRhuRgO5pgZd+M9XQ+hEBHCPkMNZQhNJqXPS7LoJ64hjt6fay2GKNtCmhZvEW5rOVUqkRYrjgsl&#10;NvRTUv5/6KwGs0tm/fqy36ppR5vVWaXr7p5q/THqV98gAvXhHX61f42GrySF55l4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CDb/DAAAA3AAAAA8AAAAAAAAAAAAA&#10;AAAAoQIAAGRycy9kb3ducmV2LnhtbFBLBQYAAAAABAAEAPkAAACRAwAAAAA=&#10;" strokeweight=".7pt">
                  <v:stroke joinstyle="miter"/>
                </v:line>
                <v:line id="Line 607" o:spid="_x0000_s1084" style="position:absolute;flip:x;visibility:visible;mso-wrap-style:square" from="2247,16173" to="2692,16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zbVsAAAADcAAAADwAAAGRycy9kb3ducmV2LnhtbERPy4rCMBTdD/gP4QruxtTBF9Uojigo&#10;uPGB60tzbYvNTW1iW//eLASXh/OeL1tTiJoql1tWMOhHIIgTq3NOFVzO298pCOeRNRaWScGLHCwX&#10;nZ85xto2fKT65FMRQtjFqCDzvoyldElGBl3flsSBu9nKoA+wSqWusAnhppB/UTSWBnMODRmWtM4o&#10;uZ+eRkE93JSD/Dm5HK44fDWr6H9/f7RK9brtagbCU+u/4o97pxWMJmF+OBOOgFy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es21bAAAAA3AAAAA8AAAAAAAAAAAAAAAAA&#10;oQIAAGRycy9kb3ducmV2LnhtbFBLBQYAAAAABAAEAPkAAACOAwAAAAA=&#10;" strokeweight=".7pt">
                  <v:stroke joinstyle="miter"/>
                </v:line>
                <v:oval id="Oval 608" o:spid="_x0000_s1085" style="position:absolute;left:24968;top:7010;width:36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Z8YsQA&#10;AADcAAAADwAAAGRycy9kb3ducmV2LnhtbESPQWvCQBSE74L/YXlCb2YTobWmrhIDhV6rpdXbM/ua&#10;DWbfhuyqaX99tyB4HGbmG2a5HmwrLtT7xrGCLElBEFdON1wr+Ni9Tp9B+ICssXVMCn7Iw3o1Hi0x&#10;1+7K73TZhlpECPscFZgQulxKXxmy6BPXEUfv2/UWQ5R9LXWP1wi3rZyl6ZO02HBcMNhRaag6bc9W&#10;wcCbE5bHxaexXJ3rr31xwN9CqYfJULyACDSEe/jWftMKHucZ/J+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mfGLEAAAA3AAAAA8AAAAAAAAAAAAAAAAAmAIAAGRycy9k&#10;b3ducmV2LnhtbFBLBQYAAAAABAAEAPUAAACJAwAAAAA=&#10;" strokeweight="0"/>
                <v:oval id="Oval 609" o:spid="_x0000_s1086" style="position:absolute;left:24968;top:7010;width:36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7s18QA&#10;AADcAAAADwAAAGRycy9kb3ducmV2LnhtbESPT2vCQBTE7wW/w/IEb3VjpFWiq0ipIPTkP7w+s89s&#10;NPs2ZDcm/fbdQqHHYWZ+wyzXva3EkxpfOlYwGScgiHOnSy4UnI7b1zkIH5A1Vo5JwTd5WK8GL0vM&#10;tOt4T89DKESEsM9QgQmhzqT0uSGLfuxq4ujdXGMxRNkUUjfYRbitZJok79JiyXHBYE0fhvLHobUK&#10;7l0q57vp+WJDS5/tfjq7FuZLqdGw3yxABOrDf/ivvdMK3mYp/J6JR0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u7NfEAAAA3AAAAA8AAAAAAAAAAAAAAAAAmAIAAGRycy9k&#10;b3ducmV2LnhtbFBLBQYAAAAABAAEAPUAAACJAwAAAAA=&#10;" filled="f" strokeweight=".7pt">
                  <v:stroke joinstyle="miter"/>
                </v:oval>
                <v:oval id="Oval 610" o:spid="_x0000_s1087" style="position:absolute;left:10775;top:9258;width:356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hHjsQA&#10;AADcAAAADwAAAGRycy9kb3ducmV2LnhtbESPQWvCQBSE74L/YXmF3uqmSrVG1xADhV61xba3Z/aZ&#10;DWbfhuyqaX+9KxQ8DjPzDbPMetuIM3W+dqzgeZSAIC6drrlS8Pnx9vQKwgdkjY1jUvBLHrLVcLDE&#10;VLsLb+i8DZWIEPYpKjAhtKmUvjRk0Y9cSxy9g+sshii7SuoOLxFuGzlOkqm0WHNcMNhSYag8bk9W&#10;Qc/rIxb7+c5YLk/V13f+g3+5Uo8Pfb4AEagP9/B/+10reJlN4HYmHgG5u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4R47EAAAA3AAAAA8AAAAAAAAAAAAAAAAAmAIAAGRycy9k&#10;b3ducmV2LnhtbFBLBQYAAAAABAAEAPUAAACJAwAAAAA=&#10;" strokeweight="0"/>
                <v:oval id="Oval 611" o:spid="_x0000_s1088" style="position:absolute;left:10775;top:9258;width:356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vROMQA&#10;AADcAAAADwAAAGRycy9kb3ducmV2LnhtbESPT2vCQBTE74LfYXmCN93UP1Wiq4goCD1pK16f2dds&#10;2uzbkN2Y9Nt3C0KPw8z8hllvO1uKB9W+cKzgZZyAIM6cLjhX8PF+HC1B+ICssXRMCn7Iw3bT760x&#10;1a7lMz0uIRcRwj5FBSaEKpXSZ4Ys+rGriKP36WqLIco6l7rGNsJtKSdJ8iotFhwXDFa0N5R9Xxqr&#10;4KudyOVper3Z0NChOU8X99y8KTUcdLsViEBd+A8/2yetYL6Ywd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L0TjEAAAA3AAAAA8AAAAAAAAAAAAAAAAAmAIAAGRycy9k&#10;b3ducmV2LnhtbFBLBQYAAAAABAAEAPUAAACJAwAAAAA=&#10;" filled="f" strokeweight=".7pt">
                  <v:stroke joinstyle="miter"/>
                </v:oval>
                <v:oval id="Oval 612" o:spid="_x0000_s1089" style="position:absolute;left:5556;top:11499;width:355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16YcMA&#10;AADcAAAADwAAAGRycy9kb3ducmV2LnhtbESPQWsCMRSE7wX/Q3iCt5pV0NrVKKsgeNWKtrfXzXOz&#10;uHlZNlFXf70RCj0OM/MNM1u0thJXanzpWMGgn4Agzp0uuVCw/1q/T0D4gKyxckwK7uRhMe+8zTDV&#10;7sZbuu5CISKEfYoKTAh1KqXPDVn0fVcTR+/kGoshyqaQusFbhNtKDpNkLC2WHBcM1rQylJ93F6ug&#10;5eUZV7+fB2M5vxTH7+wHH5lSvW6bTUEEasN/+K+90QpGHyN4nYlH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16YcMAAADcAAAADwAAAAAAAAAAAAAAAACYAgAAZHJzL2Rv&#10;d25yZXYueG1sUEsFBgAAAAAEAAQA9QAAAIgDAAAAAA==&#10;" strokeweight="0"/>
                <v:oval id="Oval 613" o:spid="_x0000_s1090" style="position:absolute;left:5556;top:11499;width:355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Xq1MQA&#10;AADcAAAADwAAAGRycy9kb3ducmV2LnhtbESPT2vCQBTE74V+h+UVetONSo2kriKiIPTkP7y+Zl+z&#10;qdm3Ibsx6bd3BaHHYWZ+w8yXva3EjRpfOlYwGiYgiHOnSy4UnI7bwQyED8gaK8ek4I88LBevL3PM&#10;tOt4T7dDKESEsM9QgQmhzqT0uSGLfuhq4uj9uMZiiLIppG6wi3BbyXGSTKXFkuOCwZrWhvLrobUK&#10;fruxnO0m54sNLW3a/ST9LsyXUu9v/eoTRKA+/Ief7Z1W8JFO4XEmHg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V6tTEAAAA3AAAAA8AAAAAAAAAAAAAAAAAmAIAAGRycy9k&#10;b3ducmV2LnhtbFBLBQYAAAAABAAEAPUAAACJAwAAAAA=&#10;" filled="f" strokeweight=".7pt">
                  <v:stroke joinstyle="miter"/>
                </v:oval>
                <v:oval id="Oval 614" o:spid="_x0000_s1091" style="position:absolute;left:3632;top:13747;width:36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NBjcQA&#10;AADcAAAADwAAAGRycy9kb3ducmV2LnhtbESPQWvCQBSE70L/w/KE3pqNQrWmrpIGhF7V0urtmX3N&#10;BrNvQ3ajaX99Vyh4HGbmG2a5HmwjLtT52rGCSZKCIC6drrlS8LHfPL2A8AFZY+OYFPyQh/XqYbTE&#10;TLsrb+myC5WIEPYZKjAhtJmUvjRk0SeuJY7et+sshii7SuoOrxFuGzlN05m0WHNcMNhSYag873qr&#10;YOC3MxanxaexXPbV1yE/4m+u1ON4yF9BBBrCPfzfftcKnudzuJ2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DQY3EAAAA3AAAAA8AAAAAAAAAAAAAAAAAmAIAAGRycy9k&#10;b3ducmV2LnhtbFBLBQYAAAAABAAEAPUAAACJAwAAAAA=&#10;" strokeweight="0"/>
                <v:oval id="Oval 615" o:spid="_x0000_s1092" style="position:absolute;left:3632;top:13747;width:36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bbPcIA&#10;AADcAAAADwAAAGRycy9kb3ducmV2LnhtbERPy2rCQBTdF/oPwy10VycmtEp0FJEWAl1pK26vmWsm&#10;mrkTMpNH/76zKHR5OO/1drKNGKjztWMF81kCgrh0uuZKwffXx8sShA/IGhvHpOCHPGw3jw9rzLUb&#10;+UDDMVQihrDPUYEJoc2l9KUhi37mWuLIXV1nMUTYVVJ3OMZw28g0Sd6kxZpjg8GW9obK+7G3Cm5j&#10;KpdFdjrb0NN7f8gWl8p8KvX8NO1WIAJN4V/85y60gtdFXBvPxCM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hts9wgAAANwAAAAPAAAAAAAAAAAAAAAAAJgCAABkcnMvZG93&#10;bnJldi54bWxQSwUGAAAAAAQABAD1AAAAhwMAAAAA&#10;" filled="f" strokeweight=".7pt">
                  <v:stroke joinstyle="miter"/>
                </v:oval>
                <v:oval id="Oval 616" o:spid="_x0000_s1093" style="position:absolute;left:2927;top:1598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BwZMMA&#10;AADcAAAADwAAAGRycy9kb3ducmV2LnhtbESPQWvCQBSE7wX/w/IEb2ajYKvRVaIgeK0tVW/P7DMb&#10;zL4N2VXT/vpuQehxmJlvmMWqs7W4U+srxwpGSQqCuHC64lLB58d2OAXhA7LG2jEp+CYPq2XvZYGZ&#10;dg9+p/s+lCJC2GeowITQZFL6wpBFn7iGOHoX11oMUbal1C0+ItzWcpymr9JixXHBYEMbQ8V1f7MK&#10;Ol5fcXOefRnLxa08HPMT/uRKDfpdPgcRqAv/4Wd7pxVM3mbwdyYeAb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BwZMMAAADcAAAADwAAAAAAAAAAAAAAAACYAgAAZHJzL2Rv&#10;d25yZXYueG1sUEsFBgAAAAAEAAQA9QAAAIgDAAAAAA==&#10;" strokeweight="0"/>
                <v:oval id="Oval 617" o:spid="_x0000_s1094" style="position:absolute;left:2927;top:15989;width:362;height:3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WnHMEA&#10;AADcAAAADwAAAGRycy9kb3ducmV2LnhtbERPy4rCMBTdC/MP4Q6403QUtVSjDIOC4MrHMNtrc23q&#10;NDelSW39+8liwOXhvFeb3lbiQY0vHSv4GCcgiHOnSy4UXM67UQrCB2SNlWNS8CQPm/XbYIWZdh0f&#10;6XEKhYgh7DNUYEKoMyl9bsiiH7uaOHI311gMETaF1A12MdxWcpIkc2mx5NhgsKYvQ/nvqbUK7t1E&#10;pvvp948NLW3b43RxLcxBqeF7/7kEEagPL/G/e68VzNI4P56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lpxzBAAAA3AAAAA8AAAAAAAAAAAAAAAAAmAIAAGRycy9kb3du&#10;cmV2LnhtbFBLBQYAAAAABAAEAPUAAACGAwAAAAA=&#10;" filled="f" strokeweight=".7pt">
                  <v:stroke joinstyle="miter"/>
                </v:oval>
                <v:oval id="Oval 618" o:spid="_x0000_s1095" style="position:absolute;left:2673;top:18237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MMRcQA&#10;AADcAAAADwAAAGRycy9kb3ducmV2LnhtbESPQWvCQBSE74X+h+UVetNNhIpG1xCFQq+10urtmX1m&#10;g9m3Ibsmqb++Wyj0OMzMN8w6H20jeup87VhBOk1AEJdO11wpOHy8ThYgfEDW2DgmBd/kId88Pqwx&#10;027gd+r3oRIRwj5DBSaENpPSl4Ys+qlriaN3cZ3FEGVXSd3hEOG2kbMkmUuLNccFgy3tDJXX/c0q&#10;GHl7xd15+Wksl7fq61ic8F4o9fw0FisQgcbwH/5rv2kFL4sUfs/E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DEXEAAAA3AAAAA8AAAAAAAAAAAAAAAAAmAIAAGRycy9k&#10;b3ducmV2LnhtbFBLBQYAAAAABAAEAPUAAACJAwAAAAA=&#10;" strokeweight="0"/>
                <v:oval id="Oval 619" o:spid="_x0000_s1096" style="position:absolute;left:2673;top:18237;width:355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uc8MUA&#10;AADcAAAADwAAAGRycy9kb3ducmV2LnhtbESPzWrDMBCE74W8g9hCbrVch7bGiRJCSCDQU35Kr1tr&#10;Y7m1VsaSY/ftq0Cgx2FmvmEWq9E24kqdrx0reE5SEMSl0zVXCs6n3VMOwgdkjY1jUvBLHlbLycMC&#10;C+0GPtD1GCoRIewLVGBCaAspfWnIok9cSxy9i+sshii7SuoOhwi3jczS9FVarDkuGGxpY6j8OfZW&#10;wfeQyXw/+/i0oadtf5i9fVXmXanp47iegwg0hv/wvb3XCl7yDG5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u5zwxQAAANwAAAAPAAAAAAAAAAAAAAAAAJgCAABkcnMv&#10;ZG93bnJldi54bWxQSwUGAAAAAAQABAD1AAAAigMAAAAA&#10;" filled="f" strokeweight=".7pt">
                  <v:stroke joinstyle="miter"/>
                </v:oval>
                <v:shape id="Freeform 620" o:spid="_x0000_s1097" style="position:absolute;left:2743;top:4730;width:24650;height:14167;visibility:visible;mso-wrap-style:square;v-text-anchor:top" coordsize="3882,2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GXBMYA&#10;AADcAAAADwAAAGRycy9kb3ducmV2LnhtbESPQWvCQBSE74X+h+UVvOmmLVqNrqEKsT0USqOIx2f2&#10;mYRk34bsqum/7wpCj8PMfMMskt404kKdqywreB5FIIhzqysuFOy26XAKwnlkjY1lUvBLDpLl48MC&#10;Y22v/EOXzBciQNjFqKD0vo2ldHlJBt3ItsTBO9nOoA+yK6Tu8BrgppEvUTSRBisOCyW2tC4pr7Oz&#10;UVBv0v3OvmXNakYf+2O6Oqy/v6xSg6f+fQ7CU+//w/f2p1Ywnr7C7Uw4AnL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GXBMYAAADcAAAADwAAAAAAAAAAAAAAAACYAgAAZHJz&#10;L2Rvd25yZXYueG1sUEsFBgAAAAAEAAQA9QAAAIsDAAAAAA==&#10;" path="m,2231l14,1842,28,1662,42,1543r14,-89l71,1383r14,-59l99,1273r14,-44l127,1190r14,-36l155,1122r14,-30l184,1065r15,-25l213,1016r14,-22l241,973r14,-19l269,935r14,-18l297,900r15,-16l326,869r14,-15l354,840r14,-14l382,813r14,-12l410,789r14,-12l439,765r14,-11l468,744r14,-10l496,723r14,-10l524,704r14,-10l553,686r14,-10l581,668r14,-8l609,651r14,-7l637,635r14,-7l665,620r15,-7l694,605r14,-6l722,591r15,-6l751,578r14,-6l779,565r15,-7l808,553r14,-7l836,541r14,-6l864,528r14,-5l892,517r14,-5l921,507r14,-6l949,496r14,-5l977,485r15,-4l1006,476r14,-6l1034,466r15,-5l1063,456r14,-4l1091,447r14,-5l1119,438r14,-4l1147,429r15,-4l1176,421r14,-5l1204,412r14,-3l1232,404r14,-4l1261,396r14,-3l1290,388r14,-4l1318,381r14,-4l1346,373r14,-4l1374,366r14,-3l1402,359r15,-4l1431,351r14,-2l1459,345r14,-4l1487,338r14,-3l1515,332r15,-4l1545,325r14,-3l1573,319r14,-4l1601,312r14,-3l1629,306r14,-3l1658,300r14,-3l1686,294r14,-3l1714,288r14,-3l1742,282r14,-3l1771,277r14,-3l1799,271r15,-3l1828,265r14,-2l1856,260r14,-2l1884,255r15,-3l1913,249r14,-2l1941,245r14,-3l1969,239r14,-3l1997,234r14,-2l2026,229r14,-2l2054,224r15,-2l2083,219r14,-1l2111,215r14,-3l2140,210r14,-3l2168,205r14,-1l2196,201r14,-2l2224,196r14,-2l2252,192r15,-3l2281,188r14,-3l2309,183r14,-2l2338,179r14,-3l2366,174r14,-1l2395,171r14,-3l2423,166r14,-2l2451,162r14,-2l2479,158r14,-2l2508,154r14,-2l2536,150r14,-2l2564,146r14,-1l2592,143r15,-2l2621,139r15,-3l2650,134r14,-2l2678,130r14,-1l2706,127r14,-1l2734,124r15,-2l2763,120r14,-2l2791,116r14,-1l2819,113r14,-2l2847,109r14,-2l2876,106r15,-2l2905,102r14,-2l2933,99r14,-2l2961,96r14,-2l2989,92r15,-2l3018,88r14,-1l3046,86r14,-2l3074,82r14,-1l3102,79r15,-2l3131,76r14,-2l3160,72r14,-1l3188,70r14,-2l3216,66r14,-1l3245,63r14,-2l3273,60r14,-2l3301,57r14,-1l3329,54r14,-1l3357,51r15,-1l3386,48r14,-2l3415,45r14,-2l3443,42r14,-1l3471,40r15,-2l3500,37r14,-2l3528,34r14,-2l3556,31r14,-2l3584,28r14,-1l3613,26r14,-2l3641,23r14,-2l3669,20r15,-2l3698,17r14,-2l3727,14r14,-1l3755,12r14,-1l3783,9r14,-1l3811,6r14,-1l3839,4r15,-2l3868,1,3882,e" filled="f" strokeweight=".7pt">
                  <v:stroke joinstyle="miter"/>
                  <v:path arrowok="t" o:connecttype="custom" o:connectlocs="35560,923290;80645,755650;126365,660400;170815,593725;215900,542290;260350,501015;306070,466090;351155,435610;395605,408940;440690,384175;485775,363220;530860,343535;575310,325120;620395,307975;666115,292735;710565,278130;755650,264160;800735,251460;845820,239395;890270,227965;935355,216535;981075,206375;1025525,196215;1070610,186690;1115060,177165;1160780,168275;1205865,160020;1250315,151765;1295400,144145;1340485,136525;1385570,129540;1430020,121920;1475105,114935;1520825,108585;1565275,101600;1610360,95250;1655445,89535;1700530,82550;1745615,77470;1790065,71755;1835785,66040;1880235,60960;1925320,55245;1969770,50165;2015490,45085;2060575,40005;2105025,35560;2150110,30480;2195195,26035;2240280,21590;2284730,17145;2329815,12700;2375535,8255;2419985,3810;2465070,0" o:connectangles="0,0,0,0,0,0,0,0,0,0,0,0,0,0,0,0,0,0,0,0,0,0,0,0,0,0,0,0,0,0,0,0,0,0,0,0,0,0,0,0,0,0,0,0,0,0,0,0,0,0,0,0,0,0,0"/>
                </v:shape>
                <v:line id="Line 621" o:spid="_x0000_s1098" style="position:absolute;visibility:visible;mso-wrap-style:square" from="4946,2698" to="4946,13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jt88MAAADcAAAADwAAAGRycy9kb3ducmV2LnhtbESPzWrDMBCE74W8g9hCLiWRE1oTnCjB&#10;hAZ6tZMH2Fgb21RaGUv+6dtHhUKPw8x8wxxOszVipN63jhVs1gkI4srplmsFt+tltQPhA7JG45gU&#10;/JCH03HxcsBMu4kLGstQiwhhn6GCJoQuk9JXDVn0a9cRR+/heoshyr6Wuscpwq2R2yRJpcWW40KD&#10;HZ0bqr7LwSrIP9/y9J6b4qGtPKchHcztOii1fJ3zPYhAc/gP/7W/tIKP3Tv8nolHQB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I7fPDAAAA3AAAAA8AAAAAAAAAAAAA&#10;AAAAoQIAAGRycy9kb3ducmV2LnhtbFBLBQYAAAAABAAEAPkAAACRAwAAAAA=&#10;" strokeweight="1.1pt">
                  <v:stroke joinstyle="miter"/>
                </v:line>
                <v:shape id="Рисунок 586" o:spid="_x0000_s1099" type="#_x0000_t75" style="position:absolute;left:5991;top:5975;width:4381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17gj7EAAAA3AAAAA8AAABkcnMvZG93bnJldi54bWxEj09rwkAUxO+C32F5Qm+6qcWQRlcRS2kP&#10;PfineH5kn0lo9u2SfdX023cLBY/DzPyGWW0G16kr9bH1bOBxloEirrxtuTbweXqdFqCiIFvsPJOB&#10;H4qwWY9HKyytv/GBrkepVYJwLNFAIxJKrWPVkMM484E4eRffO5Qk+1rbHm8J7jo9z7JcO2w5LTQY&#10;aNdQ9XX8dgaCPNVvdH6Recie84XbV93ZfRjzMBm2S1BCg9zD/+13a2BR5PB3Jh0Bv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17gj7EAAAA3AAAAA8AAAAAAAAAAAAAAAAA&#10;nwIAAGRycy9kb3ducmV2LnhtbFBLBQYAAAAABAAEAPcAAACQAwAAAAA=&#10;">
                  <v:imagedata r:id="rId377" o:title=""/>
                  <v:path arrowok="t"/>
                </v:shape>
                <v:shape id="Рисунок 587" o:spid="_x0000_s1100" type="#_x0000_t75" style="position:absolute;left:1149;top:6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deNcHGAAAA3AAAAA8AAABkcnMvZG93bnJldi54bWxEj1trAjEUhN8L/odwCn0pmrXgha1RRCwU&#10;WtB6eT9uTpOlm5Nlk66rv94UhD4OM/MNM1t0rhItNaH0rGA4yEAQF16XbBQc9m/9KYgQkTVWnknB&#10;hQIs5r2HGeban/mL2l00IkE45KjAxljnUobCksMw8DVx8r594zAm2RipGzwnuKvkS5aNpcOS04LF&#10;mlaWip/dr1Ow0SdzHD/z2l4nH6Ns225Pn0uj1NNjt3wFEamL/+F7+10rGE0n8HcmHQE5v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141wcYAAADcAAAADwAAAAAAAAAAAAAA&#10;AACfAgAAZHJzL2Rvd25yZXYueG1sUEsFBgAAAAAEAAQA9wAAAJIDAAAAAA==&#10;">
                  <v:imagedata r:id="rId378" o:title=""/>
                  <v:path arrowok="t"/>
                </v:shape>
                <v:shape id="Рисунок 588" o:spid="_x0000_s1101" type="#_x0000_t75" style="position:absolute;left:298;top:6248;width:2000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GIfCfBAAAA3AAAAA8AAABkcnMvZG93bnJldi54bWxET8uKwjAU3Q/4D+EOuBvTER1Kx1hUEFQE&#10;8fEB1+ZOW9rclCa29e/NQpjl4bwX6WBq0VHrSssKvicRCOLM6pJzBbfr9isG4TyyxtoyKXiSg3Q5&#10;+lhgom3PZ+ouPhchhF2CCgrvm0RKlxVk0E1sQxy4P9sa9AG2udQt9iHc1HIaRT/SYMmhocCGNgVl&#10;1eVhFFSHaLaOtZfP03F/706b1ZxnvVLjz2H1C8LT4P/Fb/dOK5jHYW04E46AXL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GIfCfBAAAA3AAAAA8AAAAAAAAAAAAAAAAAnwIA&#10;AGRycy9kb3ducmV2LnhtbFBLBQYAAAAABAAEAPcAAACNAwAAAAA=&#10;">
                  <v:imagedata r:id="rId379" o:title=""/>
                  <v:path arrowok="t"/>
                </v:shape>
                <v:shape id="Рисунок 589" o:spid="_x0000_s1102" type="#_x0000_t75" style="position:absolute;left:330;top:8521;width:2095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hAtYLIAAAA3AAAAA8AAABkcnMvZG93bnJldi54bWxEj09rwkAUxO+FfoflCb0U3bRo0egqpaWl&#10;ein+O3h7ZJ/Jttm3aXabxG/vCoLHYWZ+w8wWnS1FQ7U3jhU8DRIQxJnThnMFu+1HfwzCB2SNpWNS&#10;cCIPi/n93QxT7VpeU7MJuYgQ9ikqKEKoUil9VpBFP3AVcfSOrrYYoqxzqWtsI9yW8jlJXqRFw3Gh&#10;wIreCsp+N/9Wwc+j/86CGQ7/Vp/vpjkdD/tVu1Tqode9TkEE6sItfG1/aQWj8QQuZ+IRkPMz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BIQLWCyAAAANwAAAAPAAAAAAAAAAAA&#10;AAAAAJ8CAABkcnMvZG93bnJldi54bWxQSwUGAAAAAAQABAD3AAAAlAMAAAAA&#10;">
                  <v:imagedata r:id="rId380" o:title=""/>
                  <v:path arrowok="t"/>
                </v:shape>
                <v:shape id="Рисунок 590" o:spid="_x0000_s1103" type="#_x0000_t75" style="position:absolute;left:342;top:10668;width:2096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ghiHnAAAAA3AAAAA8AAABkcnMvZG93bnJldi54bWxET89rwjAUvgv7H8IbeNNUYWN2RimDwmCn&#10;6vD81rw1Yc1L1mRt/e/NQdjx4/u9P86uFyMN0XpWsFkXIIhbry13Cj7P9eoFREzIGnvPpOBKEY6H&#10;h8UeS+0nbmg8pU7kEI4lKjAphVLK2BpyGNc+EGfu2w8OU4ZDJ/WAUw53vdwWxbN0aDk3GAz0Zqj9&#10;Of05BRV+VUX98Xu2l7CJaaqbbbCzUsvHuXoFkWhO/+K7+10reNrl+flMPgLycA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+CGIecAAAADcAAAADwAAAAAAAAAAAAAAAACfAgAA&#10;ZHJzL2Rvd25yZXYueG1sUEsFBgAAAAAEAAQA9wAAAIwDAAAAAA==&#10;">
                  <v:imagedata r:id="rId381" o:title=""/>
                  <v:path arrowok="t"/>
                </v:shape>
                <v:shape id="Рисунок 591" o:spid="_x0000_s1104" type="#_x0000_t75" style="position:absolute;left:279;top:12922;width:2095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wRy/GAAAA3AAAAA8AAABkcnMvZG93bnJldi54bWxEj0FrwkAUhO+F/oflCb01mxRbY3SVUhAE&#10;oaCW6vGRfclGs29Ddqvpv+8KBY/DzHzDzJeDbcWFet84VpAlKQji0umGawVf+9VzDsIHZI2tY1Lw&#10;Sx6Wi8eHORbaXXlLl12oRYSwL1CBCaErpPSlIYs+cR1x9CrXWwxR9rXUPV4j3LbyJU3fpMWG44LB&#10;jj4Mlefdj1UwrSbfmyNVzenzfFzX4yzfHEyu1NNoeJ+BCDSEe/i/vdYKXqcZ3M7EIyA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S/BHL8YAAADcAAAADwAAAAAAAAAAAAAA&#10;AACfAgAAZHJzL2Rvd25yZXYueG1sUEsFBgAAAAAEAAQA9wAAAJIDAAAAAA==&#10;">
                  <v:imagedata r:id="rId382" o:title=""/>
                  <v:path arrowok="t"/>
                </v:shape>
                <v:shape id="Рисунок 592" o:spid="_x0000_s1105" type="#_x0000_t75" style="position:absolute;left:304;top:15271;width:2096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XZ1dPFAAAA3AAAAA8AAABkcnMvZG93bnJldi54bWxEj91qAjEUhO8LvkM4gnc1q2LR1ShaKLRY&#10;EX/A2+PmuBvcnCybqGufvhEKvRxmvhlmOm9sKW5Ue+NYQa+bgCDOnDacKzjsP15HIHxA1lg6JgUP&#10;8jCftV6mmGp35y3ddiEXsYR9igqKEKpUSp8VZNF3XUUcvbOrLYYo61zqGu+x3JaynyRv0qLhuFBg&#10;Re8FZZfd1SoYfq8xMeXPerU8HS9y8zVYbc1AqU67WUxABGrCf/iP/tSRG/fheSYeATn7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12dXTxQAAANwAAAAPAAAAAAAAAAAAAAAA&#10;AJ8CAABkcnMvZG93bnJldi54bWxQSwUGAAAAAAQABAD3AAAAkQMAAAAA&#10;">
                  <v:imagedata r:id="rId383" o:title=""/>
                  <v:path arrowok="t"/>
                </v:shape>
                <v:shape id="Рисунок 593" o:spid="_x0000_s1106" type="#_x0000_t75" style="position:absolute;left:4403;top:1419;width:1238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E6wKDHAAAA3AAAAA8AAABkcnMvZG93bnJldi54bWxEj09rwkAUxO8Fv8PyhN7qRqXVpq4igtBD&#10;D/4pBW+v2WeyNfs2ZNck+um7guBxmJnfMLNFZ0vRUO2NYwXDQQKCOHPacK7ge79+mYLwAVlj6ZgU&#10;XMjDYt57mmGqXctbanYhFxHCPkUFRQhVKqXPCrLoB64ijt7R1RZDlHUudY1thNtSjpLkTVo0HBcK&#10;rGhVUHbana0CPTl+bWR7KDfb6+Vs/n5+zbCZKPXc75YfIAJ14RG+tz+1gtf3MdzOxCMg5/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JE6wKDHAAAA3AAAAA8AAAAAAAAAAAAA&#10;AAAAnwIAAGRycy9kb3ducmV2LnhtbFBLBQYAAAAABAAEAPcAAACTAwAAAAA=&#10;">
                  <v:imagedata r:id="rId384" o:title=""/>
                  <v:path arrowok="t"/>
                </v:shape>
                <v:shape id="Рисунок 594" o:spid="_x0000_s1107" type="#_x0000_t75" style="position:absolute;left:3098;top:3124;width:2286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GmnjFAAAA3AAAAA8AAABkcnMvZG93bnJldi54bWxEj0FrwkAUhO9C/8PyCr3VjW2UGLNK0Qpe&#10;LNR66e2RfWZDsm9DdtW0v74rFDwOM/MNU6wG24oL9b52rGAyTkAQl07XXCk4fm2fMxA+IGtsHZOC&#10;H/KwWj6MCsy1u/InXQ6hEhHCPkcFJoQul9KXhiz6seuIo3dyvcUQZV9J3eM1wm0rX5JkJi3WHBcM&#10;drQ2VDaHs1WwMXu3fT+ev39T96GzzMzS1waVenoc3hYgAg3hHv5v77SC6TyF25l4BOTyD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lRpp4xQAAANwAAAAPAAAAAAAAAAAAAAAA&#10;AJ8CAABkcnMvZG93bnJldi54bWxQSwUGAAAAAAQABAD3AAAAkQMAAAAA&#10;">
                  <v:imagedata r:id="rId385" o:title=""/>
                  <v:path arrowok="t"/>
                </v:shape>
                <v:shape id="Рисунок 595" o:spid="_x0000_s1108" type="#_x0000_t75" style="position:absolute;left:5229;top:3133;width:2286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WnlHEAAAA3AAAAA8AAABkcnMvZG93bnJldi54bWxEj0GLwjAUhO/C/ofwFrzImipa1q5RFmGh&#10;eFOL4O3ZPNti81KarK3/3giCx2FmvmGW697U4katqywrmIwjEMS51RUXCrLD39c3COeRNdaWScGd&#10;HKxXH4MlJtp2vKPb3hciQNglqKD0vkmkdHlJBt3YNsTBu9jWoA+yLaRusQtwU8tpFMXSYMVhocSG&#10;NiXl1/2/UXA5pduzOabXUzRKu2xUx3SfxUoNP/vfHxCeev8Ov9qpVjBfzOF5JhwBuXo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kWnlHEAAAA3AAAAA8AAAAAAAAAAAAAAAAA&#10;nwIAAGRycy9kb3ducmV2LnhtbFBLBQYAAAAABAAEAPcAAACQAwAAAAA=&#10;">
                  <v:imagedata r:id="rId386" o:title=""/>
                  <v:path arrowok="t"/>
                </v:shape>
                <v:shape id="Рисунок 596" o:spid="_x0000_s1109" type="#_x0000_t75" style="position:absolute;left:10436;top:3133;width:2095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dfsUfGAAAA3AAAAA8AAABkcnMvZG93bnJldi54bWxEj0+LwjAUxO/CfofwFryIpiv+265RiiiI&#10;eFlXBG+P5tkWm5duE7V+eyMIHoeZ+Q0znTemFFeqXWFZwVcvAkGcWl1wpmD/t+pOQDiPrLG0TAru&#10;5GA++2hNMdb2xr903flMBAi7GBXk3lexlC7NyaDr2Yo4eCdbG/RB1pnUNd4C3JSyH0UjabDgsJBj&#10;RYuc0vPuYhTY4/l/fKLl4bBZTZLOMNkOLutUqfZnk/yA8NT4d/jVXmsFw+8RPM+EIyBn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1+xR8YAAADcAAAADwAAAAAAAAAAAAAA&#10;AACfAgAAZHJzL2Rvd25yZXYueG1sUEsFBgAAAAAEAAQA9wAAAJIDAAAAAA==&#10;">
                  <v:imagedata r:id="rId387" o:title=""/>
                  <v:path arrowok="t"/>
                </v:shape>
                <v:shape id="Рисунок 597" o:spid="_x0000_s1110" type="#_x0000_t75" style="position:absolute;left:24723;top:3232;width:953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2VeLFAAAA3AAAAA8AAABkcnMvZG93bnJldi54bWxEj0FrwkAUhO+F/oflFXrTjRbbGl1FCkWl&#10;9NDYQ4+P7DObNvs2ZJ8a/70rCD0OM/MNM1/2vlFH6mId2MBomIEiLoOtuTLwvXsfvIKKgmyxCUwG&#10;zhRhubi/m2Nuw4m/6FhIpRKEY44GnEibax1LRx7jMLTEyduHzqMk2VXadnhKcN/ocZY9a481pwWH&#10;Lb05Kv+Kgzew/oy/e1eNtmWtd80HP0n/U4gxjw/9agZKqJf/8K29sQYm0xe4nklHQC8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ZtlXixQAAANwAAAAPAAAAAAAAAAAAAAAA&#10;AJ8CAABkcnMvZG93bnJldi54bWxQSwUGAAAAAAQABAD3AAAAkQMAAAAA&#10;">
                  <v:imagedata r:id="rId388" o:title=""/>
                  <v:path arrowok="t"/>
                </v:shape>
                <v:shape id="Рисунок 598" o:spid="_x0000_s1111" type="#_x0000_t75" style="position:absolute;left:29422;top:3016;width:1334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I0f1m8AAAA3AAAAA8AAABkcnMvZG93bnJldi54bWxET7sKwjAU3QX/IVzBRTRVULQaRQTR1cfQ&#10;8dJc22pzU5po2783g+B4OO/NrjWl+FDtCssKppMIBHFqdcGZgvvtOF6CcB5ZY2mZFHTkYLft9zYY&#10;a9vwhT5Xn4kQwi5GBbn3VSylS3My6Ca2Ig7cw9YGfYB1JnWNTQg3pZxF0UIaLDg05FjRIaf0dX0b&#10;BSUV1dTKpKGue52kT97ZE0dKDQftfg3CU+v/4p/7rBXMV2FtOBOOgNx+A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DCNH9ZvAAAANwAAAAPAAAAAAAAAAAAAAAAAJ8CAABkcnMv&#10;ZG93bnJldi54bWxQSwUGAAAAAAQABAD3AAAAiAMAAAAA&#10;">
                  <v:imagedata r:id="rId389" o:title=""/>
                  <v:path arrowok="t"/>
                </v:shape>
                <w10:anchorlock/>
              </v:group>
            </w:pict>
          </mc:Fallback>
        </mc:AlternateContent>
      </w:r>
    </w:p>
    <w:p w:rsidR="002E3CF9" w:rsidRDefault="002E3CF9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дынтегральная функция в определённом интеграле имеет разрывы в точках: </w:t>
      </w:r>
      <w:r w:rsidR="00DD1175" w:rsidRPr="002E3CF9">
        <w:rPr>
          <w:rFonts w:ascii="Times New Roman" w:hAnsi="Times New Roman" w:cs="Times New Roman"/>
          <w:position w:val="-10"/>
        </w:rPr>
        <w:object w:dxaOrig="2420" w:dyaOrig="360">
          <v:shape id="_x0000_i1162" type="#_x0000_t75" style="width:121pt;height:18.5pt" o:ole="">
            <v:imagedata r:id="rId390" o:title=""/>
          </v:shape>
          <o:OLEObject Type="Embed" ProgID="Equation.DSMT4" ShapeID="_x0000_i1162" DrawAspect="Content" ObjectID="_1645186161" r:id="rId391"/>
        </w:object>
      </w:r>
      <w:r>
        <w:rPr>
          <w:rFonts w:ascii="Times New Roman" w:hAnsi="Times New Roman" w:cs="Times New Roman"/>
        </w:rPr>
        <w:t xml:space="preserve">. Разобьём промежуток </w:t>
      </w:r>
      <w:r w:rsidR="002C2952" w:rsidRPr="002C2952">
        <w:rPr>
          <w:rFonts w:ascii="Times New Roman" w:hAnsi="Times New Roman" w:cs="Times New Roman"/>
          <w:position w:val="-10"/>
        </w:rPr>
        <w:object w:dxaOrig="499" w:dyaOrig="320">
          <v:shape id="_x0000_i1163" type="#_x0000_t75" style="width:24.5pt;height:15.5pt" o:ole="">
            <v:imagedata r:id="rId392" o:title=""/>
          </v:shape>
          <o:OLEObject Type="Embed" ProgID="Equation.DSMT4" ShapeID="_x0000_i1163" DrawAspect="Content" ObjectID="_1645186162" r:id="rId393"/>
        </w:object>
      </w:r>
      <w:r w:rsidR="002C2952">
        <w:rPr>
          <w:rFonts w:ascii="Times New Roman" w:hAnsi="Times New Roman" w:cs="Times New Roman"/>
        </w:rPr>
        <w:t xml:space="preserve"> на части имеющимися точками разрывов (разрывы на концах не имеют значения).</w:t>
      </w:r>
      <w:r>
        <w:rPr>
          <w:rFonts w:ascii="Times New Roman" w:hAnsi="Times New Roman" w:cs="Times New Roman"/>
        </w:rPr>
        <w:t xml:space="preserve"> </w:t>
      </w:r>
      <w:r w:rsidR="002C2952">
        <w:rPr>
          <w:rFonts w:ascii="Times New Roman" w:hAnsi="Times New Roman" w:cs="Times New Roman"/>
        </w:rPr>
        <w:t xml:space="preserve">Обозначим самую левую точку разрыва </w:t>
      </w:r>
      <w:r w:rsidR="000E50A2" w:rsidRPr="002C2952">
        <w:rPr>
          <w:rFonts w:ascii="Times New Roman" w:hAnsi="Times New Roman" w:cs="Times New Roman"/>
          <w:position w:val="-6"/>
        </w:rPr>
        <w:object w:dxaOrig="1180" w:dyaOrig="320">
          <v:shape id="_x0000_i1311" type="#_x0000_t75" style="width:59pt;height:15.5pt" o:ole="">
            <v:imagedata r:id="rId394" o:title=""/>
          </v:shape>
          <o:OLEObject Type="Embed" ProgID="Equation.DSMT4" ShapeID="_x0000_i1311" DrawAspect="Content" ObjectID="_1645186163" r:id="rId395"/>
        </w:object>
      </w:r>
      <w:r w:rsidR="008D52E6">
        <w:rPr>
          <w:rFonts w:ascii="Times New Roman" w:hAnsi="Times New Roman" w:cs="Times New Roman"/>
        </w:rPr>
        <w:t xml:space="preserve">, то есть </w:t>
      </w:r>
      <w:r w:rsidR="000E50A2" w:rsidRPr="000E50A2">
        <w:rPr>
          <w:rFonts w:ascii="Times New Roman" w:hAnsi="Times New Roman" w:cs="Times New Roman"/>
          <w:position w:val="-10"/>
        </w:rPr>
        <w:object w:dxaOrig="1060" w:dyaOrig="320">
          <v:shape id="_x0000_i1312" type="#_x0000_t75" style="width:53pt;height:15.5pt" o:ole="">
            <v:imagedata r:id="rId396" o:title=""/>
          </v:shape>
          <o:OLEObject Type="Embed" ProgID="Equation.DSMT4" ShapeID="_x0000_i1312" DrawAspect="Content" ObjectID="_1645186164" r:id="rId397"/>
        </w:object>
      </w:r>
      <w:r w:rsidR="002C2952" w:rsidRPr="000E50A2">
        <w:rPr>
          <w:rFonts w:ascii="Times New Roman" w:hAnsi="Times New Roman" w:cs="Times New Roman"/>
        </w:rPr>
        <w:t>.</w:t>
      </w:r>
      <w:r w:rsidR="002C2952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меем:</w:t>
      </w:r>
    </w:p>
    <w:p w:rsidR="002E3CF9" w:rsidRDefault="002C2952" w:rsidP="00F646C5">
      <w:pPr>
        <w:jc w:val="center"/>
        <w:rPr>
          <w:rFonts w:ascii="Times New Roman" w:hAnsi="Times New Roman" w:cs="Times New Roman"/>
        </w:rPr>
      </w:pPr>
      <w:r w:rsidRPr="002E3CF9">
        <w:rPr>
          <w:rFonts w:ascii="Times New Roman" w:hAnsi="Times New Roman" w:cs="Times New Roman"/>
          <w:position w:val="-32"/>
        </w:rPr>
        <w:object w:dxaOrig="6380" w:dyaOrig="780">
          <v:shape id="_x0000_i1164" type="#_x0000_t75" style="width:318pt;height:39pt" o:ole="">
            <v:imagedata r:id="rId398" o:title=""/>
          </v:shape>
          <o:OLEObject Type="Embed" ProgID="Equation.DSMT4" ShapeID="_x0000_i1164" DrawAspect="Content" ObjectID="_1645186165" r:id="rId399"/>
        </w:object>
      </w:r>
      <w:r>
        <w:rPr>
          <w:rFonts w:ascii="Times New Roman" w:hAnsi="Times New Roman" w:cs="Times New Roman"/>
        </w:rPr>
        <w:t>.</w:t>
      </w:r>
    </w:p>
    <w:p w:rsidR="002C2952" w:rsidRDefault="002C2952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аметим, что на интервале </w:t>
      </w:r>
      <w:r w:rsidRPr="002C2952">
        <w:rPr>
          <w:rFonts w:ascii="Times New Roman" w:hAnsi="Times New Roman" w:cs="Times New Roman"/>
          <w:position w:val="-10"/>
        </w:rPr>
        <w:object w:dxaOrig="1060" w:dyaOrig="360">
          <v:shape id="_x0000_i1165" type="#_x0000_t75" style="width:53pt;height:18.5pt" o:ole="">
            <v:imagedata r:id="rId400" o:title=""/>
          </v:shape>
          <o:OLEObject Type="Embed" ProgID="Equation.DSMT4" ShapeID="_x0000_i1165" DrawAspect="Content" ObjectID="_1645186166" r:id="rId401"/>
        </w:object>
      </w:r>
      <w:r>
        <w:rPr>
          <w:rFonts w:ascii="Times New Roman" w:hAnsi="Times New Roman" w:cs="Times New Roman"/>
        </w:rPr>
        <w:t xml:space="preserve"> функция </w:t>
      </w:r>
      <w:r w:rsidRPr="002C2952">
        <w:rPr>
          <w:rFonts w:ascii="Times New Roman" w:hAnsi="Times New Roman" w:cs="Times New Roman"/>
          <w:position w:val="-10"/>
        </w:rPr>
        <w:object w:dxaOrig="560" w:dyaOrig="320">
          <v:shape id="_x0000_i1166" type="#_x0000_t75" style="width:28pt;height:15.5pt" o:ole="">
            <v:imagedata r:id="rId402" o:title=""/>
          </v:shape>
          <o:OLEObject Type="Embed" ProgID="Equation.DSMT4" ShapeID="_x0000_i1166" DrawAspect="Content" ObjectID="_1645186167" r:id="rId403"/>
        </w:object>
      </w:r>
      <w:r>
        <w:rPr>
          <w:rFonts w:ascii="Times New Roman" w:hAnsi="Times New Roman" w:cs="Times New Roman"/>
        </w:rPr>
        <w:t xml:space="preserve"> постоянна и равна </w:t>
      </w:r>
      <w:r w:rsidRPr="002C2952">
        <w:rPr>
          <w:rFonts w:ascii="Times New Roman" w:hAnsi="Times New Roman" w:cs="Times New Roman"/>
          <w:position w:val="-6"/>
        </w:rPr>
        <w:object w:dxaOrig="340" w:dyaOrig="279">
          <v:shape id="_x0000_i1167" type="#_x0000_t75" style="width:17pt;height:14.5pt" o:ole="">
            <v:imagedata r:id="rId404" o:title=""/>
          </v:shape>
          <o:OLEObject Type="Embed" ProgID="Equation.DSMT4" ShapeID="_x0000_i1167" DrawAspect="Content" ObjectID="_1645186168" r:id="rId405"/>
        </w:object>
      </w:r>
      <w:r>
        <w:rPr>
          <w:rFonts w:ascii="Times New Roman" w:hAnsi="Times New Roman" w:cs="Times New Roman"/>
        </w:rPr>
        <w:t xml:space="preserve">, а значения на концах не влияют на результат интегрирования (по Риману). </w:t>
      </w:r>
      <w:r w:rsidR="005977A4">
        <w:rPr>
          <w:rFonts w:ascii="Times New Roman" w:hAnsi="Times New Roman" w:cs="Times New Roman"/>
        </w:rPr>
        <w:t xml:space="preserve">Крайний левый промежуток </w:t>
      </w:r>
      <w:r w:rsidR="005977A4" w:rsidRPr="005977A4">
        <w:rPr>
          <w:rFonts w:ascii="Times New Roman" w:hAnsi="Times New Roman" w:cs="Times New Roman"/>
          <w:position w:val="-10"/>
        </w:rPr>
        <w:object w:dxaOrig="720" w:dyaOrig="360">
          <v:shape id="_x0000_i1168" type="#_x0000_t75" style="width:36pt;height:18.5pt" o:ole="">
            <v:imagedata r:id="rId406" o:title=""/>
          </v:shape>
          <o:OLEObject Type="Embed" ProgID="Equation.DSMT4" ShapeID="_x0000_i1168" DrawAspect="Content" ObjectID="_1645186169" r:id="rId407"/>
        </w:object>
      </w:r>
      <w:r w:rsidR="005977A4">
        <w:rPr>
          <w:rFonts w:ascii="Times New Roman" w:hAnsi="Times New Roman" w:cs="Times New Roman"/>
        </w:rPr>
        <w:t xml:space="preserve"> является частью промежутка </w:t>
      </w:r>
      <w:r w:rsidR="005977A4" w:rsidRPr="005977A4">
        <w:rPr>
          <w:rFonts w:ascii="Times New Roman" w:hAnsi="Times New Roman" w:cs="Times New Roman"/>
          <w:position w:val="-10"/>
        </w:rPr>
        <w:object w:dxaOrig="1020" w:dyaOrig="360">
          <v:shape id="_x0000_i1169" type="#_x0000_t75" style="width:51pt;height:18.5pt" o:ole="">
            <v:imagedata r:id="rId408" o:title=""/>
          </v:shape>
          <o:OLEObject Type="Embed" ProgID="Equation.DSMT4" ShapeID="_x0000_i1169" DrawAspect="Content" ObjectID="_1645186170" r:id="rId409"/>
        </w:object>
      </w:r>
      <w:r w:rsidR="005977A4">
        <w:rPr>
          <w:rFonts w:ascii="Times New Roman" w:hAnsi="Times New Roman" w:cs="Times New Roman"/>
        </w:rPr>
        <w:t xml:space="preserve"> и в нём </w:t>
      </w:r>
      <w:r w:rsidR="005977A4" w:rsidRPr="005977A4">
        <w:rPr>
          <w:rFonts w:ascii="Times New Roman" w:hAnsi="Times New Roman" w:cs="Times New Roman"/>
          <w:position w:val="-10"/>
        </w:rPr>
        <w:object w:dxaOrig="1340" w:dyaOrig="320">
          <v:shape id="_x0000_i1170" type="#_x0000_t75" style="width:66.5pt;height:15.5pt" o:ole="">
            <v:imagedata r:id="rId410" o:title=""/>
          </v:shape>
          <o:OLEObject Type="Embed" ProgID="Equation.DSMT4" ShapeID="_x0000_i1170" DrawAspect="Content" ObjectID="_1645186171" r:id="rId411"/>
        </w:object>
      </w:r>
      <w:r w:rsidR="005977A4">
        <w:rPr>
          <w:rFonts w:ascii="Times New Roman" w:hAnsi="Times New Roman" w:cs="Times New Roman"/>
        </w:rPr>
        <w:t>. Имеем:</w:t>
      </w:r>
    </w:p>
    <w:p w:rsidR="005977A4" w:rsidRDefault="005977A4" w:rsidP="00F646C5">
      <w:pPr>
        <w:jc w:val="center"/>
        <w:rPr>
          <w:rFonts w:ascii="Times New Roman" w:hAnsi="Times New Roman" w:cs="Times New Roman"/>
        </w:rPr>
      </w:pPr>
      <w:r w:rsidRPr="002E3CF9">
        <w:rPr>
          <w:rFonts w:ascii="Times New Roman" w:hAnsi="Times New Roman" w:cs="Times New Roman"/>
          <w:position w:val="-32"/>
        </w:rPr>
        <w:object w:dxaOrig="6900" w:dyaOrig="780">
          <v:shape id="_x0000_i1171" type="#_x0000_t75" style="width:345pt;height:39pt" o:ole="">
            <v:imagedata r:id="rId412" o:title=""/>
          </v:shape>
          <o:OLEObject Type="Embed" ProgID="Equation.DSMT4" ShapeID="_x0000_i1171" DrawAspect="Content" ObjectID="_1645186172" r:id="rId413"/>
        </w:object>
      </w:r>
    </w:p>
    <w:p w:rsidR="005977A4" w:rsidRDefault="005977A4" w:rsidP="00F646C5">
      <w:pPr>
        <w:jc w:val="center"/>
        <w:rPr>
          <w:rFonts w:ascii="Times New Roman" w:hAnsi="Times New Roman" w:cs="Times New Roman"/>
        </w:rPr>
      </w:pPr>
      <w:r w:rsidRPr="005977A4">
        <w:rPr>
          <w:rFonts w:ascii="Times New Roman" w:hAnsi="Times New Roman" w:cs="Times New Roman"/>
          <w:position w:val="-16"/>
        </w:rPr>
        <w:object w:dxaOrig="6820" w:dyaOrig="440">
          <v:shape id="_x0000_i1172" type="#_x0000_t75" style="width:341.5pt;height:21.5pt" o:ole="">
            <v:imagedata r:id="rId414" o:title=""/>
          </v:shape>
          <o:OLEObject Type="Embed" ProgID="Equation.DSMT4" ShapeID="_x0000_i1172" DrawAspect="Content" ObjectID="_1645186173" r:id="rId415"/>
        </w:object>
      </w:r>
      <w:r>
        <w:rPr>
          <w:rFonts w:ascii="Times New Roman" w:hAnsi="Times New Roman" w:cs="Times New Roman"/>
        </w:rPr>
        <w:t xml:space="preserve"> </w:t>
      </w:r>
    </w:p>
    <w:p w:rsidR="005977A4" w:rsidRDefault="00DD1175" w:rsidP="00F646C5">
      <w:pPr>
        <w:jc w:val="center"/>
        <w:rPr>
          <w:rFonts w:ascii="Times New Roman" w:hAnsi="Times New Roman" w:cs="Times New Roman"/>
        </w:rPr>
      </w:pPr>
      <w:r w:rsidRPr="005977A4">
        <w:rPr>
          <w:rFonts w:ascii="Times New Roman" w:hAnsi="Times New Roman" w:cs="Times New Roman"/>
          <w:position w:val="-10"/>
        </w:rPr>
        <w:object w:dxaOrig="6800" w:dyaOrig="360">
          <v:shape id="_x0000_i1173" type="#_x0000_t75" style="width:339.5pt;height:18.5pt" o:ole="">
            <v:imagedata r:id="rId416" o:title=""/>
          </v:shape>
          <o:OLEObject Type="Embed" ProgID="Equation.DSMT4" ShapeID="_x0000_i1173" DrawAspect="Content" ObjectID="_1645186174" r:id="rId417"/>
        </w:object>
      </w:r>
    </w:p>
    <w:p w:rsidR="005977A4" w:rsidRDefault="00392DC2" w:rsidP="00F646C5">
      <w:pPr>
        <w:jc w:val="center"/>
        <w:rPr>
          <w:rFonts w:ascii="Times New Roman" w:hAnsi="Times New Roman" w:cs="Times New Roman"/>
        </w:rPr>
      </w:pPr>
      <w:r w:rsidRPr="00392DC2">
        <w:rPr>
          <w:rFonts w:ascii="Times New Roman" w:hAnsi="Times New Roman" w:cs="Times New Roman"/>
          <w:position w:val="-24"/>
        </w:rPr>
        <w:object w:dxaOrig="6240" w:dyaOrig="660">
          <v:shape id="_x0000_i1174" type="#_x0000_t75" style="width:312.5pt;height:33pt" o:ole="">
            <v:imagedata r:id="rId418" o:title=""/>
          </v:shape>
          <o:OLEObject Type="Embed" ProgID="Equation.DSMT4" ShapeID="_x0000_i1174" DrawAspect="Content" ObjectID="_1645186175" r:id="rId419"/>
        </w:object>
      </w:r>
      <w:r>
        <w:rPr>
          <w:rFonts w:ascii="Times New Roman" w:hAnsi="Times New Roman" w:cs="Times New Roman"/>
        </w:rPr>
        <w:t>.</w:t>
      </w:r>
    </w:p>
    <w:p w:rsidR="00392DC2" w:rsidRDefault="00392DC2" w:rsidP="00F646C5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аметим, </w:t>
      </w:r>
      <w:r w:rsidRPr="000E50A2">
        <w:rPr>
          <w:rFonts w:ascii="Times New Roman" w:hAnsi="Times New Roman" w:cs="Times New Roman"/>
        </w:rPr>
        <w:t>что</w:t>
      </w:r>
      <w:r w:rsidR="00DD1175" w:rsidRPr="000E50A2">
        <w:rPr>
          <w:rFonts w:ascii="Times New Roman" w:hAnsi="Times New Roman" w:cs="Times New Roman"/>
        </w:rPr>
        <w:t xml:space="preserve"> </w:t>
      </w:r>
      <w:r w:rsidR="000E50A2" w:rsidRPr="000E50A2">
        <w:rPr>
          <w:rFonts w:ascii="Times New Roman" w:hAnsi="Times New Roman" w:cs="Times New Roman"/>
          <w:position w:val="-10"/>
        </w:rPr>
        <w:object w:dxaOrig="2799" w:dyaOrig="320">
          <v:shape id="_x0000_i1313" type="#_x0000_t75" style="width:141.5pt;height:15.5pt" o:ole="">
            <v:imagedata r:id="rId420" o:title=""/>
          </v:shape>
          <o:OLEObject Type="Embed" ProgID="Equation.DSMT4" ShapeID="_x0000_i1313" DrawAspect="Content" ObjectID="_1645186176" r:id="rId421"/>
        </w:object>
      </w:r>
      <w:r w:rsidR="00BE594B">
        <w:rPr>
          <w:rFonts w:ascii="Times New Roman" w:hAnsi="Times New Roman" w:cs="Times New Roman"/>
        </w:rPr>
        <w:t>.</w:t>
      </w:r>
      <w:r w:rsidR="00DD1175">
        <w:rPr>
          <w:rFonts w:ascii="Times New Roman" w:hAnsi="Times New Roman" w:cs="Times New Roman"/>
        </w:rPr>
        <w:t xml:space="preserve"> </w:t>
      </w:r>
      <w:r w:rsidR="0073130C">
        <w:rPr>
          <w:rFonts w:ascii="Times New Roman" w:hAnsi="Times New Roman" w:cs="Times New Roman"/>
        </w:rPr>
        <w:t xml:space="preserve">Поскольку </w:t>
      </w:r>
      <w:r w:rsidR="0073130C" w:rsidRPr="0073130C">
        <w:rPr>
          <w:rFonts w:ascii="Times New Roman" w:hAnsi="Times New Roman" w:cs="Times New Roman"/>
          <w:position w:val="-20"/>
        </w:rPr>
        <w:object w:dxaOrig="1920" w:dyaOrig="440">
          <v:shape id="_x0000_i1175" type="#_x0000_t75" style="width:96pt;height:21.5pt" o:ole="">
            <v:imagedata r:id="rId422" o:title=""/>
          </v:shape>
          <o:OLEObject Type="Embed" ProgID="Equation.DSMT4" ShapeID="_x0000_i1175" DrawAspect="Content" ObjectID="_1645186177" r:id="rId423"/>
        </w:object>
      </w:r>
      <w:r w:rsidR="0073130C">
        <w:rPr>
          <w:rFonts w:ascii="Times New Roman" w:hAnsi="Times New Roman" w:cs="Times New Roman"/>
        </w:rPr>
        <w:t xml:space="preserve">, то и подавно </w:t>
      </w:r>
      <w:r w:rsidR="0073130C" w:rsidRPr="00ED68A6">
        <w:rPr>
          <w:rFonts w:ascii="Times New Roman" w:hAnsi="Times New Roman" w:cs="Times New Roman"/>
          <w:position w:val="-20"/>
        </w:rPr>
        <w:object w:dxaOrig="1140" w:dyaOrig="440">
          <v:shape id="_x0000_i1176" type="#_x0000_t75" style="width:57pt;height:21.5pt" o:ole="">
            <v:imagedata r:id="rId424" o:title=""/>
          </v:shape>
          <o:OLEObject Type="Embed" ProgID="Equation.DSMT4" ShapeID="_x0000_i1176" DrawAspect="Content" ObjectID="_1645186178" r:id="rId425"/>
        </w:object>
      </w:r>
      <w:r w:rsidR="0073130C" w:rsidRPr="00ED68A6">
        <w:rPr>
          <w:rFonts w:ascii="Times New Roman" w:hAnsi="Times New Roman" w:cs="Times New Roman"/>
        </w:rPr>
        <w:t>.</w:t>
      </w:r>
      <w:r w:rsidR="0073130C">
        <w:rPr>
          <w:rFonts w:ascii="Times New Roman" w:hAnsi="Times New Roman" w:cs="Times New Roman"/>
        </w:rPr>
        <w:t xml:space="preserve"> Поскольку </w:t>
      </w:r>
      <w:r w:rsidR="0073130C" w:rsidRPr="0073130C">
        <w:rPr>
          <w:rFonts w:ascii="Times New Roman" w:hAnsi="Times New Roman" w:cs="Times New Roman"/>
          <w:position w:val="-20"/>
        </w:rPr>
        <w:object w:dxaOrig="1560" w:dyaOrig="440">
          <v:shape id="_x0000_i1177" type="#_x0000_t75" style="width:78pt;height:21.5pt" o:ole="">
            <v:imagedata r:id="rId426" o:title=""/>
          </v:shape>
          <o:OLEObject Type="Embed" ProgID="Equation.DSMT4" ShapeID="_x0000_i1177" DrawAspect="Content" ObjectID="_1645186179" r:id="rId427"/>
        </w:object>
      </w:r>
      <w:r w:rsidR="0073130C">
        <w:rPr>
          <w:rFonts w:ascii="Times New Roman" w:hAnsi="Times New Roman" w:cs="Times New Roman"/>
        </w:rPr>
        <w:t xml:space="preserve"> (проверяется с помощью правила Лопиталя) и, следовательно</w:t>
      </w:r>
      <w:r w:rsidR="003F78C3" w:rsidRPr="003F78C3">
        <w:rPr>
          <w:rFonts w:ascii="Times New Roman" w:hAnsi="Times New Roman" w:cs="Times New Roman"/>
        </w:rPr>
        <w:t>,</w:t>
      </w:r>
      <w:r w:rsidR="0073130C">
        <w:rPr>
          <w:rFonts w:ascii="Times New Roman" w:hAnsi="Times New Roman" w:cs="Times New Roman"/>
        </w:rPr>
        <w:t xml:space="preserve"> </w:t>
      </w:r>
      <w:r w:rsidR="0073130C" w:rsidRPr="0073130C">
        <w:rPr>
          <w:rFonts w:ascii="Times New Roman" w:hAnsi="Times New Roman" w:cs="Times New Roman"/>
          <w:position w:val="-20"/>
        </w:rPr>
        <w:object w:dxaOrig="1880" w:dyaOrig="440">
          <v:shape id="_x0000_i1178" type="#_x0000_t75" style="width:93.5pt;height:21.5pt" o:ole="">
            <v:imagedata r:id="rId428" o:title=""/>
          </v:shape>
          <o:OLEObject Type="Embed" ProgID="Equation.DSMT4" ShapeID="_x0000_i1178" DrawAspect="Content" ObjectID="_1645186180" r:id="rId429"/>
        </w:object>
      </w:r>
      <w:r w:rsidR="0073130C">
        <w:rPr>
          <w:rFonts w:ascii="Times New Roman" w:hAnsi="Times New Roman" w:cs="Times New Roman"/>
        </w:rPr>
        <w:t xml:space="preserve">, то, по теореме о сжатой переменной, </w:t>
      </w:r>
      <w:r w:rsidR="00D434FE" w:rsidRPr="00ED68A6">
        <w:rPr>
          <w:rFonts w:ascii="Times New Roman" w:hAnsi="Times New Roman" w:cs="Times New Roman"/>
          <w:position w:val="-20"/>
        </w:rPr>
        <w:object w:dxaOrig="1600" w:dyaOrig="440">
          <v:shape id="_x0000_i1179" type="#_x0000_t75" style="width:80pt;height:21.5pt" o:ole="">
            <v:imagedata r:id="rId430" o:title=""/>
          </v:shape>
          <o:OLEObject Type="Embed" ProgID="Equation.DSMT4" ShapeID="_x0000_i1179" DrawAspect="Content" ObjectID="_1645186181" r:id="rId431"/>
        </w:object>
      </w:r>
      <w:r w:rsidR="0073130C" w:rsidRPr="00ED68A6">
        <w:rPr>
          <w:rFonts w:ascii="Times New Roman" w:hAnsi="Times New Roman" w:cs="Times New Roman"/>
        </w:rPr>
        <w:t>.</w:t>
      </w:r>
      <w:r w:rsidR="0073130C">
        <w:rPr>
          <w:rFonts w:ascii="Times New Roman" w:hAnsi="Times New Roman" w:cs="Times New Roman"/>
        </w:rPr>
        <w:t xml:space="preserve"> Тогда:</w:t>
      </w:r>
    </w:p>
    <w:p w:rsidR="0073130C" w:rsidRPr="0073130C" w:rsidRDefault="0073130C" w:rsidP="00F646C5">
      <w:pPr>
        <w:jc w:val="center"/>
        <w:rPr>
          <w:rFonts w:ascii="Times New Roman" w:hAnsi="Times New Roman" w:cs="Times New Roman"/>
        </w:rPr>
      </w:pPr>
      <w:r w:rsidRPr="002E3CF9">
        <w:rPr>
          <w:rFonts w:ascii="Times New Roman" w:hAnsi="Times New Roman" w:cs="Times New Roman"/>
          <w:position w:val="-32"/>
        </w:rPr>
        <w:object w:dxaOrig="8580" w:dyaOrig="760">
          <v:shape id="_x0000_i1180" type="#_x0000_t75" style="width:428pt;height:37.5pt" o:ole="">
            <v:imagedata r:id="rId432" o:title=""/>
          </v:shape>
          <o:OLEObject Type="Embed" ProgID="Equation.DSMT4" ShapeID="_x0000_i1180" DrawAspect="Content" ObjectID="_1645186182" r:id="rId433"/>
        </w:object>
      </w:r>
      <w:r>
        <w:rPr>
          <w:rFonts w:ascii="Times New Roman" w:hAnsi="Times New Roman" w:cs="Times New Roman"/>
        </w:rPr>
        <w:t>.</w:t>
      </w:r>
    </w:p>
    <w:p w:rsidR="00D029C5" w:rsidRPr="00D029C5" w:rsidRDefault="00D029C5" w:rsidP="00E76E7D">
      <w:pPr>
        <w:pStyle w:val="Standard"/>
        <w:ind w:firstLine="567"/>
        <w:jc w:val="both"/>
        <w:rPr>
          <w:rFonts w:ascii="Times New Roman" w:hAnsi="Times New Roman" w:cs="Times New Roman"/>
          <w:b/>
          <w:lang w:val="ru-RU"/>
        </w:rPr>
      </w:pPr>
      <w:r w:rsidRPr="00D029C5">
        <w:rPr>
          <w:rFonts w:ascii="Times New Roman" w:hAnsi="Times New Roman" w:cs="Times New Roman"/>
          <w:b/>
          <w:lang w:val="ru-RU"/>
        </w:rPr>
        <w:lastRenderedPageBreak/>
        <w:t xml:space="preserve">7. Последовательность </w:t>
      </w:r>
      <w:r w:rsidRPr="00D029C5">
        <w:rPr>
          <w:rFonts w:ascii="Times New Roman" w:hAnsi="Times New Roman" w:cs="Times New Roman"/>
          <w:b/>
          <w:position w:val="-12"/>
          <w:lang w:val="en-GB"/>
        </w:rPr>
        <w:object w:dxaOrig="680" w:dyaOrig="380">
          <v:shape id="_x0000_i1181" type="#_x0000_t75" style="width:34pt;height:19pt" o:ole="">
            <v:imagedata r:id="rId434" o:title=""/>
          </v:shape>
          <o:OLEObject Type="Embed" ProgID="Equation.DSMT4" ShapeID="_x0000_i1181" DrawAspect="Content" ObjectID="_1645186183" r:id="rId435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задана следующим образом: </w:t>
      </w:r>
      <w:r w:rsidRPr="00D029C5">
        <w:rPr>
          <w:rFonts w:ascii="Times New Roman" w:hAnsi="Times New Roman" w:cs="Times New Roman"/>
          <w:b/>
          <w:position w:val="-12"/>
          <w:lang w:val="ru-RU"/>
        </w:rPr>
        <w:object w:dxaOrig="1300" w:dyaOrig="360">
          <v:shape id="_x0000_i1182" type="#_x0000_t75" style="width:65pt;height:18.5pt" o:ole="">
            <v:imagedata r:id="rId436" o:title=""/>
          </v:shape>
          <o:OLEObject Type="Embed" ProgID="Equation.DSMT4" ShapeID="_x0000_i1182" DrawAspect="Content" ObjectID="_1645186184" r:id="rId437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; </w:t>
      </w:r>
      <w:r w:rsidRPr="00D029C5">
        <w:rPr>
          <w:rFonts w:ascii="Times New Roman" w:hAnsi="Times New Roman" w:cs="Times New Roman"/>
          <w:b/>
          <w:position w:val="-12"/>
          <w:lang w:val="ru-RU"/>
        </w:rPr>
        <w:object w:dxaOrig="1140" w:dyaOrig="380">
          <v:shape id="_x0000_i1183" type="#_x0000_t75" style="width:57pt;height:19pt" o:ole="">
            <v:imagedata r:id="rId438" o:title=""/>
          </v:shape>
          <o:OLEObject Type="Embed" ProgID="Equation.DSMT4" ShapeID="_x0000_i1183" DrawAspect="Content" ObjectID="_1645186185" r:id="rId439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при </w:t>
      </w:r>
      <w:r w:rsidRPr="00D029C5">
        <w:rPr>
          <w:rFonts w:ascii="Times New Roman" w:hAnsi="Times New Roman" w:cs="Times New Roman"/>
          <w:b/>
          <w:position w:val="-6"/>
          <w:lang w:val="ru-RU"/>
        </w:rPr>
        <w:object w:dxaOrig="560" w:dyaOrig="279">
          <v:shape id="_x0000_i1184" type="#_x0000_t75" style="width:28pt;height:14.5pt" o:ole="">
            <v:imagedata r:id="rId440" o:title=""/>
          </v:shape>
          <o:OLEObject Type="Embed" ProgID="Equation.DSMT4" ShapeID="_x0000_i1184" DrawAspect="Content" ObjectID="_1645186186" r:id="rId441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. Найти пределы </w:t>
      </w:r>
      <w:r w:rsidRPr="00D029C5">
        <w:rPr>
          <w:rFonts w:ascii="Times New Roman" w:hAnsi="Times New Roman" w:cs="Times New Roman"/>
          <w:b/>
          <w:position w:val="-20"/>
          <w:lang w:val="ru-RU"/>
        </w:rPr>
        <w:object w:dxaOrig="840" w:dyaOrig="440">
          <v:shape id="_x0000_i1185" type="#_x0000_t75" style="width:42pt;height:21.5pt" o:ole="">
            <v:imagedata r:id="rId442" o:title=""/>
          </v:shape>
          <o:OLEObject Type="Embed" ProgID="Equation.DSMT4" ShapeID="_x0000_i1185" DrawAspect="Content" ObjectID="_1645186187" r:id="rId443"/>
        </w:object>
      </w:r>
      <w:r w:rsidRPr="00D029C5">
        <w:rPr>
          <w:rFonts w:ascii="Times New Roman" w:hAnsi="Times New Roman" w:cs="Times New Roman"/>
          <w:b/>
          <w:lang w:val="ru-RU"/>
        </w:rPr>
        <w:t xml:space="preserve"> и </w:t>
      </w:r>
      <w:r w:rsidRPr="00D029C5">
        <w:rPr>
          <w:rFonts w:ascii="Times New Roman" w:hAnsi="Times New Roman" w:cs="Times New Roman"/>
          <w:b/>
          <w:position w:val="-20"/>
          <w:lang w:val="ru-RU"/>
        </w:rPr>
        <w:object w:dxaOrig="700" w:dyaOrig="440">
          <v:shape id="_x0000_i1186" type="#_x0000_t75" style="width:35.5pt;height:21.5pt" o:ole="">
            <v:imagedata r:id="rId444" o:title=""/>
          </v:shape>
          <o:OLEObject Type="Embed" ProgID="Equation.DSMT4" ShapeID="_x0000_i1186" DrawAspect="Content" ObjectID="_1645186188" r:id="rId445"/>
        </w:object>
      </w:r>
      <w:r w:rsidRPr="00D029C5">
        <w:rPr>
          <w:rFonts w:ascii="Times New Roman" w:hAnsi="Times New Roman" w:cs="Times New Roman"/>
          <w:b/>
          <w:lang w:val="ru-RU"/>
        </w:rPr>
        <w:t>, если они существуют, или доказать их отсутствие.</w:t>
      </w:r>
    </w:p>
    <w:p w:rsidR="00C9507E" w:rsidRDefault="00A02884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Заметим, что если число </w:t>
      </w:r>
      <w:r w:rsidRPr="00A02884">
        <w:rPr>
          <w:rFonts w:ascii="Times New Roman" w:hAnsi="Times New Roman" w:cs="Times New Roman"/>
          <w:position w:val="-6"/>
        </w:rPr>
        <w:object w:dxaOrig="200" w:dyaOrig="220">
          <v:shape id="_x0000_i1187" type="#_x0000_t75" style="width:9.5pt;height:11.5pt" o:ole="">
            <v:imagedata r:id="rId446" o:title=""/>
          </v:shape>
          <o:OLEObject Type="Embed" ProgID="Equation.DSMT4" ShapeID="_x0000_i1187" DrawAspect="Content" ObjectID="_1645186189" r:id="rId447"/>
        </w:object>
      </w:r>
      <w:r>
        <w:rPr>
          <w:rFonts w:ascii="Times New Roman" w:hAnsi="Times New Roman" w:cs="Times New Roman"/>
        </w:rPr>
        <w:t xml:space="preserve"> удовлетворяет соотношению </w:t>
      </w:r>
      <w:r w:rsidRPr="00A02884">
        <w:rPr>
          <w:rFonts w:ascii="Times New Roman" w:hAnsi="Times New Roman" w:cs="Times New Roman"/>
          <w:position w:val="-6"/>
        </w:rPr>
        <w:object w:dxaOrig="940" w:dyaOrig="320">
          <v:shape id="_x0000_i1188" type="#_x0000_t75" style="width:47.5pt;height:15.5pt" o:ole="">
            <v:imagedata r:id="rId448" o:title=""/>
          </v:shape>
          <o:OLEObject Type="Embed" ProgID="Equation.DSMT4" ShapeID="_x0000_i1188" DrawAspect="Content" ObjectID="_1645186190" r:id="rId449"/>
        </w:object>
      </w:r>
      <w:r>
        <w:rPr>
          <w:rFonts w:ascii="Times New Roman" w:hAnsi="Times New Roman" w:cs="Times New Roman"/>
        </w:rPr>
        <w:t xml:space="preserve">, то все члены последовательности равны </w:t>
      </w:r>
      <w:r w:rsidRPr="00A02884">
        <w:rPr>
          <w:rFonts w:ascii="Times New Roman" w:hAnsi="Times New Roman" w:cs="Times New Roman"/>
          <w:position w:val="-6"/>
        </w:rPr>
        <w:object w:dxaOrig="200" w:dyaOrig="220">
          <v:shape id="_x0000_i1189" type="#_x0000_t75" style="width:9.5pt;height:11.5pt" o:ole="">
            <v:imagedata r:id="rId450" o:title=""/>
          </v:shape>
          <o:OLEObject Type="Embed" ProgID="Equation.DSMT4" ShapeID="_x0000_i1189" DrawAspect="Content" ObjectID="_1645186191" r:id="rId451"/>
        </w:object>
      </w:r>
      <w:r>
        <w:rPr>
          <w:rFonts w:ascii="Times New Roman" w:hAnsi="Times New Roman" w:cs="Times New Roman"/>
        </w:rPr>
        <w:t xml:space="preserve">, и предел её </w:t>
      </w:r>
      <w:r w:rsidR="00F646C5">
        <w:rPr>
          <w:rFonts w:ascii="Times New Roman" w:hAnsi="Times New Roman" w:cs="Times New Roman"/>
        </w:rPr>
        <w:t xml:space="preserve">и любых её подпоследовательностей </w:t>
      </w:r>
      <w:r>
        <w:rPr>
          <w:rFonts w:ascii="Times New Roman" w:hAnsi="Times New Roman" w:cs="Times New Roman"/>
        </w:rPr>
        <w:t xml:space="preserve">равен тому же числу. Решая уравнение </w:t>
      </w:r>
      <w:r w:rsidRPr="00A02884">
        <w:rPr>
          <w:rFonts w:ascii="Times New Roman" w:hAnsi="Times New Roman" w:cs="Times New Roman"/>
          <w:position w:val="-6"/>
        </w:rPr>
        <w:object w:dxaOrig="940" w:dyaOrig="320">
          <v:shape id="_x0000_i1190" type="#_x0000_t75" style="width:47.5pt;height:15.5pt" o:ole="">
            <v:imagedata r:id="rId448" o:title=""/>
          </v:shape>
          <o:OLEObject Type="Embed" ProgID="Equation.DSMT4" ShapeID="_x0000_i1190" DrawAspect="Content" ObjectID="_1645186192" r:id="rId452"/>
        </w:object>
      </w:r>
      <w:r>
        <w:rPr>
          <w:rFonts w:ascii="Times New Roman" w:hAnsi="Times New Roman" w:cs="Times New Roman"/>
        </w:rPr>
        <w:t xml:space="preserve">, убеждаемся, что единственный его корень, лежащий в промежутке </w:t>
      </w:r>
      <w:r w:rsidR="00012D58" w:rsidRPr="00A02884">
        <w:rPr>
          <w:rFonts w:ascii="Times New Roman" w:hAnsi="Times New Roman" w:cs="Times New Roman"/>
          <w:position w:val="-10"/>
        </w:rPr>
        <w:object w:dxaOrig="499" w:dyaOrig="320">
          <v:shape id="_x0000_i1191" type="#_x0000_t75" style="width:24.5pt;height:15.5pt" o:ole="">
            <v:imagedata r:id="rId453" o:title=""/>
          </v:shape>
          <o:OLEObject Type="Embed" ProgID="Equation.DSMT4" ShapeID="_x0000_i1191" DrawAspect="Content" ObjectID="_1645186193" r:id="rId454"/>
        </w:object>
      </w:r>
      <w:r>
        <w:rPr>
          <w:rFonts w:ascii="Times New Roman" w:hAnsi="Times New Roman" w:cs="Times New Roman"/>
        </w:rPr>
        <w:t xml:space="preserve">, равен </w:t>
      </w:r>
      <w:r w:rsidR="00832765" w:rsidRPr="00A02884">
        <w:rPr>
          <w:rFonts w:ascii="Times New Roman" w:hAnsi="Times New Roman" w:cs="Times New Roman"/>
          <w:position w:val="-24"/>
        </w:rPr>
        <w:object w:dxaOrig="1140" w:dyaOrig="680">
          <v:shape id="_x0000_i1192" type="#_x0000_t75" style="width:57pt;height:34pt" o:ole="">
            <v:imagedata r:id="rId455" o:title=""/>
          </v:shape>
          <o:OLEObject Type="Embed" ProgID="Equation.DSMT4" ShapeID="_x0000_i1192" DrawAspect="Content" ObjectID="_1645186194" r:id="rId456"/>
        </w:object>
      </w:r>
      <w:r w:rsidR="00832765">
        <w:rPr>
          <w:rFonts w:ascii="Times New Roman" w:hAnsi="Times New Roman" w:cs="Times New Roman"/>
        </w:rPr>
        <w:t xml:space="preserve"> (около 0.618)</w:t>
      </w:r>
      <w:r>
        <w:rPr>
          <w:rFonts w:ascii="Times New Roman" w:hAnsi="Times New Roman" w:cs="Times New Roman"/>
        </w:rPr>
        <w:t>.</w:t>
      </w:r>
      <w:r w:rsidR="001C1D15">
        <w:rPr>
          <w:rFonts w:ascii="Times New Roman" w:hAnsi="Times New Roman" w:cs="Times New Roman"/>
        </w:rPr>
        <w:t xml:space="preserve"> В этом случае оба искомых предела равны </w:t>
      </w:r>
      <w:r w:rsidR="001C1D15" w:rsidRPr="001C1D15">
        <w:rPr>
          <w:rFonts w:ascii="Times New Roman" w:hAnsi="Times New Roman" w:cs="Times New Roman"/>
          <w:position w:val="-12"/>
        </w:rPr>
        <w:object w:dxaOrig="260" w:dyaOrig="360">
          <v:shape id="_x0000_i1193" type="#_x0000_t75" style="width:13pt;height:18.5pt" o:ole="">
            <v:imagedata r:id="rId457" o:title=""/>
          </v:shape>
          <o:OLEObject Type="Embed" ProgID="Equation.DSMT4" ShapeID="_x0000_i1193" DrawAspect="Content" ObjectID="_1645186195" r:id="rId458"/>
        </w:object>
      </w:r>
      <w:r w:rsidR="001C1D15">
        <w:rPr>
          <w:rFonts w:ascii="Times New Roman" w:hAnsi="Times New Roman" w:cs="Times New Roman"/>
        </w:rPr>
        <w:t>.</w:t>
      </w:r>
    </w:p>
    <w:p w:rsidR="00571BD7" w:rsidRDefault="00C9507E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Для прочих случаев обозначим </w:t>
      </w:r>
      <w:r w:rsidRPr="00C9507E">
        <w:rPr>
          <w:rFonts w:ascii="Times New Roman" w:hAnsi="Times New Roman" w:cs="Times New Roman"/>
          <w:position w:val="-12"/>
        </w:rPr>
        <w:object w:dxaOrig="940" w:dyaOrig="360">
          <v:shape id="_x0000_i1194" type="#_x0000_t75" style="width:47.5pt;height:18.5pt" o:ole="">
            <v:imagedata r:id="rId459" o:title=""/>
          </v:shape>
          <o:OLEObject Type="Embed" ProgID="Equation.DSMT4" ShapeID="_x0000_i1194" DrawAspect="Content" ObjectID="_1645186196" r:id="rId460"/>
        </w:object>
      </w:r>
      <w:r>
        <w:rPr>
          <w:rFonts w:ascii="Times New Roman" w:hAnsi="Times New Roman" w:cs="Times New Roman"/>
        </w:rPr>
        <w:t xml:space="preserve"> (подпоследовательность с нечётными индексами) и заметим, что </w:t>
      </w:r>
      <w:r w:rsidRPr="00A02884">
        <w:rPr>
          <w:rFonts w:ascii="Times New Roman" w:hAnsi="Times New Roman" w:cs="Times New Roman"/>
          <w:position w:val="-12"/>
        </w:rPr>
        <w:object w:dxaOrig="7699" w:dyaOrig="380">
          <v:shape id="_x0000_i1195" type="#_x0000_t75" style="width:384.5pt;height:19pt" o:ole="">
            <v:imagedata r:id="rId461" o:title=""/>
          </v:shape>
          <o:OLEObject Type="Embed" ProgID="Equation.DSMT4" ShapeID="_x0000_i1195" DrawAspect="Content" ObjectID="_1645186197" r:id="rId462"/>
        </w:object>
      </w:r>
      <w:r>
        <w:rPr>
          <w:rFonts w:ascii="Times New Roman" w:hAnsi="Times New Roman" w:cs="Times New Roman"/>
        </w:rPr>
        <w:t xml:space="preserve">. </w:t>
      </w:r>
      <w:r w:rsidR="001C1D15">
        <w:rPr>
          <w:rFonts w:ascii="Times New Roman" w:hAnsi="Times New Roman" w:cs="Times New Roman"/>
        </w:rPr>
        <w:t>Если</w:t>
      </w:r>
      <w:r w:rsidR="00012D58">
        <w:rPr>
          <w:rFonts w:ascii="Times New Roman" w:hAnsi="Times New Roman" w:cs="Times New Roman"/>
        </w:rPr>
        <w:t xml:space="preserve"> </w:t>
      </w:r>
      <w:r w:rsidR="00012D58" w:rsidRPr="00012D58">
        <w:rPr>
          <w:rFonts w:ascii="Times New Roman" w:hAnsi="Times New Roman" w:cs="Times New Roman"/>
          <w:position w:val="-6"/>
        </w:rPr>
        <w:object w:dxaOrig="560" w:dyaOrig="279">
          <v:shape id="_x0000_i1196" type="#_x0000_t75" style="width:28.5pt;height:14.5pt" o:ole="">
            <v:imagedata r:id="rId463" o:title=""/>
          </v:shape>
          <o:OLEObject Type="Embed" ProgID="Equation.DSMT4" ShapeID="_x0000_i1196" DrawAspect="Content" ObjectID="_1645186198" r:id="rId464"/>
        </w:object>
      </w:r>
      <w:r w:rsidR="00012D58">
        <w:rPr>
          <w:rFonts w:ascii="Times New Roman" w:hAnsi="Times New Roman" w:cs="Times New Roman"/>
        </w:rPr>
        <w:t xml:space="preserve"> и при </w:t>
      </w:r>
      <w:r w:rsidR="00012D58" w:rsidRPr="00012D58">
        <w:rPr>
          <w:rFonts w:ascii="Times New Roman" w:hAnsi="Times New Roman" w:cs="Times New Roman"/>
          <w:position w:val="-6"/>
        </w:rPr>
        <w:object w:dxaOrig="520" w:dyaOrig="279">
          <v:shape id="_x0000_i1197" type="#_x0000_t75" style="width:26.5pt;height:14.5pt" o:ole="">
            <v:imagedata r:id="rId465" o:title=""/>
          </v:shape>
          <o:OLEObject Type="Embed" ProgID="Equation.DSMT4" ShapeID="_x0000_i1197" DrawAspect="Content" ObjectID="_1645186199" r:id="rId466"/>
        </w:object>
      </w:r>
      <w:r w:rsidR="00012D58">
        <w:rPr>
          <w:rFonts w:ascii="Times New Roman" w:hAnsi="Times New Roman" w:cs="Times New Roman"/>
        </w:rPr>
        <w:t xml:space="preserve"> последовательность </w:t>
      </w:r>
      <w:r w:rsidR="00012D58" w:rsidRPr="00012D58">
        <w:rPr>
          <w:rFonts w:ascii="Times New Roman" w:hAnsi="Times New Roman" w:cs="Times New Roman"/>
          <w:position w:val="-12"/>
        </w:rPr>
        <w:object w:dxaOrig="700" w:dyaOrig="380">
          <v:shape id="_x0000_i1198" type="#_x0000_t75" style="width:35.5pt;height:19pt" o:ole="">
            <v:imagedata r:id="rId467" o:title=""/>
          </v:shape>
          <o:OLEObject Type="Embed" ProgID="Equation.DSMT4" ShapeID="_x0000_i1198" DrawAspect="Content" ObjectID="_1645186200" r:id="rId468"/>
        </w:object>
      </w:r>
      <w:r w:rsidR="00012D58">
        <w:rPr>
          <w:rFonts w:ascii="Times New Roman" w:hAnsi="Times New Roman" w:cs="Times New Roman"/>
        </w:rPr>
        <w:t xml:space="preserve"> является постоянной, и её предел равен соответственно 0 или 1. </w:t>
      </w:r>
      <w:r w:rsidR="00571BD7">
        <w:rPr>
          <w:rFonts w:ascii="Times New Roman" w:hAnsi="Times New Roman" w:cs="Times New Roman"/>
        </w:rPr>
        <w:t xml:space="preserve">Покажем, что при </w:t>
      </w:r>
      <w:r w:rsidR="00571BD7" w:rsidRPr="00571BD7">
        <w:rPr>
          <w:rFonts w:ascii="Times New Roman" w:hAnsi="Times New Roman" w:cs="Times New Roman"/>
          <w:position w:val="-12"/>
        </w:rPr>
        <w:object w:dxaOrig="639" w:dyaOrig="360">
          <v:shape id="_x0000_i1199" type="#_x0000_t75" style="width:32pt;height:18.5pt" o:ole="">
            <v:imagedata r:id="rId469" o:title=""/>
          </v:shape>
          <o:OLEObject Type="Embed" ProgID="Equation.DSMT4" ShapeID="_x0000_i1199" DrawAspect="Content" ObjectID="_1645186201" r:id="rId470"/>
        </w:object>
      </w:r>
      <w:r w:rsidR="00012D58">
        <w:rPr>
          <w:rFonts w:ascii="Times New Roman" w:hAnsi="Times New Roman" w:cs="Times New Roman"/>
        </w:rPr>
        <w:t xml:space="preserve">, </w:t>
      </w:r>
      <w:r w:rsidR="00012D58" w:rsidRPr="00012D58">
        <w:rPr>
          <w:rFonts w:ascii="Times New Roman" w:hAnsi="Times New Roman" w:cs="Times New Roman"/>
          <w:position w:val="-6"/>
        </w:rPr>
        <w:object w:dxaOrig="560" w:dyaOrig="279">
          <v:shape id="_x0000_i1200" type="#_x0000_t75" style="width:28.5pt;height:14.5pt" o:ole="">
            <v:imagedata r:id="rId471" o:title=""/>
          </v:shape>
          <o:OLEObject Type="Embed" ProgID="Equation.DSMT4" ShapeID="_x0000_i1200" DrawAspect="Content" ObjectID="_1645186202" r:id="rId472"/>
        </w:object>
      </w:r>
      <w:r w:rsidR="00012D58">
        <w:rPr>
          <w:rFonts w:ascii="Times New Roman" w:hAnsi="Times New Roman" w:cs="Times New Roman"/>
        </w:rPr>
        <w:t xml:space="preserve">, </w:t>
      </w:r>
      <w:r w:rsidR="00012D58" w:rsidRPr="00012D58">
        <w:rPr>
          <w:rFonts w:ascii="Times New Roman" w:hAnsi="Times New Roman" w:cs="Times New Roman"/>
          <w:position w:val="-6"/>
        </w:rPr>
        <w:object w:dxaOrig="520" w:dyaOrig="279">
          <v:shape id="_x0000_i1201" type="#_x0000_t75" style="width:26.5pt;height:14.5pt" o:ole="">
            <v:imagedata r:id="rId473" o:title=""/>
          </v:shape>
          <o:OLEObject Type="Embed" ProgID="Equation.DSMT4" ShapeID="_x0000_i1201" DrawAspect="Content" ObjectID="_1645186203" r:id="rId474"/>
        </w:object>
      </w:r>
      <w:r w:rsidR="00012D58">
        <w:rPr>
          <w:rFonts w:ascii="Times New Roman" w:hAnsi="Times New Roman" w:cs="Times New Roman"/>
        </w:rPr>
        <w:t xml:space="preserve"> </w:t>
      </w:r>
      <w:r w:rsidR="001C1D15">
        <w:rPr>
          <w:rFonts w:ascii="Times New Roman" w:hAnsi="Times New Roman" w:cs="Times New Roman"/>
        </w:rPr>
        <w:t xml:space="preserve">последовательность </w:t>
      </w:r>
      <w:r w:rsidR="001C1D15" w:rsidRPr="00012D58">
        <w:rPr>
          <w:rFonts w:ascii="Times New Roman" w:hAnsi="Times New Roman" w:cs="Times New Roman"/>
          <w:position w:val="-12"/>
        </w:rPr>
        <w:object w:dxaOrig="700" w:dyaOrig="380">
          <v:shape id="_x0000_i1202" type="#_x0000_t75" style="width:35.5pt;height:19pt" o:ole="">
            <v:imagedata r:id="rId467" o:title=""/>
          </v:shape>
          <o:OLEObject Type="Embed" ProgID="Equation.DSMT4" ShapeID="_x0000_i1202" DrawAspect="Content" ObjectID="_1645186204" r:id="rId475"/>
        </w:object>
      </w:r>
      <w:r w:rsidR="00571BD7">
        <w:rPr>
          <w:rFonts w:ascii="Times New Roman" w:hAnsi="Times New Roman" w:cs="Times New Roman"/>
        </w:rPr>
        <w:t xml:space="preserve"> монотонна и ограничена.</w:t>
      </w:r>
    </w:p>
    <w:p w:rsidR="00A02884" w:rsidRDefault="00C9507E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оскольку функция </w:t>
      </w:r>
      <w:r w:rsidRPr="00C9507E">
        <w:rPr>
          <w:rFonts w:ascii="Times New Roman" w:hAnsi="Times New Roman" w:cs="Times New Roman"/>
          <w:position w:val="-10"/>
        </w:rPr>
        <w:object w:dxaOrig="1579" w:dyaOrig="360">
          <v:shape id="_x0000_i1203" type="#_x0000_t75" style="width:78.5pt;height:18.5pt" o:ole="">
            <v:imagedata r:id="rId476" o:title=""/>
          </v:shape>
          <o:OLEObject Type="Embed" ProgID="Equation.DSMT4" ShapeID="_x0000_i1203" DrawAspect="Content" ObjectID="_1645186205" r:id="rId477"/>
        </w:object>
      </w:r>
      <w:r>
        <w:rPr>
          <w:rFonts w:ascii="Times New Roman" w:hAnsi="Times New Roman" w:cs="Times New Roman"/>
        </w:rPr>
        <w:t xml:space="preserve"> имеет производную </w:t>
      </w:r>
      <w:r w:rsidRPr="00C9507E">
        <w:rPr>
          <w:rFonts w:ascii="Times New Roman" w:hAnsi="Times New Roman" w:cs="Times New Roman"/>
          <w:position w:val="-10"/>
        </w:rPr>
        <w:object w:dxaOrig="2540" w:dyaOrig="360">
          <v:shape id="_x0000_i1204" type="#_x0000_t75" style="width:127.5pt;height:18.5pt" o:ole="">
            <v:imagedata r:id="rId478" o:title=""/>
          </v:shape>
          <o:OLEObject Type="Embed" ProgID="Equation.DSMT4" ShapeID="_x0000_i1204" DrawAspect="Content" ObjectID="_1645186206" r:id="rId479"/>
        </w:object>
      </w:r>
      <w:r w:rsidR="00472512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оложительную на </w:t>
      </w:r>
      <w:r w:rsidRPr="00C9507E">
        <w:rPr>
          <w:rFonts w:ascii="Times New Roman" w:hAnsi="Times New Roman" w:cs="Times New Roman"/>
          <w:position w:val="-10"/>
        </w:rPr>
        <w:object w:dxaOrig="520" w:dyaOrig="320">
          <v:shape id="_x0000_i1205" type="#_x0000_t75" style="width:26.5pt;height:15.5pt" o:ole="">
            <v:imagedata r:id="rId480" o:title=""/>
          </v:shape>
          <o:OLEObject Type="Embed" ProgID="Equation.DSMT4" ShapeID="_x0000_i1205" DrawAspect="Content" ObjectID="_1645186207" r:id="rId481"/>
        </w:object>
      </w:r>
      <w:r w:rsidR="00472512" w:rsidRPr="00472512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то она строго возрастающая на </w:t>
      </w:r>
      <w:r w:rsidRPr="00C9507E">
        <w:rPr>
          <w:rFonts w:ascii="Times New Roman" w:hAnsi="Times New Roman" w:cs="Times New Roman"/>
          <w:position w:val="-10"/>
        </w:rPr>
        <w:object w:dxaOrig="499" w:dyaOrig="320">
          <v:shape id="_x0000_i1206" type="#_x0000_t75" style="width:24.5pt;height:15.5pt" o:ole="">
            <v:imagedata r:id="rId482" o:title=""/>
          </v:shape>
          <o:OLEObject Type="Embed" ProgID="Equation.DSMT4" ShapeID="_x0000_i1206" DrawAspect="Content" ObjectID="_1645186208" r:id="rId483"/>
        </w:object>
      </w:r>
      <w:r w:rsidR="00472512">
        <w:rPr>
          <w:rFonts w:ascii="Times New Roman" w:hAnsi="Times New Roman" w:cs="Times New Roman"/>
        </w:rPr>
        <w:t xml:space="preserve">. Так как при этом </w:t>
      </w:r>
      <w:r w:rsidR="00472512" w:rsidRPr="00C9507E">
        <w:rPr>
          <w:rFonts w:ascii="Times New Roman" w:hAnsi="Times New Roman" w:cs="Times New Roman"/>
          <w:position w:val="-10"/>
        </w:rPr>
        <w:object w:dxaOrig="880" w:dyaOrig="320">
          <v:shape id="_x0000_i1207" type="#_x0000_t75" style="width:44pt;height:15.5pt" o:ole="">
            <v:imagedata r:id="rId484" o:title=""/>
          </v:shape>
          <o:OLEObject Type="Embed" ProgID="Equation.DSMT4" ShapeID="_x0000_i1207" DrawAspect="Content" ObjectID="_1645186209" r:id="rId485"/>
        </w:object>
      </w:r>
      <w:r w:rsidR="00472512">
        <w:rPr>
          <w:rFonts w:ascii="Times New Roman" w:hAnsi="Times New Roman" w:cs="Times New Roman"/>
        </w:rPr>
        <w:t xml:space="preserve"> и </w:t>
      </w:r>
      <w:r w:rsidR="00472512" w:rsidRPr="00C9507E">
        <w:rPr>
          <w:rFonts w:ascii="Times New Roman" w:hAnsi="Times New Roman" w:cs="Times New Roman"/>
          <w:position w:val="-10"/>
        </w:rPr>
        <w:object w:dxaOrig="800" w:dyaOrig="320">
          <v:shape id="_x0000_i1208" type="#_x0000_t75" style="width:40pt;height:15.5pt" o:ole="">
            <v:imagedata r:id="rId486" o:title=""/>
          </v:shape>
          <o:OLEObject Type="Embed" ProgID="Equation.DSMT4" ShapeID="_x0000_i1208" DrawAspect="Content" ObjectID="_1645186210" r:id="rId487"/>
        </w:object>
      </w:r>
      <w:r w:rsidR="00472512">
        <w:rPr>
          <w:rFonts w:ascii="Times New Roman" w:hAnsi="Times New Roman" w:cs="Times New Roman"/>
        </w:rPr>
        <w:t>, то</w:t>
      </w:r>
      <w:r>
        <w:rPr>
          <w:rFonts w:ascii="Times New Roman" w:hAnsi="Times New Roman" w:cs="Times New Roman"/>
        </w:rPr>
        <w:t xml:space="preserve"> </w:t>
      </w:r>
      <w:r w:rsidR="00472512" w:rsidRPr="00C9507E">
        <w:rPr>
          <w:rFonts w:ascii="Times New Roman" w:hAnsi="Times New Roman" w:cs="Times New Roman"/>
          <w:position w:val="-10"/>
        </w:rPr>
        <w:object w:dxaOrig="1540" w:dyaOrig="320">
          <v:shape id="_x0000_i1209" type="#_x0000_t75" style="width:77.5pt;height:15.5pt" o:ole="">
            <v:imagedata r:id="rId488" o:title=""/>
          </v:shape>
          <o:OLEObject Type="Embed" ProgID="Equation.DSMT4" ShapeID="_x0000_i1209" DrawAspect="Content" ObjectID="_1645186211" r:id="rId489"/>
        </w:object>
      </w:r>
      <w:r>
        <w:rPr>
          <w:rFonts w:ascii="Times New Roman" w:hAnsi="Times New Roman" w:cs="Times New Roman"/>
        </w:rPr>
        <w:t xml:space="preserve"> </w:t>
      </w:r>
      <w:r w:rsidR="00571BD7">
        <w:rPr>
          <w:rFonts w:ascii="Times New Roman" w:hAnsi="Times New Roman" w:cs="Times New Roman"/>
        </w:rPr>
        <w:t xml:space="preserve">и </w:t>
      </w:r>
      <w:r w:rsidR="00472512" w:rsidRPr="00571BD7">
        <w:rPr>
          <w:rFonts w:ascii="Times New Roman" w:hAnsi="Times New Roman" w:cs="Times New Roman"/>
          <w:position w:val="-10"/>
        </w:rPr>
        <w:object w:dxaOrig="1460" w:dyaOrig="320">
          <v:shape id="_x0000_i1210" type="#_x0000_t75" style="width:72.5pt;height:15.5pt" o:ole="">
            <v:imagedata r:id="rId490" o:title=""/>
          </v:shape>
          <o:OLEObject Type="Embed" ProgID="Equation.DSMT4" ShapeID="_x0000_i1210" DrawAspect="Content" ObjectID="_1645186212" r:id="rId491"/>
        </w:object>
      </w:r>
      <w:r w:rsidR="00571BD7">
        <w:rPr>
          <w:rFonts w:ascii="Times New Roman" w:hAnsi="Times New Roman" w:cs="Times New Roman"/>
        </w:rPr>
        <w:t xml:space="preserve">, то есть члены последовательности </w:t>
      </w:r>
      <w:r w:rsidR="001C1D15" w:rsidRPr="00012D58">
        <w:rPr>
          <w:rFonts w:ascii="Times New Roman" w:hAnsi="Times New Roman" w:cs="Times New Roman"/>
          <w:position w:val="-12"/>
        </w:rPr>
        <w:object w:dxaOrig="700" w:dyaOrig="380">
          <v:shape id="_x0000_i1211" type="#_x0000_t75" style="width:35.5pt;height:19pt" o:ole="">
            <v:imagedata r:id="rId467" o:title=""/>
          </v:shape>
          <o:OLEObject Type="Embed" ProgID="Equation.DSMT4" ShapeID="_x0000_i1211" DrawAspect="Content" ObjectID="_1645186213" r:id="rId492"/>
        </w:object>
      </w:r>
      <w:r w:rsidR="00571BD7">
        <w:rPr>
          <w:rFonts w:ascii="Times New Roman" w:hAnsi="Times New Roman" w:cs="Times New Roman"/>
        </w:rPr>
        <w:t xml:space="preserve"> никогда не выйдут за пределы промежутка </w:t>
      </w:r>
      <w:r w:rsidR="00571BD7" w:rsidRPr="00C9507E">
        <w:rPr>
          <w:rFonts w:ascii="Times New Roman" w:hAnsi="Times New Roman" w:cs="Times New Roman"/>
          <w:position w:val="-10"/>
        </w:rPr>
        <w:object w:dxaOrig="499" w:dyaOrig="320">
          <v:shape id="_x0000_i1212" type="#_x0000_t75" style="width:24.5pt;height:15.5pt" o:ole="">
            <v:imagedata r:id="rId482" o:title=""/>
          </v:shape>
          <o:OLEObject Type="Embed" ProgID="Equation.DSMT4" ShapeID="_x0000_i1212" DrawAspect="Content" ObjectID="_1645186214" r:id="rId493"/>
        </w:object>
      </w:r>
      <w:r w:rsidR="001C1D15">
        <w:rPr>
          <w:rFonts w:ascii="Times New Roman" w:hAnsi="Times New Roman" w:cs="Times New Roman"/>
        </w:rPr>
        <w:t xml:space="preserve"> при </w:t>
      </w:r>
      <w:r w:rsidR="001C1D15" w:rsidRPr="001C1D15">
        <w:rPr>
          <w:rFonts w:ascii="Times New Roman" w:hAnsi="Times New Roman" w:cs="Times New Roman"/>
          <w:position w:val="-10"/>
        </w:rPr>
        <w:object w:dxaOrig="880" w:dyaOrig="320">
          <v:shape id="_x0000_i1213" type="#_x0000_t75" style="width:44pt;height:15.5pt" o:ole="">
            <v:imagedata r:id="rId494" o:title=""/>
          </v:shape>
          <o:OLEObject Type="Embed" ProgID="Equation.DSMT4" ShapeID="_x0000_i1213" DrawAspect="Content" ObjectID="_1645186215" r:id="rId495"/>
        </w:object>
      </w:r>
      <w:r w:rsidR="001C1D15">
        <w:rPr>
          <w:rFonts w:ascii="Times New Roman" w:hAnsi="Times New Roman" w:cs="Times New Roman"/>
        </w:rPr>
        <w:t>.</w:t>
      </w:r>
      <w:r w:rsidR="00832765">
        <w:rPr>
          <w:rFonts w:ascii="Times New Roman" w:hAnsi="Times New Roman" w:cs="Times New Roman"/>
        </w:rPr>
        <w:t xml:space="preserve"> </w:t>
      </w:r>
      <w:r w:rsidR="001C1D15">
        <w:rPr>
          <w:rFonts w:ascii="Times New Roman" w:hAnsi="Times New Roman" w:cs="Times New Roman"/>
        </w:rPr>
        <w:t xml:space="preserve">Последовательность </w:t>
      </w:r>
      <w:r w:rsidR="001C1D15" w:rsidRPr="00012D58">
        <w:rPr>
          <w:rFonts w:ascii="Times New Roman" w:hAnsi="Times New Roman" w:cs="Times New Roman"/>
          <w:position w:val="-12"/>
        </w:rPr>
        <w:object w:dxaOrig="700" w:dyaOrig="380">
          <v:shape id="_x0000_i1214" type="#_x0000_t75" style="width:35.5pt;height:19pt" o:ole="">
            <v:imagedata r:id="rId467" o:title=""/>
          </v:shape>
          <o:OLEObject Type="Embed" ProgID="Equation.DSMT4" ShapeID="_x0000_i1214" DrawAspect="Content" ObjectID="_1645186216" r:id="rId496"/>
        </w:object>
      </w:r>
      <w:r w:rsidR="00832765">
        <w:rPr>
          <w:rFonts w:ascii="Times New Roman" w:hAnsi="Times New Roman" w:cs="Times New Roman"/>
        </w:rPr>
        <w:t xml:space="preserve"> ограничена</w:t>
      </w:r>
      <w:r w:rsidR="001C1D15">
        <w:rPr>
          <w:rFonts w:ascii="Times New Roman" w:hAnsi="Times New Roman" w:cs="Times New Roman"/>
        </w:rPr>
        <w:t xml:space="preserve"> числами 0 и 1</w:t>
      </w:r>
      <w:r w:rsidR="00832765">
        <w:rPr>
          <w:rFonts w:ascii="Times New Roman" w:hAnsi="Times New Roman" w:cs="Times New Roman"/>
        </w:rPr>
        <w:t>.</w:t>
      </w:r>
    </w:p>
    <w:p w:rsidR="00EA46C6" w:rsidRDefault="00EA46C6" w:rsidP="00EA46C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  <w:lang w:eastAsia="ru-RU"/>
        </w:rPr>
        <mc:AlternateContent>
          <mc:Choice Requires="wpc">
            <w:drawing>
              <wp:inline distT="0" distB="0" distL="0" distR="0" wp14:anchorId="57A094A6" wp14:editId="46739260">
                <wp:extent cx="2012950" cy="2012950"/>
                <wp:effectExtent l="0" t="0" r="6350" b="6350"/>
                <wp:docPr id="681" name="Полотно 6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9" name="Line 299"/>
                        <wps:cNvCnPr>
                          <a:cxnSpLocks noChangeShapeType="1"/>
                        </wps:cNvCnPr>
                        <wps:spPr bwMode="auto">
                          <a:xfrm flipV="1">
                            <a:off x="287655" y="287655"/>
                            <a:ext cx="1438275" cy="143764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635" y="1725295"/>
                            <a:ext cx="1892300" cy="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Freeform 301"/>
                        <wps:cNvSpPr>
                          <a:spLocks/>
                        </wps:cNvSpPr>
                        <wps:spPr bwMode="auto">
                          <a:xfrm>
                            <a:off x="1840865" y="1673860"/>
                            <a:ext cx="172085" cy="103505"/>
                          </a:xfrm>
                          <a:custGeom>
                            <a:avLst/>
                            <a:gdLst>
                              <a:gd name="T0" fmla="*/ 271 w 271"/>
                              <a:gd name="T1" fmla="*/ 81 h 163"/>
                              <a:gd name="T2" fmla="*/ 0 w 271"/>
                              <a:gd name="T3" fmla="*/ 0 h 163"/>
                              <a:gd name="T4" fmla="*/ 82 w 271"/>
                              <a:gd name="T5" fmla="*/ 81 h 163"/>
                              <a:gd name="T6" fmla="*/ 0 w 271"/>
                              <a:gd name="T7" fmla="*/ 163 h 163"/>
                              <a:gd name="T8" fmla="*/ 271 w 271"/>
                              <a:gd name="T9" fmla="*/ 81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1" h="163">
                                <a:moveTo>
                                  <a:pt x="271" y="81"/>
                                </a:moveTo>
                                <a:lnTo>
                                  <a:pt x="0" y="0"/>
                                </a:lnTo>
                                <a:lnTo>
                                  <a:pt x="82" y="81"/>
                                </a:lnTo>
                                <a:lnTo>
                                  <a:pt x="0" y="163"/>
                                </a:lnTo>
                                <a:lnTo>
                                  <a:pt x="271" y="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Line 30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7655" y="121285"/>
                            <a:ext cx="0" cy="189230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Freeform 303"/>
                        <wps:cNvSpPr>
                          <a:spLocks/>
                        </wps:cNvSpPr>
                        <wps:spPr bwMode="auto">
                          <a:xfrm>
                            <a:off x="236220" y="0"/>
                            <a:ext cx="102870" cy="172720"/>
                          </a:xfrm>
                          <a:custGeom>
                            <a:avLst/>
                            <a:gdLst>
                              <a:gd name="T0" fmla="*/ 81 w 162"/>
                              <a:gd name="T1" fmla="*/ 0 h 272"/>
                              <a:gd name="T2" fmla="*/ 0 w 162"/>
                              <a:gd name="T3" fmla="*/ 272 h 272"/>
                              <a:gd name="T4" fmla="*/ 81 w 162"/>
                              <a:gd name="T5" fmla="*/ 191 h 272"/>
                              <a:gd name="T6" fmla="*/ 162 w 162"/>
                              <a:gd name="T7" fmla="*/ 272 h 272"/>
                              <a:gd name="T8" fmla="*/ 81 w 162"/>
                              <a:gd name="T9" fmla="*/ 0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2" h="272">
                                <a:moveTo>
                                  <a:pt x="81" y="0"/>
                                </a:moveTo>
                                <a:lnTo>
                                  <a:pt x="0" y="272"/>
                                </a:lnTo>
                                <a:lnTo>
                                  <a:pt x="81" y="191"/>
                                </a:lnTo>
                                <a:lnTo>
                                  <a:pt x="162" y="272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30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653540"/>
                            <a:ext cx="0" cy="144145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215900" y="287655"/>
                            <a:ext cx="143510" cy="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Freeform 306"/>
                        <wps:cNvSpPr>
                          <a:spLocks/>
                        </wps:cNvSpPr>
                        <wps:spPr bwMode="auto">
                          <a:xfrm>
                            <a:off x="287655" y="287655"/>
                            <a:ext cx="1438275" cy="1437640"/>
                          </a:xfrm>
                          <a:custGeom>
                            <a:avLst/>
                            <a:gdLst>
                              <a:gd name="T0" fmla="*/ 0 w 2265"/>
                              <a:gd name="T1" fmla="*/ 2264 h 2264"/>
                              <a:gd name="T2" fmla="*/ 57 w 2265"/>
                              <a:gd name="T3" fmla="*/ 2262 h 2264"/>
                              <a:gd name="T4" fmla="*/ 113 w 2265"/>
                              <a:gd name="T5" fmla="*/ 2253 h 2264"/>
                              <a:gd name="T6" fmla="*/ 171 w 2265"/>
                              <a:gd name="T7" fmla="*/ 2239 h 2264"/>
                              <a:gd name="T8" fmla="*/ 227 w 2265"/>
                              <a:gd name="T9" fmla="*/ 2219 h 2264"/>
                              <a:gd name="T10" fmla="*/ 283 w 2265"/>
                              <a:gd name="T11" fmla="*/ 2194 h 2264"/>
                              <a:gd name="T12" fmla="*/ 340 w 2265"/>
                              <a:gd name="T13" fmla="*/ 2164 h 2264"/>
                              <a:gd name="T14" fmla="*/ 397 w 2265"/>
                              <a:gd name="T15" fmla="*/ 2128 h 2264"/>
                              <a:gd name="T16" fmla="*/ 453 w 2265"/>
                              <a:gd name="T17" fmla="*/ 2087 h 2264"/>
                              <a:gd name="T18" fmla="*/ 510 w 2265"/>
                              <a:gd name="T19" fmla="*/ 2041 h 2264"/>
                              <a:gd name="T20" fmla="*/ 566 w 2265"/>
                              <a:gd name="T21" fmla="*/ 1991 h 2264"/>
                              <a:gd name="T22" fmla="*/ 623 w 2265"/>
                              <a:gd name="T23" fmla="*/ 1936 h 2264"/>
                              <a:gd name="T24" fmla="*/ 680 w 2265"/>
                              <a:gd name="T25" fmla="*/ 1876 h 2264"/>
                              <a:gd name="T26" fmla="*/ 736 w 2265"/>
                              <a:gd name="T27" fmla="*/ 1812 h 2264"/>
                              <a:gd name="T28" fmla="*/ 792 w 2265"/>
                              <a:gd name="T29" fmla="*/ 1743 h 2264"/>
                              <a:gd name="T30" fmla="*/ 850 w 2265"/>
                              <a:gd name="T31" fmla="*/ 1672 h 2264"/>
                              <a:gd name="T32" fmla="*/ 906 w 2265"/>
                              <a:gd name="T33" fmla="*/ 1598 h 2264"/>
                              <a:gd name="T34" fmla="*/ 962 w 2265"/>
                              <a:gd name="T35" fmla="*/ 1520 h 2264"/>
                              <a:gd name="T36" fmla="*/ 1019 w 2265"/>
                              <a:gd name="T37" fmla="*/ 1441 h 2264"/>
                              <a:gd name="T38" fmla="*/ 1076 w 2265"/>
                              <a:gd name="T39" fmla="*/ 1358 h 2264"/>
                              <a:gd name="T40" fmla="*/ 1133 w 2265"/>
                              <a:gd name="T41" fmla="*/ 1274 h 2264"/>
                              <a:gd name="T42" fmla="*/ 1189 w 2265"/>
                              <a:gd name="T43" fmla="*/ 1189 h 2264"/>
                              <a:gd name="T44" fmla="*/ 1245 w 2265"/>
                              <a:gd name="T45" fmla="*/ 1102 h 2264"/>
                              <a:gd name="T46" fmla="*/ 1303 w 2265"/>
                              <a:gd name="T47" fmla="*/ 1015 h 2264"/>
                              <a:gd name="T48" fmla="*/ 1359 w 2265"/>
                              <a:gd name="T49" fmla="*/ 927 h 2264"/>
                              <a:gd name="T50" fmla="*/ 1415 w 2265"/>
                              <a:gd name="T51" fmla="*/ 841 h 2264"/>
                              <a:gd name="T52" fmla="*/ 1472 w 2265"/>
                              <a:gd name="T53" fmla="*/ 755 h 2264"/>
                              <a:gd name="T54" fmla="*/ 1529 w 2265"/>
                              <a:gd name="T55" fmla="*/ 672 h 2264"/>
                              <a:gd name="T56" fmla="*/ 1585 w 2265"/>
                              <a:gd name="T57" fmla="*/ 589 h 2264"/>
                              <a:gd name="T58" fmla="*/ 1642 w 2265"/>
                              <a:gd name="T59" fmla="*/ 510 h 2264"/>
                              <a:gd name="T60" fmla="*/ 1698 w 2265"/>
                              <a:gd name="T61" fmla="*/ 434 h 2264"/>
                              <a:gd name="T62" fmla="*/ 1755 w 2265"/>
                              <a:gd name="T63" fmla="*/ 362 h 2264"/>
                              <a:gd name="T64" fmla="*/ 1812 w 2265"/>
                              <a:gd name="T65" fmla="*/ 294 h 2264"/>
                              <a:gd name="T66" fmla="*/ 1868 w 2265"/>
                              <a:gd name="T67" fmla="*/ 231 h 2264"/>
                              <a:gd name="T68" fmla="*/ 1924 w 2265"/>
                              <a:gd name="T69" fmla="*/ 175 h 2264"/>
                              <a:gd name="T70" fmla="*/ 1982 w 2265"/>
                              <a:gd name="T71" fmla="*/ 124 h 2264"/>
                              <a:gd name="T72" fmla="*/ 2038 w 2265"/>
                              <a:gd name="T73" fmla="*/ 82 h 2264"/>
                              <a:gd name="T74" fmla="*/ 2095 w 2265"/>
                              <a:gd name="T75" fmla="*/ 48 h 2264"/>
                              <a:gd name="T76" fmla="*/ 2151 w 2265"/>
                              <a:gd name="T77" fmla="*/ 21 h 2264"/>
                              <a:gd name="T78" fmla="*/ 2208 w 2265"/>
                              <a:gd name="T79" fmla="*/ 5 h 2264"/>
                              <a:gd name="T80" fmla="*/ 2265 w 2265"/>
                              <a:gd name="T81" fmla="*/ 0 h 2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2265" h="2264">
                                <a:moveTo>
                                  <a:pt x="0" y="2264"/>
                                </a:moveTo>
                                <a:lnTo>
                                  <a:pt x="57" y="2262"/>
                                </a:lnTo>
                                <a:lnTo>
                                  <a:pt x="113" y="2253"/>
                                </a:lnTo>
                                <a:lnTo>
                                  <a:pt x="171" y="2239"/>
                                </a:lnTo>
                                <a:lnTo>
                                  <a:pt x="227" y="2219"/>
                                </a:lnTo>
                                <a:lnTo>
                                  <a:pt x="283" y="2194"/>
                                </a:lnTo>
                                <a:lnTo>
                                  <a:pt x="340" y="2164"/>
                                </a:lnTo>
                                <a:lnTo>
                                  <a:pt x="397" y="2128"/>
                                </a:lnTo>
                                <a:lnTo>
                                  <a:pt x="453" y="2087"/>
                                </a:lnTo>
                                <a:lnTo>
                                  <a:pt x="510" y="2041"/>
                                </a:lnTo>
                                <a:lnTo>
                                  <a:pt x="566" y="1991"/>
                                </a:lnTo>
                                <a:lnTo>
                                  <a:pt x="623" y="1936"/>
                                </a:lnTo>
                                <a:lnTo>
                                  <a:pt x="680" y="1876"/>
                                </a:lnTo>
                                <a:lnTo>
                                  <a:pt x="736" y="1812"/>
                                </a:lnTo>
                                <a:lnTo>
                                  <a:pt x="792" y="1743"/>
                                </a:lnTo>
                                <a:lnTo>
                                  <a:pt x="850" y="1672"/>
                                </a:lnTo>
                                <a:lnTo>
                                  <a:pt x="906" y="1598"/>
                                </a:lnTo>
                                <a:lnTo>
                                  <a:pt x="962" y="1520"/>
                                </a:lnTo>
                                <a:lnTo>
                                  <a:pt x="1019" y="1441"/>
                                </a:lnTo>
                                <a:lnTo>
                                  <a:pt x="1076" y="1358"/>
                                </a:lnTo>
                                <a:lnTo>
                                  <a:pt x="1133" y="1274"/>
                                </a:lnTo>
                                <a:lnTo>
                                  <a:pt x="1189" y="1189"/>
                                </a:lnTo>
                                <a:lnTo>
                                  <a:pt x="1245" y="1102"/>
                                </a:lnTo>
                                <a:lnTo>
                                  <a:pt x="1303" y="1015"/>
                                </a:lnTo>
                                <a:lnTo>
                                  <a:pt x="1359" y="927"/>
                                </a:lnTo>
                                <a:lnTo>
                                  <a:pt x="1415" y="841"/>
                                </a:lnTo>
                                <a:lnTo>
                                  <a:pt x="1472" y="755"/>
                                </a:lnTo>
                                <a:lnTo>
                                  <a:pt x="1529" y="672"/>
                                </a:lnTo>
                                <a:lnTo>
                                  <a:pt x="1585" y="589"/>
                                </a:lnTo>
                                <a:lnTo>
                                  <a:pt x="1642" y="510"/>
                                </a:lnTo>
                                <a:lnTo>
                                  <a:pt x="1698" y="434"/>
                                </a:lnTo>
                                <a:lnTo>
                                  <a:pt x="1755" y="362"/>
                                </a:lnTo>
                                <a:lnTo>
                                  <a:pt x="1812" y="294"/>
                                </a:lnTo>
                                <a:lnTo>
                                  <a:pt x="1868" y="231"/>
                                </a:lnTo>
                                <a:lnTo>
                                  <a:pt x="1924" y="175"/>
                                </a:lnTo>
                                <a:lnTo>
                                  <a:pt x="1982" y="124"/>
                                </a:lnTo>
                                <a:lnTo>
                                  <a:pt x="2038" y="82"/>
                                </a:lnTo>
                                <a:lnTo>
                                  <a:pt x="2095" y="48"/>
                                </a:lnTo>
                                <a:lnTo>
                                  <a:pt x="2151" y="21"/>
                                </a:lnTo>
                                <a:lnTo>
                                  <a:pt x="2208" y="5"/>
                                </a:lnTo>
                                <a:lnTo>
                                  <a:pt x="2265" y="0"/>
                                </a:lnTo>
                              </a:path>
                            </a:pathLst>
                          </a:custGeom>
                          <a:noFill/>
                          <a:ln w="2857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Line 30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644015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308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508125"/>
                            <a:ext cx="0" cy="8191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30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37287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3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236980"/>
                            <a:ext cx="0" cy="8191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3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1101725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3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965835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313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829945"/>
                            <a:ext cx="0" cy="8191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3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69469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315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55880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3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422910"/>
                            <a:ext cx="0" cy="8191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3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287655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87655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423545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559435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694690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829945" y="287655"/>
                            <a:ext cx="8191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965835" y="287655"/>
                            <a:ext cx="8191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1101725" y="287655"/>
                            <a:ext cx="8191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1237615" y="287655"/>
                            <a:ext cx="8064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1372870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1508760" y="287655"/>
                            <a:ext cx="8128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1644015" y="287655"/>
                            <a:ext cx="8191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329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1644650"/>
                            <a:ext cx="0" cy="8064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33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151003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33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137541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332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1241425"/>
                            <a:ext cx="0" cy="8001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1106170"/>
                            <a:ext cx="0" cy="80645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334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971550"/>
                            <a:ext cx="0" cy="8128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Line 3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837565"/>
                            <a:ext cx="0" cy="8001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287655" y="837565"/>
                            <a:ext cx="80645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42291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338"/>
                        <wps:cNvCnPr>
                          <a:cxnSpLocks noChangeShapeType="1"/>
                        </wps:cNvCnPr>
                        <wps:spPr bwMode="auto">
                          <a:xfrm>
                            <a:off x="55753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339"/>
                        <wps:cNvCnPr>
                          <a:cxnSpLocks noChangeShapeType="1"/>
                        </wps:cNvCnPr>
                        <wps:spPr bwMode="auto">
                          <a:xfrm>
                            <a:off x="69215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340"/>
                        <wps:cNvCnPr>
                          <a:cxnSpLocks noChangeShapeType="1"/>
                        </wps:cNvCnPr>
                        <wps:spPr bwMode="auto">
                          <a:xfrm>
                            <a:off x="82677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341"/>
                        <wps:cNvCnPr>
                          <a:cxnSpLocks noChangeShapeType="1"/>
                        </wps:cNvCnPr>
                        <wps:spPr bwMode="auto">
                          <a:xfrm>
                            <a:off x="96139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342"/>
                        <wps:cNvCnPr>
                          <a:cxnSpLocks noChangeShapeType="1"/>
                        </wps:cNvCnPr>
                        <wps:spPr bwMode="auto">
                          <a:xfrm>
                            <a:off x="1096010" y="837565"/>
                            <a:ext cx="80010" cy="0"/>
                          </a:xfrm>
                          <a:prstGeom prst="line">
                            <a:avLst/>
                          </a:prstGeom>
                          <a:noFill/>
                          <a:ln w="1143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682" name="Рисунок 682"/>
                          <pic:cNvPicPr>
                            <a:picLocks noChangeAspect="1"/>
                          </pic:cNvPicPr>
                        </pic:nvPicPr>
                        <pic:blipFill>
                          <a:blip r:embed="rId497"/>
                          <a:stretch>
                            <a:fillRect/>
                          </a:stretch>
                        </pic:blipFill>
                        <pic:spPr>
                          <a:xfrm>
                            <a:off x="122850" y="70705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3" name="Рисунок 683"/>
                          <pic:cNvPicPr>
                            <a:picLocks noChangeAspect="1"/>
                          </pic:cNvPicPr>
                        </pic:nvPicPr>
                        <pic:blipFill>
                          <a:blip r:embed="rId498"/>
                          <a:stretch>
                            <a:fillRect/>
                          </a:stretch>
                        </pic:blipFill>
                        <pic:spPr>
                          <a:xfrm>
                            <a:off x="1102995" y="167386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4" name="Рисунок 684"/>
                          <pic:cNvPicPr>
                            <a:picLocks noChangeAspect="1"/>
                          </pic:cNvPicPr>
                        </pic:nvPicPr>
                        <pic:blipFill>
                          <a:blip r:embed="rId499"/>
                          <a:stretch>
                            <a:fillRect/>
                          </a:stretch>
                        </pic:blipFill>
                        <pic:spPr>
                          <a:xfrm>
                            <a:off x="120650" y="197485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5" name="Рисунок 685"/>
                          <pic:cNvPicPr>
                            <a:picLocks noChangeAspect="1"/>
                          </pic:cNvPicPr>
                        </pic:nvPicPr>
                        <pic:blipFill>
                          <a:blip r:embed="rId500"/>
                          <a:stretch>
                            <a:fillRect/>
                          </a:stretch>
                        </pic:blipFill>
                        <pic:spPr>
                          <a:xfrm>
                            <a:off x="1691300" y="1786550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6" name="Рисунок 686"/>
                          <pic:cNvPicPr>
                            <a:picLocks noChangeAspect="1"/>
                          </pic:cNvPicPr>
                        </pic:nvPicPr>
                        <pic:blipFill>
                          <a:blip r:embed="rId501"/>
                          <a:stretch>
                            <a:fillRect/>
                          </a:stretch>
                        </pic:blipFill>
                        <pic:spPr>
                          <a:xfrm>
                            <a:off x="1892935" y="1538900"/>
                            <a:ext cx="95250" cy="1619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87" name="Рисунок 687"/>
                          <pic:cNvPicPr>
                            <a:picLocks noChangeAspect="1"/>
                          </pic:cNvPicPr>
                        </pic:nvPicPr>
                        <pic:blipFill>
                          <a:blip r:embed="rId502"/>
                          <a:stretch>
                            <a:fillRect/>
                          </a:stretch>
                        </pic:blipFill>
                        <pic:spPr>
                          <a:xfrm>
                            <a:off x="359410" y="635"/>
                            <a:ext cx="314325" cy="2095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03673577" id="Полотно 681" o:spid="_x0000_s1026" editas="canvas" style="width:158.5pt;height:158.5pt;mso-position-horizontal-relative:char;mso-position-vertical-relative:line" coordsize="20129,201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">
                <v:shape id="_x0000_s1027" type="#_x0000_t75" style="position:absolute;width:20129;height:20129;visibility:visible;mso-wrap-style:square">
                  <v:fill o:detectmouseclick="t"/>
                  <v:path o:connecttype="none"/>
                </v:shape>
                <v:line id="Line 299" o:spid="_x0000_s1028" style="position:absolute;flip:y;visibility:visible;mso-wrap-style:square" from="2876,2876" to="17259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g/nMEAAADcAAAADwAAAGRycy9kb3ducmV2LnhtbERPS4vCMBC+C/sfwix401QF0a5RlgXx&#10;cRFf99lmbOo2k24Ttf57Iwje5uN7zmTW2FJcqfaFYwW9bgKCOHO64FzBYT/vjED4gKyxdEwK7uRh&#10;Nv1oTTDV7sZbuu5CLmII+xQVmBCqVEqfGbLou64ijtzJ1RZDhHUudY23GG5L2U+SobRYcGwwWNGP&#10;oexvd7EKFqYaz3ub38HmSIf+1p3/V4hrpdqfzfcXiEBNeItf7qWO84djeD4TL5DT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GD+cwQAAANwAAAAPAAAAAAAAAAAAAAAA&#10;AKECAABkcnMvZG93bnJldi54bWxQSwUGAAAAAAQABAD5AAAAjwMAAAAA&#10;" strokeweight="1.35pt">
                  <v:stroke joinstyle="miter"/>
                </v:line>
                <v:line id="Line 300" o:spid="_x0000_s1029" style="position:absolute;visibility:visible;mso-wrap-style:square" from="6,17252" to="18929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KONMQAAADcAAAADwAAAGRycy9kb3ducmV2LnhtbERPTWvCQBC9F/wPywi91Y0tikRXaWsL&#10;eghi9GBvQ3aahGZnw+7WJP/eFQq9zeN9zmrTm0ZcyfnasoLpJAFBXFhdc6ngfPp8WoDwAVljY5kU&#10;DORhsx49rDDVtuMjXfNQihjCPkUFVQhtKqUvKjLoJ7Yljty3dQZDhK6U2mEXw00jn5NkLg3WHBsq&#10;bOm9ouIn/zUK7Ec2vDTTt22Sb123Pwz6K7tkSj2O+9cliEB9+Bf/uXc6zl/M4P5MvE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Mo40xAAAANwAAAAPAAAAAAAAAAAA&#10;AAAAAKECAABkcnMvZG93bnJldi54bWxQSwUGAAAAAAQABAD5AAAAkgMAAAAA&#10;" strokeweight="1.35pt">
                  <v:stroke joinstyle="miter"/>
                </v:line>
                <v:shape id="Freeform 301" o:spid="_x0000_s1030" style="position:absolute;left:18408;top:16738;width:1721;height:1035;visibility:visible;mso-wrap-style:square;v-text-anchor:top" coordsize="271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IVXMQA&#10;AADcAAAADwAAAGRycy9kb3ducmV2LnhtbESPT4vCMBTE74LfITzBm6b+2eJ2jaKCuBdF61729mie&#10;bbF5KU3U+u03C4LHYWZ+w8yXranEnRpXWlYwGkYgiDOrS84V/Jy3gxkI55E1VpZJwZMcLBfdzhwT&#10;bR98onvqcxEg7BJUUHhfJ1K6rCCDbmhr4uBdbGPQB9nkUjf4CHBTyXEUxdJgyWGhwJo2BWXX9GYU&#10;TD6m0/Um/Txs49/9LT3u9NnFe6X6vXb1BcJT69/hV/tbKwhE+D8Tj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yFVzEAAAA3AAAAA8AAAAAAAAAAAAAAAAAmAIAAGRycy9k&#10;b3ducmV2LnhtbFBLBQYAAAAABAAEAPUAAACJAwAAAAA=&#10;" path="m271,81l,,82,81,,163,271,81xe" fillcolor="black" stroked="f">
                  <v:path arrowok="t" o:connecttype="custom" o:connectlocs="172085,51435;0,0;52070,51435;0,103505;172085,51435" o:connectangles="0,0,0,0,0"/>
                </v:shape>
                <v:line id="Line 302" o:spid="_x0000_s1031" style="position:absolute;flip:y;visibility:visible;mso-wrap-style:square" from="2876,1212" to="2876,20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htpsIAAADcAAAADwAAAGRycy9kb3ducmV2LnhtbERPyW7CMBC9V+IfrKnUW3FIpRZCHISQ&#10;UJcLIsB9iIc4NB6H2IX07+tDJY5Pb88Xg23FlXrfOFYwGScgiCunG64V7Hfr5ykIH5A1to5JwS95&#10;WBSjhxwz7W68pWsZahFD2GeowITQZVL6ypBFP3YdceROrrcYIuxrqXu8xXDbyjRJXqXFhmODwY5W&#10;hqrv8scqeDfdbD3ZHF82B9qnW3e+fCJ+KfX0OCznIAIN4S7+d39oBelbXBvPxCMg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htpsIAAADcAAAADwAAAAAAAAAAAAAA&#10;AAChAgAAZHJzL2Rvd25yZXYueG1sUEsFBgAAAAAEAAQA+QAAAJADAAAAAA==&#10;" strokeweight="1.35pt">
                  <v:stroke joinstyle="miter"/>
                </v:line>
                <v:shape id="Freeform 303" o:spid="_x0000_s1032" style="position:absolute;left:2362;width:1028;height:1727;visibility:visible;mso-wrap-style:square;v-text-anchor:top" coordsize="162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mdw8YA&#10;AADcAAAADwAAAGRycy9kb3ducmV2LnhtbESPQWvCQBSE74X+h+UJvdUXA2qNrtIKihQ8NBX0+Mg+&#10;k2D2bZrdatpf3y0Uehxm5htmsepto67c+dqJhtEwAcVSOFNLqeHwvnl8AuUDiaHGCWv4Yg+r5f3d&#10;gjLjbvLG1zyUKkLEZ6ShCqHNEH1RsSU/dC1L9M6usxSi7Eo0Hd0i3DaYJskELdUSFypqeV1xcck/&#10;rYZX3OL45eO4OU2/2e3TySzHvdH6YdA/z0EF7sN/+K+9MxrS6Qx+z8Qjg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mdw8YAAADcAAAADwAAAAAAAAAAAAAAAACYAgAAZHJz&#10;L2Rvd25yZXYueG1sUEsFBgAAAAAEAAQA9QAAAIsDAAAAAA==&#10;" path="m81,l,272,81,191r81,81l81,xe" fillcolor="black" stroked="f">
                  <v:path arrowok="t" o:connecttype="custom" o:connectlocs="51435,0;0,172720;51435,121285;102870,172720;51435,0" o:connectangles="0,0,0,0,0"/>
                </v:shape>
                <v:line id="Line 304" o:spid="_x0000_s1033" style="position:absolute;flip:y;visibility:visible;mso-wrap-style:square" from="17259,16535" to="17259,1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sRh8IAAADcAAAADwAAAGRycy9kb3ducmV2LnhtbERPy2rCQBTdF/yH4Qrd1YkpFI2OIkLo&#10;YyNGu7/NXDNpM3fSzDRJ/95ZCC4P573ejrYRPXW+dqxgPktAEJdO11wpOJ/ypwUIH5A1No5JwT95&#10;2G4mD2vMtBv4SH0RKhFD2GeowITQZlL60pBFP3MtceQurrMYIuwqqTscYrhtZJokL9JizbHBYEt7&#10;Q+VP8WcVvJp2mc8PX8+HTzqnR/f9+474odTjdNytQAQaw118c79pBekizo9n4hGQm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wsRh8IAAADcAAAADwAAAAAAAAAAAAAA&#10;AAChAgAAZHJzL2Rvd25yZXYueG1sUEsFBgAAAAAEAAQA+QAAAJADAAAAAA==&#10;" strokeweight="1.35pt">
                  <v:stroke joinstyle="miter"/>
                </v:line>
                <v:line id="Line 305" o:spid="_x0000_s1034" style="position:absolute;visibility:visible;mso-wrap-style:square" from="2159,2876" to="3594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zpS8YAAADcAAAADwAAAGRycy9kb3ducmV2LnhtbESPzWrDMBCE74W8g9hAb43sFEJwo4Tm&#10;p9AcTKjbQ3tbrK1taq2MpMT220eBQI/DzHzDrDaDacWFnG8sK0hnCQji0uqGKwVfn29PSxA+IGts&#10;LZOCkTxs1pOHFWba9vxBlyJUIkLYZ6igDqHLpPRlTQb9zHbE0fu1zmCI0lVSO+wj3LRyniQLabDh&#10;uFBjR7uayr/ibBTYQz4+t+l2nxR71x9Po/7Jv3OlHqfD6wuIQEP4D9/b71rBfJnC7Uw8AnJ9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0s6UvGAAAA3AAAAA8AAAAAAAAA&#10;AAAAAAAAoQIAAGRycy9kb3ducmV2LnhtbFBLBQYAAAAABAAEAPkAAACUAwAAAAA=&#10;" strokeweight="1.35pt">
                  <v:stroke joinstyle="miter"/>
                </v:line>
                <v:shape id="Freeform 306" o:spid="_x0000_s1035" style="position:absolute;left:2876;top:2876;width:14383;height:14376;visibility:visible;mso-wrap-style:square;v-text-anchor:top" coordsize="2265,22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T19MQA&#10;AADcAAAADwAAAGRycy9kb3ducmV2LnhtbESPzWrDMBCE74W8g9hALqWW40Nx3SghCZSU9mS7D7BY&#10;6x9irYykJk6evioUehxm5htms5vNKC7k/GBZwTpJQRA3Vg/cKfiq355yED4gaxwtk4IbedhtFw8b&#10;LLS9ckmXKnQiQtgXqKAPYSqk9E1PBn1iJ+LotdYZDFG6TmqH1wg3o8zS9FkaHDgu9DjRsafmXH0b&#10;BfxBtM7al8+uvU8nR3V5qB9npVbLef8KItAc/sN/7XetIMsz+D0Tj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09fTEAAAA3AAAAA8AAAAAAAAAAAAAAAAAmAIAAGRycy9k&#10;b3ducmV2LnhtbFBLBQYAAAAABAAEAPUAAACJAwAAAAA=&#10;" path="m,2264r57,-2l113,2253r58,-14l227,2219r56,-25l340,2164r57,-36l453,2087r57,-46l566,1991r57,-55l680,1876r56,-64l792,1743r58,-71l906,1598r56,-78l1019,1441r57,-83l1133,1274r56,-85l1245,1102r58,-87l1359,927r56,-86l1472,755r57,-83l1585,589r57,-79l1698,434r57,-72l1812,294r56,-63l1924,175r58,-51l2038,82r57,-34l2151,21,2208,5,2265,e" filled="f" strokeweight="2.25pt">
                  <v:stroke joinstyle="miter"/>
                  <v:path arrowok="t" o:connecttype="custom" o:connectlocs="0,1437640;36195,1436370;71755,1430655;108585,1421765;144145,1409065;179705,1393190;215900,1374140;252095,1351280;287655,1325245;323850,1296035;359410,1264285;395605,1229360;431800,1191260;467360,1150620;502920,1106805;539750,1061720;575310,1014730;610870,965200;647065,915035;683260,862330;719455,808990;755015,755015;790575,699770;827405,644525;862965,588645;898525,534035;934720,479425;970915,426720;1006475,374015;1042670,323850;1078230,275590;1114425,229870;1150620,186690;1186180,146685;1221740,111125;1258570,78740;1294130,52070;1330325,30480;1365885,13335;1402080,3175;1438275,0" o:connectangles="0,0,0,0,0,0,0,0,0,0,0,0,0,0,0,0,0,0,0,0,0,0,0,0,0,0,0,0,0,0,0,0,0,0,0,0,0,0,0,0,0"/>
                </v:shape>
                <v:line id="Line 307" o:spid="_x0000_s1036" style="position:absolute;flip:y;visibility:visible;mso-wrap-style:square" from="17259,16440" to="17259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xZZcMAAADcAAAADwAAAGRycy9kb3ducmV2LnhtbESPT4vCMBTE74LfITxhbza1i26pRhFl&#10;YY/+W8Tbo3m2xealNLF2v/1GEDwOM/MbZrHqTS06al1lWcEkikEQ51ZXXCg4Hb/HKQjnkTXWlknB&#10;HzlYLYeDBWbaPnhP3cEXIkDYZaig9L7JpHR5SQZdZBvi4F1ta9AH2RZSt/gIcFPLJI5n0mDFYaHE&#10;hjYl5bfD3SjYJPX96zKb+vPt1213XHVXnXZKfYz69RyEp96/w6/2j1aQpJ/wPBOO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sWWXDAAAA3AAAAA8AAAAAAAAAAAAA&#10;AAAAoQIAAGRycy9kb3ducmV2LnhtbFBLBQYAAAAABAAEAPkAAACRAwAAAAA=&#10;" strokeweight=".9pt">
                  <v:stroke joinstyle="miter"/>
                </v:line>
                <v:line id="Line 308" o:spid="_x0000_s1037" style="position:absolute;flip:y;visibility:visible;mso-wrap-style:square" from="17259,15081" to="17259,15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XBEcMAAADcAAAADwAAAGRycy9kb3ducmV2LnhtbESPT4vCMBTE74LfITxhbza1rG6pRhFl&#10;YY/+W8Tbo3m2xealNLF2v/1GEDwOM/MbZrHqTS06al1lWcEkikEQ51ZXXCg4Hb/HKQjnkTXWlknB&#10;HzlYLYeDBWbaPnhP3cEXIkDYZaig9L7JpHR5SQZdZBvi4F1ta9AH2RZSt/gIcFPLJI5n0mDFYaHE&#10;hjYl5bfD3SjYJPX96zKb+vPt1213XHVXnXZKfYz69RyEp96/w6/2j1aQpJ/wPBOO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FwRHDAAAA3AAAAA8AAAAAAAAAAAAA&#10;AAAAoQIAAGRycy9kb3ducmV2LnhtbFBLBQYAAAAABAAEAPkAAACRAwAAAAA=&#10;" strokeweight=".9pt">
                  <v:stroke joinstyle="miter"/>
                </v:line>
                <v:line id="Line 309" o:spid="_x0000_s1038" style="position:absolute;flip:y;visibility:visible;mso-wrap-style:square" from="17259,13728" to="17259,14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lkisMAAADcAAAADwAAAGRycy9kb3ducmV2LnhtbESPT4vCMBTE7wt+h/AEb2tqQS1dU1kU&#10;weOqu4i3R/P6B5uX0sRav/1GEDwOM/MbZrUeTCN66lxtWcFsGoEgzq2uuVTwe9p9JiCcR9bYWCYF&#10;D3KwzkYfK0y1vfOB+qMvRYCwS1FB5X2bSunyigy6qW2Jg1fYzqAPsiul7vAe4KaRcRQtpMGaw0KF&#10;LW0qyq/Hm1GwiZvb8rKY+/P1z21/uO4LnfRKTcbD9xcIT4N/h1/tvVYQJ3N4nglHQG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JZIrDAAAA3AAAAA8AAAAAAAAAAAAA&#10;AAAAoQIAAGRycy9kb3ducmV2LnhtbFBLBQYAAAAABAAEAPkAAACRAwAAAAA=&#10;" strokeweight=".9pt">
                  <v:stroke joinstyle="miter"/>
                </v:line>
                <v:line id="Line 310" o:spid="_x0000_s1039" style="position:absolute;flip:y;visibility:visible;mso-wrap-style:square" from="17259,12369" to="17259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v6/cMAAADcAAAADwAAAGRycy9kb3ducmV2LnhtbESPT4vCMBTE78J+h/AWvNnUgrV0jSIu&#10;Cx79tyx7ezTPtti8lCbW+u2NIHgcZuY3zGI1mEb01LnasoJpFIMgLqyuuVRwOv5MMhDOI2tsLJOC&#10;OzlYLT9GC8y1vfGe+oMvRYCwy1FB5X2bS+mKigy6yLbEwTvbzqAPsiul7vAW4KaRSRyn0mDNYaHC&#10;ljYVFZfD1SjYJM11/p/O/N/l133vuO7POuuVGn8O6y8Qngb/Dr/aW60gyVJ4nglH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b+v3DAAAA3AAAAA8AAAAAAAAAAAAA&#10;AAAAoQIAAGRycy9kb3ducmV2LnhtbFBLBQYAAAAABAAEAPkAAACRAwAAAAA=&#10;" strokeweight=".9pt">
                  <v:stroke joinstyle="miter"/>
                </v:line>
                <v:line id="Line 311" o:spid="_x0000_s1040" style="position:absolute;flip:y;visibility:visible;mso-wrap-style:square" from="17259,11017" to="17259,11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dfZsMAAADcAAAADwAAAGRycy9kb3ducmV2LnhtbESPS4vCQBCE7wv+h6EXvK2TDagh60QW&#10;ZWGPPhFvTabzwExPyIwx/ntHEDwWVfUVtVgOphE9da62rOB7EoEgzq2uuVRw2P99JSCcR9bYWCYF&#10;d3KwzEYfC0y1vfGW+p0vRYCwS1FB5X2bSunyigy6iW2Jg1fYzqAPsiul7vAW4KaRcRTNpMGaw0KF&#10;La0qyi+7q1Gwipvr/Dyb+tPl6NYbrvtCJ71S48/h9weEp8G/w6/2v1YQJ3N4nglHQGY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XX2bDAAAA3AAAAA8AAAAAAAAAAAAA&#10;AAAAoQIAAGRycy9kb3ducmV2LnhtbFBLBQYAAAAABAAEAPkAAACRAwAAAAA=&#10;" strokeweight=".9pt">
                  <v:stroke joinstyle="miter"/>
                </v:line>
                <v:line id="Line 312" o:spid="_x0000_s1041" style="position:absolute;flip:y;visibility:visible;mso-wrap-style:square" from="17259,9658" to="17259,10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CkHMQAAADcAAAADwAAAGRycy9kb3ducmV2LnhtbESPQWvCQBSE70L/w/IEb2ZjIGlIs4pY&#10;Cj1aq0hvj+wzCWbfhuwa4793C4Ueh5n5hik3k+nESINrLStYRTEI4srqlmsFx++PZQ7CeWSNnWVS&#10;8CAHm/XLrMRC2zt/0XjwtQgQdgUqaLzvCyld1ZBBF9meOHgXOxj0QQ611APeA9x0MonjTBpsOSw0&#10;2NOuoep6uBkFu6S7vf5kqT9fT+59z+140fmo1GI+bd9AeJr8f/iv/akVpKsEfs+EI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gKQcxAAAANwAAAAPAAAAAAAAAAAA&#10;AAAAAKECAABkcnMvZG93bnJldi54bWxQSwUGAAAAAAQABAD5AAAAkgMAAAAA&#10;" strokeweight=".9pt">
                  <v:stroke joinstyle="miter"/>
                </v:line>
                <v:line id="Line 313" o:spid="_x0000_s1042" style="position:absolute;flip:y;visibility:visible;mso-wrap-style:square" from="17259,8299" to="17259,9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wBh8QAAADcAAAADwAAAGRycy9kb3ducmV2LnhtbESPQWvCQBSE70L/w/IEb7pRMZWYVUpK&#10;waNNW0pvj+wzCcm+DdlNjP/eLRR6HGbmGyY9TaYVI/WutqxgvYpAEBdW11wq+Px4W+5BOI+ssbVM&#10;Cu7k4HR8mqWYaHvjdxpzX4oAYZeggsr7LpHSFRUZdCvbEQfvanuDPsi+lLrHW4CbVm6iKJYGaw4L&#10;FXaUVVQ0+WAUZJt2eP6Jd/67+XKvF67Hq96PSi3m08sBhKfJ/4f/2metYLfewu+ZcATk8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zAGHxAAAANwAAAAPAAAAAAAAAAAA&#10;AAAAAKECAABkcnMvZG93bnJldi54bWxQSwUGAAAAAAQABAD5AAAAkgMAAAAA&#10;" strokeweight=".9pt">
                  <v:stroke joinstyle="miter"/>
                </v:line>
                <v:line id="Line 314" o:spid="_x0000_s1043" style="position:absolute;flip:y;visibility:visible;mso-wrap-style:square" from="17259,6946" to="17259,7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c1N8MAAADcAAAADwAAAGRycy9kb3ducmV2LnhtbESPS4vCQBCE74L/YWjBm04UfMWMIi4L&#10;Hl0fiLcm03lgpidkxpj99zvCgseiqr6ikm1nKtFS40rLCibjCARxanXJuYLL+Xu0BOE8ssbKMin4&#10;JQfbTb+XYKzti3+oPflcBAi7GBUU3texlC4tyKAb25o4eJltDPogm1zqBl8Bbio5jaK5NFhyWCiw&#10;pn1B6eP0NAr20+q5uM9n/va4uq8jl22ml61Sw0G3W4Pw1PlP+L990ApmqxW8z4QjID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3NTfDAAAA3AAAAA8AAAAAAAAAAAAA&#10;AAAAoQIAAGRycy9kb3ducmV2LnhtbFBLBQYAAAAABAAEAPkAAACRAwAAAAA=&#10;" strokeweight=".9pt">
                  <v:stroke joinstyle="miter"/>
                </v:line>
                <v:line id="Line 315" o:spid="_x0000_s1044" style="position:absolute;flip:y;visibility:visible;mso-wrap-style:square" from="17259,5588" to="17259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PZO8QAAADcAAAADwAAAGRycy9kb3ducmV2LnhtbESPS2vDMBCE74H+B7GF3hK5LnaCa8WU&#10;lEKPeZXS22KtH8RaGUux3X8fBQo9DjPzDZMXs+nESINrLSt4XkUgiEurW64VnE8fyw0I55E1dpZJ&#10;wS85KLYPixwzbSc+0Hj0tQgQdhkqaLzvMyld2ZBBt7I9cfAqOxj0QQ611ANOAW46GUdRKg22HBYa&#10;7GnXUHk5Xo2CXdxd1z9p4r8vX+59z+1Y6c2o1NPj/PYKwtPs/8N/7U+tIE1e4H4mHAG5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g9k7xAAAANwAAAAPAAAAAAAAAAAA&#10;AAAAAKECAABkcnMvZG93bnJldi54bWxQSwUGAAAAAAQABAD5AAAAkgMAAAAA&#10;" strokeweight=".9pt">
                  <v:stroke joinstyle="miter"/>
                </v:line>
                <v:line id="Line 316" o:spid="_x0000_s1045" style="position:absolute;flip:y;visibility:visible;mso-wrap-style:square" from="17259,4229" to="17259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pBT8QAAADcAAAADwAAAGRycy9kb3ducmV2LnhtbESPS2vDMBCE74H+B7GF3hK5pnaCa8WU&#10;lEKPeZXS22KtH8RaGUux3X8fBQo9DjPzDZMXs+nESINrLSt4XkUgiEurW64VnE8fyw0I55E1dpZJ&#10;wS85KLYPixwzbSc+0Hj0tQgQdhkqaLzvMyld2ZBBt7I9cfAqOxj0QQ611ANOAW46GUdRKg22HBYa&#10;7GnXUHk5Xo2CXdxd1z9p4r8vX+59z+1Y6c2o1NPj/PYKwtPs/8N/7U+tIE1e4H4mHAG5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akFPxAAAANwAAAAPAAAAAAAAAAAA&#10;AAAAAKECAABkcnMvZG93bnJldi54bWxQSwUGAAAAAAQABAD5AAAAkgMAAAAA&#10;" strokeweight=".9pt">
                  <v:stroke joinstyle="miter"/>
                </v:line>
                <v:line id="Line 317" o:spid="_x0000_s1046" style="position:absolute;flip:y;visibility:visible;mso-wrap-style:square" from="17259,2876" to="17259,3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bk1MMAAADcAAAADwAAAGRycy9kb3ducmV2LnhtbESPQYvCMBSE7wv+h/AEb2uq0CrVVEQR&#10;PLq6i3h7NM+2tHkpTaz135uFhT0OM/MNs94MphE9da6yrGA2jUAQ51ZXXCj4vhw+lyCcR9bYWCYF&#10;L3KwyUYfa0y1ffIX9WdfiABhl6KC0vs2ldLlJRl0U9sSB+9uO4M+yK6QusNngJtGzqMokQYrDgsl&#10;trQrKa/PD6NgN28ei1sS+2v94/Ynrvq7XvZKTcbDdgXC0+D/w3/to1aQxDH8nglHQGZ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m5NTDAAAA3AAAAA8AAAAAAAAAAAAA&#10;AAAAoQIAAGRycy9kb3ducmV2LnhtbFBLBQYAAAAABAAEAPkAAACRAwAAAAA=&#10;" strokeweight=".9pt">
                  <v:stroke joinstyle="miter"/>
                </v:line>
                <v:line id="Line 318" o:spid="_x0000_s1047" style="position:absolute;visibility:visible;mso-wrap-style:square" from="2876,2876" to="3689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IAb8UAAADcAAAADwAAAGRycy9kb3ducmV2LnhtbESPQWvCQBSE74L/YXmFXkrdKDSW6Coi&#10;tuihB2OhPb5mn0lo3tuQ3Zr037uFgsdhZr5hluuBG3WhztdODEwnCSiSwtlaSgPvp5fHZ1A+oFhs&#10;nJCBX/KwXo1HS8ys6+VIlzyUKkLEZ2igCqHNtPZFRYx+4lqS6J1dxxii7EptO+wjnBs9S5JUM9YS&#10;FypsaVtR8Z3/sIHtA+UfXweUnpv97HM3t/zKb8bc3w2bBahAQ7iF/9t7ayB9SuHvTDwCe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IAb8UAAADcAAAADwAAAAAAAAAA&#10;AAAAAAChAgAAZHJzL2Rvd25yZXYueG1sUEsFBgAAAAAEAAQA+QAAAJMDAAAAAA==&#10;" strokeweight=".9pt">
                  <v:stroke joinstyle="miter"/>
                </v:line>
                <v:line id="Line 319" o:spid="_x0000_s1048" style="position:absolute;visibility:visible;mso-wrap-style:square" from="4235,2876" to="5048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6l9MUAAADcAAAADwAAAGRycy9kb3ducmV2LnhtbESPQWvCQBSE7wX/w/KEXopuKlQlukoR&#10;LfbQg1HQ4zP7moTmvQ3ZrUn/fbdQ8DjMzDfMct1zrW7U+sqJgedxAookd7aSwsDpuBvNQfmAYrF2&#10;QgZ+yMN6NXhYYmpdJwe6ZaFQESI+RQNlCE2qtc9LYvRj15BE79O1jCHKttC2xS7CudaTJJlqxkri&#10;QokNbUrKv7JvNrB5oux8fUfpuN5PLtuZ5Tf+MOZx2L8uQAXqwz38395bA9OXGf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6l9MUAAADcAAAADwAAAAAAAAAA&#10;AAAAAAChAgAAZHJzL2Rvd25yZXYueG1sUEsFBgAAAAAEAAQA+QAAAJMDAAAAAA==&#10;" strokeweight=".9pt">
                  <v:stroke joinstyle="miter"/>
                </v:line>
                <v:line id="Line 320" o:spid="_x0000_s1049" style="position:absolute;visibility:visible;mso-wrap-style:square" from="5594,2876" to="6407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ExhsIAAADcAAAADwAAAGRycy9kb3ducmV2LnhtbERPTWvCQBC9F/wPywhexGwUtBJdRaQV&#10;e/DQtNAex+w0Cc3Mhuxq0n/fPRR6fLzv7X7gRt2p87UTA/MkBUVSOFtLaeD97Xm2BuUDisXGCRn4&#10;IQ/73ehhi5l1vbzSPQ+liiHiMzRQhdBmWvuiIkafuJYkcl+uYwwRdqW2HfYxnBu9SNOVZqwlNlTY&#10;0rGi4ju/sYHjlPKP6wtKz8158fn0aPnEF2Mm4+GwARVoCP/iP/fZGlgt49p4Jh4Bv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0ExhsIAAADcAAAADwAAAAAAAAAAAAAA&#10;AAChAgAAZHJzL2Rvd25yZXYueG1sUEsFBgAAAAAEAAQA+QAAAJADAAAAAA==&#10;" strokeweight=".9pt">
                  <v:stroke joinstyle="miter"/>
                </v:line>
                <v:line id="Line 321" o:spid="_x0000_s1050" style="position:absolute;visibility:visible;mso-wrap-style:square" from="6946,2876" to="7759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2UHcUAAADcAAAADwAAAGRycy9kb3ducmV2LnhtbESPQWvCQBSE7wX/w/KEXopuKtRq6ipF&#10;2qIHD6aCHl+zzySY9zZktyb9912h0OMwM98wi1XPtbpS6ysnBh7HCSiS3NlKCgOHz/fRDJQPKBZr&#10;J2TghzysloO7BabWdbKnaxYKFSHiUzRQhtCkWvu8JEY/dg1J9M6uZQxRtoW2LXYRzrWeJMlUM1YS&#10;F0psaF1Sfsm+2cD6gbLj1xal43ozOb09W/7gnTH3w/71BVSgPvyH/9oba2D6NIfbmXgE9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2UHcUAAADcAAAADwAAAAAAAAAA&#10;AAAAAAChAgAAZHJzL2Rvd25yZXYueG1sUEsFBgAAAAAEAAQA+QAAAJMDAAAAAA==&#10;" strokeweight=".9pt">
                  <v:stroke joinstyle="miter"/>
                </v:line>
                <v:line id="Line 322" o:spid="_x0000_s1051" style="position:absolute;visibility:visible;mso-wrap-style:square" from="8299,2876" to="9118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v3PcIAAADcAAAADwAAAGRycy9kb3ducmV2LnhtbERPTWvCQBC9F/oflin0UnSjhyjRVYrY&#10;Yg89GAU9jtkxCc3MhuzWpP++exA8Pt73cj1wo27U+dqJgck4AUVSOFtLaeB4+BjNQfmAYrFxQgb+&#10;yMN69fy0xMy6XvZ0y0OpYoj4DA1UIbSZ1r6oiNGPXUsSuavrGEOEXalth30M50ZPkyTVjLXEhgpb&#10;2lRU/OS/bGDzRvnp8oXSc7Obnrczy5/8bczry/C+ABVoCA/x3b2zBtI0zo9n4hH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1v3PcIAAADcAAAADwAAAAAAAAAAAAAA&#10;AAChAgAAZHJzL2Rvd25yZXYueG1sUEsFBgAAAAAEAAQA+QAAAJADAAAAAA==&#10;" strokeweight=".9pt">
                  <v:stroke joinstyle="miter"/>
                </v:line>
                <v:line id="Line 323" o:spid="_x0000_s1052" style="position:absolute;visibility:visible;mso-wrap-style:square" from="9658,2876" to="10477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dSpsUAAADcAAAADwAAAGRycy9kb3ducmV2LnhtbESPQWvCQBSE7wX/w/IEL6Vu9JBK6ioi&#10;Vuyhh0bBHl+zzySY9zZktyb9991CweMwM98wy/XAjbpR52snBmbTBBRJ4WwtpYHT8fVpAcoHFIuN&#10;EzLwQx7Wq9HDEjPrevmgWx5KFSHiMzRQhdBmWvuiIkY/dS1J9C6uYwxRdqW2HfYRzo2eJ0mqGWuJ&#10;CxW2tK2ouObfbGD7SPn56w2l5+Yw/9w9W97zuzGT8bB5ARVoCPfwf/tgDaTpDP7OxCO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dSpsUAAADcAAAADwAAAAAAAAAA&#10;AAAAAAChAgAAZHJzL2Rvd25yZXYueG1sUEsFBgAAAAAEAAQA+QAAAJMDAAAAAA==&#10;" strokeweight=".9pt">
                  <v:stroke joinstyle="miter"/>
                </v:line>
                <v:line id="Line 324" o:spid="_x0000_s1053" style="position:absolute;visibility:visible;mso-wrap-style:square" from="11017,2876" to="11836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XM0cUAAADcAAAADwAAAGRycy9kb3ducmV2LnhtbESPQUvDQBSE70L/w/IKXsRuzCGWmG2R&#10;olIPPZgW9PjMPpNg3tuQXZv477uFQo/DzHzDFOuJO3WkwbdODDwsElAklbOt1AYO+9f7JSgfUCx2&#10;TsjAP3lYr2Y3BebWjfJBxzLUKkLE52igCaHPtfZVQ4x+4XqS6P24gTFEOdTaDjhGOHc6TZJMM7YS&#10;FxrsadNQ9Vv+sYHNHZWf3+8oI3fb9Ovl0fIb74y5nU/PT6ACTeEavrS31kCWpXA+E4+A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XM0cUAAADcAAAADwAAAAAAAAAA&#10;AAAAAAChAgAAZHJzL2Rvd25yZXYueG1sUEsFBgAAAAAEAAQA+QAAAJMDAAAAAA==&#10;" strokeweight=".9pt">
                  <v:stroke joinstyle="miter"/>
                </v:line>
                <v:line id="Line 325" o:spid="_x0000_s1054" style="position:absolute;visibility:visible;mso-wrap-style:square" from="12376,2876" to="13182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lpSsUAAADcAAAADwAAAGRycy9kb3ducmV2LnhtbESPQWvCQBSE74L/YXmFXkrdaCGW6Coi&#10;tuihB2OhPb5mn0lo3tuQ3Zr037uFgsdhZr5hluuBG3WhztdODEwnCSiSwtlaSgPvp5fHZ1A+oFhs&#10;nJCBX/KwXo1HS8ys6+VIlzyUKkLEZ2igCqHNtPZFRYx+4lqS6J1dxxii7EptO+wjnBs9S5JUM9YS&#10;FypsaVtR8Z3/sIHtA+UfXweUnpv97HM3t/zKb8bc3w2bBahAQ7iF/9t7ayBNn+DvTDwCe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lpSsUAAADcAAAADwAAAAAAAAAA&#10;AAAAAAChAgAAZHJzL2Rvd25yZXYueG1sUEsFBgAAAAAEAAQA+QAAAJMDAAAAAA==&#10;" strokeweight=".9pt">
                  <v:stroke joinstyle="miter"/>
                </v:line>
                <v:line id="Line 326" o:spid="_x0000_s1055" style="position:absolute;visibility:visible;mso-wrap-style:square" from="13728,2876" to="14541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DxPsUAAADcAAAADwAAAGRycy9kb3ducmV2LnhtbESPQWvCQBSE74L/YXmFXkrdKCWW6Coi&#10;tuihB2OhPb5mn0lo3tuQ3Zr037uFgsdhZr5hluuBG3WhztdODEwnCSiSwtlaSgPvp5fHZ1A+oFhs&#10;nJCBX/KwXo1HS8ys6+VIlzyUKkLEZ2igCqHNtPZFRYx+4lqS6J1dxxii7EptO+wjnBs9S5JUM9YS&#10;FypsaVtR8Z3/sIHtA+UfXweUnpv97HM3t/zKb8bc3w2bBahAQ7iF/9t7ayBNn+DvTDwCe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DxPsUAAADcAAAADwAAAAAAAAAA&#10;AAAAAAChAgAAZHJzL2Rvd25yZXYueG1sUEsFBgAAAAAEAAQA+QAAAJMDAAAAAA==&#10;" strokeweight=".9pt">
                  <v:stroke joinstyle="miter"/>
                </v:line>
                <v:line id="Line 327" o:spid="_x0000_s1056" style="position:absolute;visibility:visible;mso-wrap-style:square" from="15087,2876" to="15900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xUpcUAAADcAAAADwAAAGRycy9kb3ducmV2LnhtbESPQWvCQBSE74L/YXmFXkrdKDSW6Coi&#10;tuihB2OhPb5mn0lo3tuQ3Zr037uFgsdhZr5hluuBG3WhztdODEwnCSiSwtlaSgPvp5fHZ1A+oFhs&#10;nJCBX/KwXo1HS8ys6+VIlzyUKkLEZ2igCqHNtPZFRYx+4lqS6J1dxxii7EptO+wjnBs9S5JUM9YS&#10;FypsaVtR8Z3/sIHtA+UfXweUnpv97HM3t/zKb8bc3w2bBahAQ7iF/9t7ayBNn+DvTDwCe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xUpcUAAADcAAAADwAAAAAAAAAA&#10;AAAAAAChAgAAZHJzL2Rvd25yZXYueG1sUEsFBgAAAAAEAAQA+QAAAJMDAAAAAA==&#10;" strokeweight=".9pt">
                  <v:stroke joinstyle="miter"/>
                </v:line>
                <v:line id="Line 328" o:spid="_x0000_s1057" style="position:absolute;visibility:visible;mso-wrap-style:square" from="16440,2876" to="17259,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7K0sUAAADcAAAADwAAAGRycy9kb3ducmV2LnhtbESPQWvCQBSE7wX/w/KEXopu9JCW6CpF&#10;tNiDh6YFPT6zzyQ0723Irib9926h0OMwM98wy/XAjbpR52snBmbTBBRJ4WwtpYGvz93kBZQPKBYb&#10;J2TghzysV6OHJWbW9fJBtzyUKkLEZ2igCqHNtPZFRYx+6lqS6F1cxxii7EptO+wjnBs9T5JUM9YS&#10;FypsaVNR8Z1f2cDmifLj+R2l52Y/P22fLb/xwZjH8fC6ABVoCP/hv/beGkjTFH7PxCO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7K0sUAAADcAAAADwAAAAAAAAAA&#10;AAAAAAChAgAAZHJzL2Rvd25yZXYueG1sUEsFBgAAAAAEAAQA+QAAAJMDAAAAAA==&#10;" strokeweight=".9pt">
                  <v:stroke joinstyle="miter"/>
                </v:line>
                <v:line id="Line 329" o:spid="_x0000_s1058" style="position:absolute;flip:y;visibility:visible;mso-wrap-style:square" from="11760,16446" to="11760,17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QVhcMAAADcAAAADwAAAGRycy9kb3ducmV2LnhtbESPS4vCQBCE7wv+h6EFb+tEwRiiExFl&#10;YY/rC/HWZDoPzPSEzBiz/95ZWPBYVNVX1HozmEb01LnasoLZNAJBnFtdc6ngfPr6TEA4j6yxsUwK&#10;fsnBJht9rDHV9skH6o++FAHCLkUFlfdtKqXLKzLoprYlDl5hO4M+yK6UusNngJtGzqMolgZrDgsV&#10;trSrKL8fH0bBbt48lrd44a/3i9v/cN0XOumVmoyH7QqEp8G/w//tb60gjpfwdyYcAZm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UFYXDAAAA3AAAAA8AAAAAAAAAAAAA&#10;AAAAoQIAAGRycy9kb3ducmV2LnhtbFBLBQYAAAAABAAEAPkAAACRAwAAAAA=&#10;" strokeweight=".9pt">
                  <v:stroke joinstyle="miter"/>
                </v:line>
                <v:line id="Line 330" o:spid="_x0000_s1059" style="position:absolute;flip:y;visibility:visible;mso-wrap-style:square" from="11760,15100" to="11760,15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uB970AAADcAAAADwAAAGRycy9kb3ducmV2LnhtbERPSwrCMBDdC94hjOBOUwWrVKOIIrj0&#10;i7gbmrEtNpPSxFpvbxaCy8f7L1atKUVDtSssKxgNIxDEqdUFZwou591gBsJ5ZI2lZVLwIQerZbez&#10;wETbNx+pOflMhBB2CSrIva8SKV2ak0E3tBVx4B62NugDrDOpa3yHcFPKcRTF0mDBoSHHijY5pc/T&#10;yyjYjMvX9B5P/O15ddsDF81Dzxql+r12PQfhqfV/8c+91wriOKwNZ8IR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JLgfe9AAAA3AAAAA8AAAAAAAAAAAAAAAAAoQIA&#10;AGRycy9kb3ducmV2LnhtbFBLBQYAAAAABAAEAPkAAACLAwAAAAA=&#10;" strokeweight=".9pt">
                  <v:stroke joinstyle="miter"/>
                </v:line>
                <v:line id="Line 331" o:spid="_x0000_s1060" style="position:absolute;flip:y;visibility:visible;mso-wrap-style:square" from="11760,13754" to="11760,14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ckbMQAAADcAAAADwAAAGRycy9kb3ducmV2LnhtbESPzWrDMBCE74W+g9hCbo1cQ53EjWKC&#10;QyHH1kkpuS3WxjaxVsaSf/r2VaGQ4zAz3zDbbDatGKl3jWUFL8sIBHFpdcOVgvPp/XkNwnlkja1l&#10;UvBDDrLd48MWU20n/qSx8JUIEHYpKqi971IpXVmTQbe0HXHwrrY36IPsK6l7nALctDKOokQabDgs&#10;1NhRXlN5KwajII/bYXVJXv337csdPrgZr3o9KrV4mvdvIDzN/h7+bx+1giTZwN+ZcAT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ByRsxAAAANwAAAAPAAAAAAAAAAAA&#10;AAAAAKECAABkcnMvZG93bnJldi54bWxQSwUGAAAAAAQABAD5AAAAkgMAAAAA&#10;" strokeweight=".9pt">
                  <v:stroke joinstyle="miter"/>
                </v:line>
                <v:line id="Line 332" o:spid="_x0000_s1061" style="position:absolute;flip:y;visibility:visible;mso-wrap-style:square" from="11760,12414" to="11760,13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QbLL0AAADcAAAADwAAAGRycy9kb3ducmV2LnhtbERPSwrCMBDdC94hjOBOUwWrVKOIIrj0&#10;i7gbmrEtNpPSxFpvbxaCy8f7L1atKUVDtSssKxgNIxDEqdUFZwou591gBsJ5ZI2lZVLwIQerZbez&#10;wETbNx+pOflMhBB2CSrIva8SKV2ak0E3tBVx4B62NugDrDOpa3yHcFPKcRTF0mDBoSHHijY5pc/T&#10;yyjYjMvX9B5P/O15ddsDF81Dzxql+r12PQfhqfV/8c+91wriaZgfzoQjIJ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nkGyy9AAAA3AAAAA8AAAAAAAAAAAAAAAAAoQIA&#10;AGRycy9kb3ducmV2LnhtbFBLBQYAAAAABAAEAPkAAACLAwAAAAA=&#10;" strokeweight=".9pt">
                  <v:stroke joinstyle="miter"/>
                </v:line>
                <v:line id="Line 333" o:spid="_x0000_s1062" style="position:absolute;flip:y;visibility:visible;mso-wrap-style:square" from="11760,11061" to="11760,11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i+t8IAAADcAAAADwAAAGRycy9kb3ducmV2LnhtbESPT4vCMBTE74LfIbwFb5oqWKVrLIuy&#10;sEf/Int7NM+2tHkpTaz12xtB8DjMzG+YVdqbWnTUutKygukkAkGcWV1yruB0/B0vQTiPrLG2TAoe&#10;5CBdDwcrTLS98566g89FgLBLUEHhfZNI6bKCDLqJbYiDd7WtQR9km0vd4j3ATS1nURRLgyWHhQIb&#10;2hSUVYebUbCZ1bfFfzz3l+rstjsuu6tedkqNvvqfbxCeev8Jv9t/WkG8mMLrTDgCcv0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i+t8IAAADcAAAADwAAAAAAAAAAAAAA&#10;AAChAgAAZHJzL2Rvd25yZXYueG1sUEsFBgAAAAAEAAQA+QAAAJADAAAAAA==&#10;" strokeweight=".9pt">
                  <v:stroke joinstyle="miter"/>
                </v:line>
                <v:line id="Line 334" o:spid="_x0000_s1063" style="position:absolute;flip:y;visibility:visible;mso-wrap-style:square" from="11760,9715" to="11760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ogwMQAAADcAAAADwAAAGRycy9kb3ducmV2LnhtbESPT2vCQBTE74V+h+UJ3urGgInErCIW&#10;waNNldLbI/vyB7NvQ3aN8dt3C4Ueh5n5DZPvJtOJkQbXWlawXEQgiEurW64VXD6Pb2sQziNr7CyT&#10;gic52G1fX3LMtH3wB42Fr0WAsMtQQeN9n0npyoYMuoXtiYNX2cGgD3KopR7wEeCmk3EUJdJgy2Gh&#10;wZ4ODZW34m4UHOLunn4nK/91u7r3M7djpdejUvPZtN+A8DT5//Bf+6QVJGkMv2fCEZDb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eiDAxAAAANwAAAAPAAAAAAAAAAAA&#10;AAAAAKECAABkcnMvZG93bnJldi54bWxQSwUGAAAAAAQABAD5AAAAkgMAAAAA&#10;" strokeweight=".9pt">
                  <v:stroke joinstyle="miter"/>
                </v:line>
                <v:line id="Line 335" o:spid="_x0000_s1064" style="position:absolute;flip:y;visibility:visible;mso-wrap-style:square" from="11760,8375" to="11760,9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aFW8QAAADcAAAADwAAAGRycy9kb3ducmV2LnhtbESPW2vCQBSE3wv+h+UIvtVNlUZJ3QRR&#10;BB9bL5S+HbLHJJg9G7Kbi//eLRT6OMzMN8wmG00tempdZVnB2zwCQZxbXXGh4HI+vK5BOI+ssbZM&#10;Ch7kIEsnLxtMtB34i/qTL0SAsEtQQel9k0jp8pIMurltiIN3s61BH2RbSN3iEOCmlosoiqXBisNC&#10;iQ3tSsrvp84o2C3qbvUTv/vv+9XtP7nqb3rdKzWbjtsPEJ5G/x/+ax+1gni1hN8z4QjI9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NoVbxAAAANwAAAAPAAAAAAAAAAAA&#10;AAAAAKECAABkcnMvZG93bnJldi54bWxQSwUGAAAAAAQABAD5AAAAkgMAAAAA&#10;" strokeweight=".9pt">
                  <v:stroke joinstyle="miter"/>
                </v:line>
                <v:line id="Line 336" o:spid="_x0000_s1065" style="position:absolute;visibility:visible;mso-wrap-style:square" from="2876,8375" to="3683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ln48UAAADcAAAADwAAAGRycy9kb3ducmV2LnhtbESPQWvCQBSE7wX/w/KEXopuKkUlukoR&#10;LfbQg1HQ4zP7moTmvQ3ZrUn/fbdQ8DjMzDfMct1zrW7U+sqJgedxAookd7aSwsDpuBvNQfmAYrF2&#10;QgZ+yMN6NXhYYmpdJwe6ZaFQESI+RQNlCE2qtc9LYvRj15BE79O1jCHKttC2xS7CudaTJJlqxkri&#10;QokNbUrKv7JvNrB5oux8fUfpuN5PLtuZ5Tf+MOZx2L8uQAXqwz38395bA9PZC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ln48UAAADcAAAADwAAAAAAAAAA&#10;AAAAAAChAgAAZHJzL2Rvd25yZXYueG1sUEsFBgAAAAAEAAQA+QAAAJMDAAAAAA==&#10;" strokeweight=".9pt">
                  <v:stroke joinstyle="miter"/>
                </v:line>
                <v:line id="Line 337" o:spid="_x0000_s1066" style="position:absolute;visibility:visible;mso-wrap-style:square" from="4229,8375" to="5029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XCeMUAAADcAAAADwAAAGRycy9kb3ducmV2LnhtbESPQWvCQBSE7wX/w/KEXopuKlQlukoR&#10;LfbQg1HQ4zP7moTmvQ3ZrUn/fbdQ8DjMzDfMct1zrW7U+sqJgedxAookd7aSwsDpuBvNQfmAYrF2&#10;QgZ+yMN6NXhYYmpdJwe6ZaFQESI+RQNlCE2qtc9LYvRj15BE79O1jCHKttC2xS7CudaTJJlqxkri&#10;QokNbUrKv7JvNrB5oux8fUfpuN5PLtuZ5Tf+MOZx2L8uQAXqwz38395bA9PZC/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XCeMUAAADcAAAADwAAAAAAAAAA&#10;AAAAAAChAgAAZHJzL2Rvd25yZXYueG1sUEsFBgAAAAAEAAQA+QAAAJMDAAAAAA==&#10;" strokeweight=".9pt">
                  <v:stroke joinstyle="miter"/>
                </v:line>
                <v:line id="Line 338" o:spid="_x0000_s1067" style="position:absolute;visibility:visible;mso-wrap-style:square" from="5575,8375" to="6375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dcD8UAAADcAAAADwAAAGRycy9kb3ducmV2LnhtbESPQWvCQBSE74L/YXlCL1I39RAldRUR&#10;W+zBg7HQHl+zr0lo3tuQ3Zr033cFweMwM98wq83AjbpQ52snBp5mCSiSwtlaSgPv55fHJSgfUCw2&#10;TsjAH3nYrMejFWbW9XKiSx5KFSHiMzRQhdBmWvuiIkY/cy1J9L5dxxii7EptO+wjnBs9T5JUM9YS&#10;FypsaVdR8ZP/soHdlPKPrzeUnpvD/HO/sPzKR2MeJsP2GVSgIdzDt/bBGkgXKVzPxCOg1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dcD8UAAADcAAAADwAAAAAAAAAA&#10;AAAAAAChAgAAZHJzL2Rvd25yZXYueG1sUEsFBgAAAAAEAAQA+QAAAJMDAAAAAA==&#10;" strokeweight=".9pt">
                  <v:stroke joinstyle="miter"/>
                </v:line>
                <v:line id="Line 339" o:spid="_x0000_s1068" style="position:absolute;visibility:visible;mso-wrap-style:square" from="6921,8375" to="7721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v5lMUAAADcAAAADwAAAGRycy9kb3ducmV2LnhtbESPQWvCQBSE7wX/w/IKvRTd6MFIdJUi&#10;WuzBQ2OhHp/Z1yQ0723Ibk3677tCweMwM98wq83AjbpS52snBqaTBBRJ4WwtpYGP0368AOUDisXG&#10;CRn4JQ+b9ehhhZl1vbzTNQ+lihDxGRqoQmgzrX1REaOfuJYkel+uYwxRdqW2HfYRzo2eJclcM9YS&#10;FypsaVtR8Z3/sIHtM+WflzeUnpvD7LxLLb/y0Zinx+FlCSrQEO7h//bBGpinKdzOxCO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v5lMUAAADcAAAADwAAAAAAAAAA&#10;AAAAAAChAgAAZHJzL2Rvd25yZXYueG1sUEsFBgAAAAAEAAQA+QAAAJMDAAAAAA==&#10;" strokeweight=".9pt">
                  <v:stroke joinstyle="miter"/>
                </v:line>
                <v:line id="Line 340" o:spid="_x0000_s1069" style="position:absolute;visibility:visible;mso-wrap-style:square" from="8267,8375" to="9067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Rt5sEAAADcAAAADwAAAGRycy9kb3ducmV2LnhtbERPTWvCQBC9F/wPywi9lLrRg0rqKiIq&#10;9uChUbDHaXZMgpnZkF1N+u+7B6HHx/terHqu1YNaXzkxMB4loEhyZyspDJxPu/c5KB9QLNZOyMAv&#10;eVgtBy8LTK3r5IseWShUDBGfooEyhCbV2uclMfqRa0gid3UtY4iwLbRtsYvhXOtJkkw1YyWxocSG&#10;NiXlt+zOBjZvlF1+PlE6rg+T7+3M8p6PxrwO+/UHqEB9+Bc/3QdrYDqLa+OZeAT0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9G3mwQAAANwAAAAPAAAAAAAAAAAAAAAA&#10;AKECAABkcnMvZG93bnJldi54bWxQSwUGAAAAAAQABAD5AAAAjwMAAAAA&#10;" strokeweight=".9pt">
                  <v:stroke joinstyle="miter"/>
                </v:line>
                <v:line id="Line 341" o:spid="_x0000_s1070" style="position:absolute;visibility:visible;mso-wrap-style:square" from="9613,8375" to="10414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jIfcUAAADcAAAADwAAAGRycy9kb3ducmV2LnhtbESPQWvCQBSE7wX/w/IEL6IbPWhNXUVE&#10;xR56aFpoj6/Z1yQ0723Irib++25B6HGYmW+Y9bbnWl2p9ZUTA7NpAookd7aSwsD723HyCMoHFIu1&#10;EzJwIw/bzeBhjal1nbzSNQuFihDxKRooQ2hSrX1eEqOfuoYket+uZQxRtoW2LXYRzrWeJ8lCM1YS&#10;F0psaF9S/pNd2MB+TNnH1zNKx/V5/nlYWj7xizGjYb97AhWoD//he/tsDSyWK/g7E4+A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7jIfcUAAADcAAAADwAAAAAAAAAA&#10;AAAAAAChAgAAZHJzL2Rvd25yZXYueG1sUEsFBgAAAAAEAAQA+QAAAJMDAAAAAA==&#10;" strokeweight=".9pt">
                  <v:stroke joinstyle="miter"/>
                </v:line>
                <v:line id="Line 342" o:spid="_x0000_s1071" style="position:absolute;visibility:visible;mso-wrap-style:square" from="10960,8375" to="11760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cRx8IAAADcAAAADwAAAGRycy9kb3ducmV2LnhtbERPTWvCQBC9C/0PyxR6kWZTDyqpGylS&#10;iz14MArtcZqdJqGZ2ZBdTfrv3YPg8fG+V+uRW3Wh3jdODLwkKSiS0tlGKgOn4/Z5CcoHFIutEzLw&#10;Tx7W+cNkhZl1gxzoUoRKxRDxGRqoQ+gyrX1ZE6NPXEcSuV/XM4YI+0rbHocYzq2epelcMzYSG2rs&#10;aFNT+Vec2cBmSsXXzyfKwO1u9v2+sPzBe2OeHse3V1CBxnAX39w7a2C+jPPjmXgEdH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1cRx8IAAADcAAAADwAAAAAAAAAAAAAA&#10;AAChAgAAZHJzL2Rvd25yZXYueG1sUEsFBgAAAAAEAAQA+QAAAJADAAAAAA==&#10;" strokeweight=".9pt">
                  <v:stroke joinstyle="miter"/>
                </v:line>
                <v:shape id="Рисунок 682" o:spid="_x0000_s1072" type="#_x0000_t75" style="position:absolute;left:1228;top:7070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tXIN7DAAAA3AAAAA8AAABkcnMvZG93bnJldi54bWxEj0+LwjAUxO8LfofwBG9rahEp1ShFFFbY&#10;g+uf+6N5NsXmpTZZrd9+Iwh7HGbmN8xi1dtG3KnztWMFk3ECgrh0uuZKwem4/cxA+ICssXFMCp7k&#10;YbUcfCww1+7BP3Q/hEpECPscFZgQ2lxKXxqy6MeuJY7exXUWQ5RdJXWHjwi3jUyTZCYt1hwXDLa0&#10;NlReD79WQbbdp5fbyXwXu/ZMld7s5XRSKDUa9sUcRKA+/Iff7S+tYJal8DoTj4Bc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1cg3sMAAADcAAAADwAAAAAAAAAAAAAAAACf&#10;AgAAZHJzL2Rvd25yZXYueG1sUEsFBgAAAAAEAAQA9wAAAI8DAAAAAA==&#10;">
                  <v:imagedata r:id="rId503" o:title=""/>
                  <v:path arrowok="t"/>
                </v:shape>
                <v:shape id="Рисунок 683" o:spid="_x0000_s1073" type="#_x0000_t75" style="position:absolute;left:11029;top:16738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O4tXEAAAA3AAAAA8AAABkcnMvZG93bnJldi54bWxEj0FrAjEUhO+F/ofwBG81q4K4W6OUiiBC&#10;D7qFXh+b1812Ny9LEnX9940geBxm5htmtRlsJy7kQ+NYwXSSgSCunG64VvBd7t6WIEJE1tg5JgU3&#10;CrBZv76ssNDuyke6nGItEoRDgQpMjH0hZagMWQwT1xMn79d5izFJX0vt8ZrgtpOzLFtIiw2nBYM9&#10;fRqq2tPZKhh+9uavrcutdYeybfL8y5d9VGo8Gj7eQUQa4jP8aO+1gsVyDvcz6QjI9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YO4tXEAAAA3AAAAA8AAAAAAAAAAAAAAAAA&#10;nwIAAGRycy9kb3ducmV2LnhtbFBLBQYAAAAABAAEAPcAAACQAwAAAAA=&#10;">
                  <v:imagedata r:id="rId504" o:title=""/>
                  <v:path arrowok="t"/>
                </v:shape>
                <v:shape id="Рисунок 684" o:spid="_x0000_s1074" type="#_x0000_t75" style="position:absolute;left:1206;top:1974;width:953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YvIrHAAAA3AAAAA8AAABkcnMvZG93bnJldi54bWxEj09rwkAUxO+FfoflFbyIbiIqIbqGUhC8&#10;tND4B7w9ss8kbfZtzK4m/fbdgtDjMDO/YdbZYBpxp87VlhXE0wgEcWF1zaWCw347SUA4j6yxsUwK&#10;fshBtnl+WmOqbc+fdM99KQKEXYoKKu/bVEpXVGTQTW1LHLyL7Qz6ILtS6g77ADeNnEXRUhqsOSxU&#10;2NJbRcV3fjMK8CNq38fJ1zEfx6dd727n+fm6UGr0MryuQHga/H/40d5pBctkDn9nwhGQm1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qYvIrHAAAA3AAAAA8AAAAAAAAAAAAA&#10;AAAAnwIAAGRycy9kb3ducmV2LnhtbFBLBQYAAAAABAAEAPcAAACTAwAAAAA=&#10;">
                  <v:imagedata r:id="rId505" o:title=""/>
                  <v:path arrowok="t"/>
                </v:shape>
                <v:shape id="Рисунок 685" o:spid="_x0000_s1075" type="#_x0000_t75" style="position:absolute;left:16913;top:17865;width:952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FM+4bDAAAA3AAAAA8AAABkcnMvZG93bnJldi54bWxEj8FqwzAQRO+F/oPYQG6NnJIY17UcSsGQ&#10;UyFp0vMibS0Ta2UsJXb+vioUehxm5g1T7WbXixuNofOsYL3KQBBrbzpuFZw+m6cCRIjIBnvPpOBO&#10;AXb140OFpfETH+h2jK1IEA4lKrAxDqWUQVtyGFZ+IE7etx8dxiTHVpoRpwR3vXzOslw67DgtWBzo&#10;3ZK+HK9OwbzVp3X/ct7oJt80X8WHlZM/KLVczG+vICLN8T/8194bBXmxhd8z6QjI+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Uz7hsMAAADcAAAADwAAAAAAAAAAAAAAAACf&#10;AgAAZHJzL2Rvd25yZXYueG1sUEsFBgAAAAAEAAQA9wAAAI8DAAAAAA==&#10;">
                  <v:imagedata r:id="rId506" o:title=""/>
                  <v:path arrowok="t"/>
                </v:shape>
                <v:shape id="Рисунок 686" o:spid="_x0000_s1076" type="#_x0000_t75" style="position:absolute;left:18929;top:15389;width:952;height:16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jpqkTDAAAA3AAAAA8AAABkcnMvZG93bnJldi54bWxEj9FqwkAURN8L/sNyBd/qxoIhRFcpRWug&#10;T9V8wCV7m4Rm74bdjYl+vSsU+jjMzBlmu59MJ67kfGtZwWqZgCCurG65VlBejq8ZCB+QNXaWScGN&#10;POx3s5ct5tqO/E3Xc6hFhLDPUUETQp9L6auGDPql7Ymj92OdwRClq6V2OEa46eRbkqTSYMtxocGe&#10;Phqqfs+DUUClKz7r4nQIX2NW3NZDmQ33g1KL+fS+ARFoCv/hv3ahFaRZCs8z8QjI3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OmqRMMAAADcAAAADwAAAAAAAAAAAAAAAACf&#10;AgAAZHJzL2Rvd25yZXYueG1sUEsFBgAAAAAEAAQA9wAAAI8DAAAAAA==&#10;">
                  <v:imagedata r:id="rId507" o:title=""/>
                  <v:path arrowok="t"/>
                </v:shape>
                <v:shape id="Рисунок 687" o:spid="_x0000_s1077" type="#_x0000_t75" style="position:absolute;left:3594;top:6;width:3143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IPeTrEAAAA3AAAAA8AAABkcnMvZG93bnJldi54bWxEj09rAjEUxO9Cv0N4BW81ay1W141SBKVQ&#10;Cnb14PGxefsHNy9LEtf12zeFgsdhZn7DZJvBtKIn5xvLCqaTBARxYXXDlYLTcfeyAOEDssbWMim4&#10;k4fN+mmUYartjX+oz0MlIoR9igrqELpUSl/UZNBPbEccvdI6gyFKV0nt8BbhppWvSTKXBhuOCzV2&#10;tK2puORXo+CwrFzw8u3L6fN+9n3MyxkNvVLj5+FjBSLQEB7h//anVjBfvMPfmXgE5P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IPeTrEAAAA3AAAAA8AAAAAAAAAAAAAAAAA&#10;nwIAAGRycy9kb3ducmV2LnhtbFBLBQYAAAAABAAEAPcAAACQAwAAAAA=&#10;">
                  <v:imagedata r:id="rId508" o:title=""/>
                  <v:path arrowok="t"/>
                </v:shape>
                <w10:anchorlock/>
              </v:group>
            </w:pict>
          </mc:Fallback>
        </mc:AlternateContent>
      </w:r>
      <w:r w:rsidR="00623840">
        <w:rPr>
          <w:rFonts w:ascii="Times New Roman" w:hAnsi="Times New Roman" w:cs="Times New Roman"/>
        </w:rPr>
        <w:tab/>
      </w:r>
      <w:r w:rsidR="00623840">
        <w:rPr>
          <w:rFonts w:ascii="Times New Roman" w:hAnsi="Times New Roman" w:cs="Times New Roman"/>
          <w:b/>
          <w:noProof/>
          <w:lang w:eastAsia="ru-RU"/>
        </w:rPr>
        <mc:AlternateContent>
          <mc:Choice Requires="wpc">
            <w:drawing>
              <wp:inline distT="0" distB="0" distL="0" distR="0" wp14:anchorId="0C20D466" wp14:editId="62810C98">
                <wp:extent cx="2012950" cy="1441450"/>
                <wp:effectExtent l="0" t="0" r="6350" b="6350"/>
                <wp:docPr id="698" name="Полотно 6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89" name="Line 346"/>
                        <wps:cNvCnPr>
                          <a:cxnSpLocks noChangeShapeType="1"/>
                        </wps:cNvCnPr>
                        <wps:spPr bwMode="auto">
                          <a:xfrm>
                            <a:off x="635" y="720725"/>
                            <a:ext cx="1892300" cy="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Freeform 347"/>
                        <wps:cNvSpPr>
                          <a:spLocks/>
                        </wps:cNvSpPr>
                        <wps:spPr bwMode="auto">
                          <a:xfrm>
                            <a:off x="1840865" y="668655"/>
                            <a:ext cx="172085" cy="104140"/>
                          </a:xfrm>
                          <a:custGeom>
                            <a:avLst/>
                            <a:gdLst>
                              <a:gd name="T0" fmla="*/ 271 w 271"/>
                              <a:gd name="T1" fmla="*/ 82 h 164"/>
                              <a:gd name="T2" fmla="*/ 0 w 271"/>
                              <a:gd name="T3" fmla="*/ 0 h 164"/>
                              <a:gd name="T4" fmla="*/ 82 w 271"/>
                              <a:gd name="T5" fmla="*/ 82 h 164"/>
                              <a:gd name="T6" fmla="*/ 0 w 271"/>
                              <a:gd name="T7" fmla="*/ 164 h 164"/>
                              <a:gd name="T8" fmla="*/ 271 w 271"/>
                              <a:gd name="T9" fmla="*/ 82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1" h="164">
                                <a:moveTo>
                                  <a:pt x="271" y="82"/>
                                </a:moveTo>
                                <a:lnTo>
                                  <a:pt x="0" y="0"/>
                                </a:lnTo>
                                <a:lnTo>
                                  <a:pt x="82" y="82"/>
                                </a:lnTo>
                                <a:lnTo>
                                  <a:pt x="0" y="164"/>
                                </a:lnTo>
                                <a:lnTo>
                                  <a:pt x="271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1" name="Line 348"/>
                        <wps:cNvCnPr>
                          <a:cxnSpLocks noChangeShapeType="1"/>
                        </wps:cNvCnPr>
                        <wps:spPr bwMode="auto">
                          <a:xfrm flipV="1">
                            <a:off x="287655" y="121285"/>
                            <a:ext cx="0" cy="132080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Freeform 349"/>
                        <wps:cNvSpPr>
                          <a:spLocks/>
                        </wps:cNvSpPr>
                        <wps:spPr bwMode="auto">
                          <a:xfrm>
                            <a:off x="236220" y="0"/>
                            <a:ext cx="102870" cy="173355"/>
                          </a:xfrm>
                          <a:custGeom>
                            <a:avLst/>
                            <a:gdLst>
                              <a:gd name="T0" fmla="*/ 81 w 162"/>
                              <a:gd name="T1" fmla="*/ 0 h 273"/>
                              <a:gd name="T2" fmla="*/ 0 w 162"/>
                              <a:gd name="T3" fmla="*/ 273 h 273"/>
                              <a:gd name="T4" fmla="*/ 81 w 162"/>
                              <a:gd name="T5" fmla="*/ 191 h 273"/>
                              <a:gd name="T6" fmla="*/ 162 w 162"/>
                              <a:gd name="T7" fmla="*/ 273 h 273"/>
                              <a:gd name="T8" fmla="*/ 81 w 162"/>
                              <a:gd name="T9" fmla="*/ 0 h 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2" h="273">
                                <a:moveTo>
                                  <a:pt x="81" y="0"/>
                                </a:moveTo>
                                <a:lnTo>
                                  <a:pt x="0" y="273"/>
                                </a:lnTo>
                                <a:lnTo>
                                  <a:pt x="81" y="191"/>
                                </a:lnTo>
                                <a:lnTo>
                                  <a:pt x="162" y="273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Line 35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930" y="677545"/>
                            <a:ext cx="0" cy="86995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351"/>
                        <wps:cNvCnPr>
                          <a:cxnSpLocks noChangeShapeType="1"/>
                        </wps:cNvCnPr>
                        <wps:spPr bwMode="auto">
                          <a:xfrm flipV="1">
                            <a:off x="1176020" y="677545"/>
                            <a:ext cx="0" cy="86995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Line 352"/>
                        <wps:cNvCnPr>
                          <a:cxnSpLocks noChangeShapeType="1"/>
                        </wps:cNvCnPr>
                        <wps:spPr bwMode="auto">
                          <a:xfrm>
                            <a:off x="243205" y="347980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353"/>
                        <wps:cNvCnPr>
                          <a:cxnSpLocks noChangeShapeType="1"/>
                        </wps:cNvCnPr>
                        <wps:spPr bwMode="auto">
                          <a:xfrm>
                            <a:off x="244475" y="1081405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171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Freeform 354"/>
                        <wps:cNvSpPr>
                          <a:spLocks/>
                        </wps:cNvSpPr>
                        <wps:spPr bwMode="auto">
                          <a:xfrm>
                            <a:off x="287655" y="615950"/>
                            <a:ext cx="1438275" cy="291465"/>
                          </a:xfrm>
                          <a:custGeom>
                            <a:avLst/>
                            <a:gdLst>
                              <a:gd name="T0" fmla="*/ 0 w 2265"/>
                              <a:gd name="T1" fmla="*/ 165 h 459"/>
                              <a:gd name="T2" fmla="*/ 57 w 2265"/>
                              <a:gd name="T3" fmla="*/ 219 h 459"/>
                              <a:gd name="T4" fmla="*/ 113 w 2265"/>
                              <a:gd name="T5" fmla="*/ 267 h 459"/>
                              <a:gd name="T6" fmla="*/ 171 w 2265"/>
                              <a:gd name="T7" fmla="*/ 311 h 459"/>
                              <a:gd name="T8" fmla="*/ 227 w 2265"/>
                              <a:gd name="T9" fmla="*/ 347 h 459"/>
                              <a:gd name="T10" fmla="*/ 283 w 2265"/>
                              <a:gd name="T11" fmla="*/ 379 h 459"/>
                              <a:gd name="T12" fmla="*/ 340 w 2265"/>
                              <a:gd name="T13" fmla="*/ 405 h 459"/>
                              <a:gd name="T14" fmla="*/ 397 w 2265"/>
                              <a:gd name="T15" fmla="*/ 426 h 459"/>
                              <a:gd name="T16" fmla="*/ 453 w 2265"/>
                              <a:gd name="T17" fmla="*/ 441 h 459"/>
                              <a:gd name="T18" fmla="*/ 510 w 2265"/>
                              <a:gd name="T19" fmla="*/ 452 h 459"/>
                              <a:gd name="T20" fmla="*/ 566 w 2265"/>
                              <a:gd name="T21" fmla="*/ 458 h 459"/>
                              <a:gd name="T22" fmla="*/ 623 w 2265"/>
                              <a:gd name="T23" fmla="*/ 459 h 459"/>
                              <a:gd name="T24" fmla="*/ 680 w 2265"/>
                              <a:gd name="T25" fmla="*/ 456 h 459"/>
                              <a:gd name="T26" fmla="*/ 736 w 2265"/>
                              <a:gd name="T27" fmla="*/ 449 h 459"/>
                              <a:gd name="T28" fmla="*/ 792 w 2265"/>
                              <a:gd name="T29" fmla="*/ 437 h 459"/>
                              <a:gd name="T30" fmla="*/ 850 w 2265"/>
                              <a:gd name="T31" fmla="*/ 423 h 459"/>
                              <a:gd name="T32" fmla="*/ 906 w 2265"/>
                              <a:gd name="T33" fmla="*/ 405 h 459"/>
                              <a:gd name="T34" fmla="*/ 962 w 2265"/>
                              <a:gd name="T35" fmla="*/ 384 h 459"/>
                              <a:gd name="T36" fmla="*/ 1019 w 2265"/>
                              <a:gd name="T37" fmla="*/ 360 h 459"/>
                              <a:gd name="T38" fmla="*/ 1076 w 2265"/>
                              <a:gd name="T39" fmla="*/ 335 h 459"/>
                              <a:gd name="T40" fmla="*/ 1133 w 2265"/>
                              <a:gd name="T41" fmla="*/ 308 h 459"/>
                              <a:gd name="T42" fmla="*/ 1189 w 2265"/>
                              <a:gd name="T43" fmla="*/ 279 h 459"/>
                              <a:gd name="T44" fmla="*/ 1245 w 2265"/>
                              <a:gd name="T45" fmla="*/ 249 h 459"/>
                              <a:gd name="T46" fmla="*/ 1303 w 2265"/>
                              <a:gd name="T47" fmla="*/ 218 h 459"/>
                              <a:gd name="T48" fmla="*/ 1359 w 2265"/>
                              <a:gd name="T49" fmla="*/ 188 h 459"/>
                              <a:gd name="T50" fmla="*/ 1415 w 2265"/>
                              <a:gd name="T51" fmla="*/ 158 h 459"/>
                              <a:gd name="T52" fmla="*/ 1472 w 2265"/>
                              <a:gd name="T53" fmla="*/ 128 h 459"/>
                              <a:gd name="T54" fmla="*/ 1529 w 2265"/>
                              <a:gd name="T55" fmla="*/ 100 h 459"/>
                              <a:gd name="T56" fmla="*/ 1585 w 2265"/>
                              <a:gd name="T57" fmla="*/ 75 h 459"/>
                              <a:gd name="T58" fmla="*/ 1642 w 2265"/>
                              <a:gd name="T59" fmla="*/ 52 h 459"/>
                              <a:gd name="T60" fmla="*/ 1698 w 2265"/>
                              <a:gd name="T61" fmla="*/ 33 h 459"/>
                              <a:gd name="T62" fmla="*/ 1755 w 2265"/>
                              <a:gd name="T63" fmla="*/ 17 h 459"/>
                              <a:gd name="T64" fmla="*/ 1812 w 2265"/>
                              <a:gd name="T65" fmla="*/ 5 h 459"/>
                              <a:gd name="T66" fmla="*/ 1868 w 2265"/>
                              <a:gd name="T67" fmla="*/ 0 h 459"/>
                              <a:gd name="T68" fmla="*/ 1924 w 2265"/>
                              <a:gd name="T69" fmla="*/ 0 h 459"/>
                              <a:gd name="T70" fmla="*/ 1982 w 2265"/>
                              <a:gd name="T71" fmla="*/ 6 h 459"/>
                              <a:gd name="T72" fmla="*/ 2038 w 2265"/>
                              <a:gd name="T73" fmla="*/ 20 h 459"/>
                              <a:gd name="T74" fmla="*/ 2095 w 2265"/>
                              <a:gd name="T75" fmla="*/ 43 h 459"/>
                              <a:gd name="T76" fmla="*/ 2151 w 2265"/>
                              <a:gd name="T77" fmla="*/ 74 h 459"/>
                              <a:gd name="T78" fmla="*/ 2208 w 2265"/>
                              <a:gd name="T79" fmla="*/ 114 h 459"/>
                              <a:gd name="T80" fmla="*/ 2265 w 2265"/>
                              <a:gd name="T81" fmla="*/ 165 h 4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2265" h="459">
                                <a:moveTo>
                                  <a:pt x="0" y="165"/>
                                </a:moveTo>
                                <a:lnTo>
                                  <a:pt x="57" y="219"/>
                                </a:lnTo>
                                <a:lnTo>
                                  <a:pt x="113" y="267"/>
                                </a:lnTo>
                                <a:lnTo>
                                  <a:pt x="171" y="311"/>
                                </a:lnTo>
                                <a:lnTo>
                                  <a:pt x="227" y="347"/>
                                </a:lnTo>
                                <a:lnTo>
                                  <a:pt x="283" y="379"/>
                                </a:lnTo>
                                <a:lnTo>
                                  <a:pt x="340" y="405"/>
                                </a:lnTo>
                                <a:lnTo>
                                  <a:pt x="397" y="426"/>
                                </a:lnTo>
                                <a:lnTo>
                                  <a:pt x="453" y="441"/>
                                </a:lnTo>
                                <a:lnTo>
                                  <a:pt x="510" y="452"/>
                                </a:lnTo>
                                <a:lnTo>
                                  <a:pt x="566" y="458"/>
                                </a:lnTo>
                                <a:lnTo>
                                  <a:pt x="623" y="459"/>
                                </a:lnTo>
                                <a:lnTo>
                                  <a:pt x="680" y="456"/>
                                </a:lnTo>
                                <a:lnTo>
                                  <a:pt x="736" y="449"/>
                                </a:lnTo>
                                <a:lnTo>
                                  <a:pt x="792" y="437"/>
                                </a:lnTo>
                                <a:lnTo>
                                  <a:pt x="850" y="423"/>
                                </a:lnTo>
                                <a:lnTo>
                                  <a:pt x="906" y="405"/>
                                </a:lnTo>
                                <a:lnTo>
                                  <a:pt x="962" y="384"/>
                                </a:lnTo>
                                <a:lnTo>
                                  <a:pt x="1019" y="360"/>
                                </a:lnTo>
                                <a:lnTo>
                                  <a:pt x="1076" y="335"/>
                                </a:lnTo>
                                <a:lnTo>
                                  <a:pt x="1133" y="308"/>
                                </a:lnTo>
                                <a:lnTo>
                                  <a:pt x="1189" y="279"/>
                                </a:lnTo>
                                <a:lnTo>
                                  <a:pt x="1245" y="249"/>
                                </a:lnTo>
                                <a:lnTo>
                                  <a:pt x="1303" y="218"/>
                                </a:lnTo>
                                <a:lnTo>
                                  <a:pt x="1359" y="188"/>
                                </a:lnTo>
                                <a:lnTo>
                                  <a:pt x="1415" y="158"/>
                                </a:lnTo>
                                <a:lnTo>
                                  <a:pt x="1472" y="128"/>
                                </a:lnTo>
                                <a:lnTo>
                                  <a:pt x="1529" y="100"/>
                                </a:lnTo>
                                <a:lnTo>
                                  <a:pt x="1585" y="75"/>
                                </a:lnTo>
                                <a:lnTo>
                                  <a:pt x="1642" y="52"/>
                                </a:lnTo>
                                <a:lnTo>
                                  <a:pt x="1698" y="33"/>
                                </a:lnTo>
                                <a:lnTo>
                                  <a:pt x="1755" y="17"/>
                                </a:lnTo>
                                <a:lnTo>
                                  <a:pt x="1812" y="5"/>
                                </a:lnTo>
                                <a:lnTo>
                                  <a:pt x="1868" y="0"/>
                                </a:lnTo>
                                <a:lnTo>
                                  <a:pt x="1924" y="0"/>
                                </a:lnTo>
                                <a:lnTo>
                                  <a:pt x="1982" y="6"/>
                                </a:lnTo>
                                <a:lnTo>
                                  <a:pt x="2038" y="20"/>
                                </a:lnTo>
                                <a:lnTo>
                                  <a:pt x="2095" y="43"/>
                                </a:lnTo>
                                <a:lnTo>
                                  <a:pt x="2151" y="74"/>
                                </a:lnTo>
                                <a:lnTo>
                                  <a:pt x="2208" y="114"/>
                                </a:lnTo>
                                <a:lnTo>
                                  <a:pt x="2265" y="165"/>
                                </a:lnTo>
                              </a:path>
                            </a:pathLst>
                          </a:custGeom>
                          <a:noFill/>
                          <a:ln w="2857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00" name="Рисунок 700"/>
                          <pic:cNvPicPr>
                            <a:picLocks noChangeAspect="1"/>
                          </pic:cNvPicPr>
                        </pic:nvPicPr>
                        <pic:blipFill>
                          <a:blip r:embed="rId509"/>
                          <a:stretch>
                            <a:fillRect/>
                          </a:stretch>
                        </pic:blipFill>
                        <pic:spPr>
                          <a:xfrm>
                            <a:off x="1691300" y="783250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1" name="Рисунок 701"/>
                          <pic:cNvPicPr>
                            <a:picLocks noChangeAspect="1"/>
                          </pic:cNvPicPr>
                        </pic:nvPicPr>
                        <pic:blipFill>
                          <a:blip r:embed="rId510"/>
                          <a:stretch>
                            <a:fillRect/>
                          </a:stretch>
                        </pic:blipFill>
                        <pic:spPr>
                          <a:xfrm>
                            <a:off x="1126150" y="716575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2" name="Рисунок 702"/>
                          <pic:cNvPicPr>
                            <a:picLocks noChangeAspect="1"/>
                          </pic:cNvPicPr>
                        </pic:nvPicPr>
                        <pic:blipFill>
                          <a:blip r:embed="rId511"/>
                          <a:stretch>
                            <a:fillRect/>
                          </a:stretch>
                        </pic:blipFill>
                        <pic:spPr>
                          <a:xfrm>
                            <a:off x="127635" y="720725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5" name="Рисунок 705"/>
                          <pic:cNvPicPr>
                            <a:picLocks noChangeAspect="1"/>
                          </pic:cNvPicPr>
                        </pic:nvPicPr>
                        <pic:blipFill>
                          <a:blip r:embed="rId512"/>
                          <a:stretch>
                            <a:fillRect/>
                          </a:stretch>
                        </pic:blipFill>
                        <pic:spPr>
                          <a:xfrm>
                            <a:off x="46650" y="287950"/>
                            <a:ext cx="209550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6" name="Рисунок 706"/>
                          <pic:cNvPicPr>
                            <a:picLocks noChangeAspect="1"/>
                          </pic:cNvPicPr>
                        </pic:nvPicPr>
                        <pic:blipFill>
                          <a:blip r:embed="rId513"/>
                          <a:stretch>
                            <a:fillRect/>
                          </a:stretch>
                        </pic:blipFill>
                        <pic:spPr>
                          <a:xfrm>
                            <a:off x="6350" y="1018200"/>
                            <a:ext cx="266700" cy="1333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07" name="Рисунок 707"/>
                          <pic:cNvPicPr>
                            <a:picLocks noChangeAspect="1"/>
                          </pic:cNvPicPr>
                        </pic:nvPicPr>
                        <pic:blipFill>
                          <a:blip r:embed="rId514"/>
                          <a:stretch>
                            <a:fillRect/>
                          </a:stretch>
                        </pic:blipFill>
                        <pic:spPr>
                          <a:xfrm>
                            <a:off x="339090" y="0"/>
                            <a:ext cx="857250" cy="2095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310AAA6C" id="Полотно 698" o:spid="_x0000_s1026" editas="canvas" style="width:158.5pt;height:113.5pt;mso-position-horizontal-relative:char;mso-position-vertical-relative:line" coordsize="20129,1441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">
                <v:shape id="_x0000_s1027" type="#_x0000_t75" style="position:absolute;width:20129;height:14414;visibility:visible;mso-wrap-style:square">
                  <v:fill o:detectmouseclick="t"/>
                  <v:path o:connecttype="none"/>
                </v:shape>
                <v:line id="Line 346" o:spid="_x0000_s1028" style="position:absolute;visibility:visible;mso-wrap-style:square" from="6,7207" to="18929,7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VJVMYAAADcAAAADwAAAGRycy9kb3ducmV2LnhtbESPQWvCQBSE74L/YXlCb3VjC2Kjq1Rt&#10;oR6CNHqwt0f2NQnNvg27W5P8+65Q8DjMzDfMatObRlzJ+dqygtk0AUFcWF1zqeB8en9cgPABWWNj&#10;mRQM5GGzHo9WmGrb8Sdd81CKCGGfooIqhDaV0hcVGfRT2xJH79s6gyFKV0rtsItw08inJJlLgzXH&#10;hQpb2lVU/OS/RoF9y4bnZrbdJ/nedYfjoL+yS6bUw6R/XYII1Id7+L/9oRXMFy9wOxOP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VSVTGAAAA3AAAAA8AAAAAAAAA&#10;AAAAAAAAoQIAAGRycy9kb3ducmV2LnhtbFBLBQYAAAAABAAEAPkAAACUAwAAAAA=&#10;" strokeweight="1.35pt">
                  <v:stroke joinstyle="miter"/>
                </v:line>
                <v:shape id="Freeform 347" o:spid="_x0000_s1029" style="position:absolute;left:18408;top:6686;width:1721;height:1041;visibility:visible;mso-wrap-style:square;v-text-anchor:top" coordsize="271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DTuMEA&#10;AADcAAAADwAAAGRycy9kb3ducmV2LnhtbERPz2vCMBS+C/sfwhvspulEytaZFlGk7bE6dn40z7bY&#10;vHRJpt3++uUw2PHj+70tZjOKGzk/WFbwvEpAELdWD9wpeD8fly8gfEDWOFomBd/kocgfFlvMtL1z&#10;Q7dT6EQMYZ+hgj6EKZPStz0Z9Cs7EUfuYp3BEKHrpHZ4j+FmlOskSaXBgWNDjxPte2qvpy+joDyg&#10;mT/dkevy+rGvm81m+KkqpZ4e590biEBz+Bf/uSutIH2N8+OZeARk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g07jBAAAA3AAAAA8AAAAAAAAAAAAAAAAAmAIAAGRycy9kb3du&#10;cmV2LnhtbFBLBQYAAAAABAAEAPUAAACGAwAAAAA=&#10;" path="m271,82l,,82,82,,164,271,82xe" fillcolor="black" stroked="f">
                  <v:path arrowok="t" o:connecttype="custom" o:connectlocs="172085,52070;0,0;52070,52070;0,104140;172085,52070" o:connectangles="0,0,0,0,0"/>
                </v:shape>
                <v:line id="Line 348" o:spid="_x0000_s1030" style="position:absolute;flip:y;visibility:visible;mso-wrap-style:square" from="2876,1212" to="2876,14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O2MUAAADcAAAADwAAAGRycy9kb3ducmV2LnhtbESPzWrDMBCE74W+g9hCb41sF0LtRjGh&#10;EJL0EvJ331pby421ci0lcd8+ChRyHGbmG2ZSDrYVZ+p941hBOkpAEFdON1wr2O/mL28gfEDW2Dom&#10;BX/koZw+Pkyw0O7CGzpvQy0ihH2BCkwIXSGlrwxZ9CPXEUfv2/UWQ5R9LXWPlwi3rcySZCwtNhwX&#10;DHb0Yag6bk9WwcJ0+Txdf72uD7TPNu7nd4X4qdTz0zB7BxFoCPfwf3upFYzzFG5n4hGQ0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GO2MUAAADcAAAADwAAAAAAAAAA&#10;AAAAAAChAgAAZHJzL2Rvd25yZXYueG1sUEsFBgAAAAAEAAQA+QAAAJMDAAAAAA==&#10;" strokeweight="1.35pt">
                  <v:stroke joinstyle="miter"/>
                </v:line>
                <v:shape id="Freeform 349" o:spid="_x0000_s1031" style="position:absolute;left:2362;width:1028;height:1733;visibility:visible;mso-wrap-style:square;v-text-anchor:top" coordsize="162,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oo08QA&#10;AADcAAAADwAAAGRycy9kb3ducmV2LnhtbESPQWvCQBSE7wX/w/IK3ppNxIqmbsQWgj300qg9P7Iv&#10;2dDs25BdNf77bqHQ4zAz3zDb3WR7caXRd44VZEkKgrh2uuNWwelYPq1B+ICssXdMCu7kYVfMHraY&#10;a3fjT7pWoRURwj5HBSaEIZfS14Ys+sQNxNFr3GgxRDm2Uo94i3Dby0WarqTFjuOCwYHeDNXf1cUq&#10;6PSyappNdujxdflRmueSv/Cs1Pxx2r+ACDSF//Bf+10rWG0W8HsmHgFZ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6KNPEAAAA3AAAAA8AAAAAAAAAAAAAAAAAmAIAAGRycy9k&#10;b3ducmV2LnhtbFBLBQYAAAAABAAEAPUAAACJAwAAAAA=&#10;" path="m81,l,273,81,191r81,82l81,xe" fillcolor="black" stroked="f">
                  <v:path arrowok="t" o:connecttype="custom" o:connectlocs="51435,0;0,173355;51435,121285;102870,173355;51435,0" o:connectangles="0,0,0,0,0"/>
                </v:shape>
                <v:line id="Line 350" o:spid="_x0000_s1032" style="position:absolute;flip:y;visibility:visible;mso-wrap-style:square" from="17259,6775" to="17259,7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+1NMQAAADcAAAADwAAAGRycy9kb3ducmV2LnhtbESPQWvCQBSE7wX/w/IEb3WjgtToKiJI&#10;bS8h1t5fs89s2uzbNLtN0n/vCoUeh5n5htnsBluLjlpfOVYwmyYgiAunKy4VXN6Oj08gfEDWWDsm&#10;Bb/kYbcdPWww1a7nnLpzKEWEsE9RgQmhSaX0hSGLfuoa4uhdXWsxRNmWUrfYR7it5TxJltJixXHB&#10;YEMHQ8XX+ccqeDbN6jjLPhbZO13mufv8fkF8VWoyHvZrEIGG8B/+a5+0guVqAfcz8QjI7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j7U0xAAAANwAAAAPAAAAAAAAAAAA&#10;AAAAAKECAABkcnMvZG93bnJldi54bWxQSwUGAAAAAAQABAD5AAAAkgMAAAAA&#10;" strokeweight="1.35pt">
                  <v:stroke joinstyle="miter"/>
                </v:line>
                <v:line id="Line 351" o:spid="_x0000_s1033" style="position:absolute;flip:y;visibility:visible;mso-wrap-style:square" from="11760,6775" to="11760,7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YtQMQAAADcAAAADwAAAGRycy9kb3ducmV2LnhtbESPW2sCMRSE34X+h3AKvmnWC6KrUUpB&#10;1L6It/fj5rjZdnOybqKu/74RCn0cZuYbZrZobCnuVPvCsYJeNwFBnDldcK7geFh2xiB8QNZYOiYF&#10;T/KwmL+1Zphq9+Ad3fchFxHCPkUFJoQqldJnhiz6rquIo3dxtcUQZZ1LXeMjwm0p+0kykhYLjgsG&#10;K/o0lP3sb1bBylSTZW97HmxPdOzv3Pd1g/ilVPu9+ZiCCNSE//Bfe60VjCZDeJ2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Zi1AxAAAANwAAAAPAAAAAAAAAAAA&#10;AAAAAKECAABkcnMvZG93bnJldi54bWxQSwUGAAAAAAQABAD5AAAAkgMAAAAA&#10;" strokeweight="1.35pt">
                  <v:stroke joinstyle="miter"/>
                </v:line>
                <v:line id="Line 352" o:spid="_x0000_s1034" style="position:absolute;visibility:visible;mso-wrap-style:square" from="2432,3479" to="3295,3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HVjMcAAADcAAAADwAAAGRycy9kb3ducmV2LnhtbESPQWvCQBSE7wX/w/KE3nSjRbGpq9Ta&#10;gh6CNO2hvT2yr0lo9m3Y3Zrk37uC0OMwM98w621vGnEm52vLCmbTBARxYXXNpYLPj7fJCoQPyBob&#10;y6RgIA/bzehujam2Hb/TOQ+liBD2KSqoQmhTKX1RkUE/tS1x9H6sMxiidKXUDrsIN42cJ8lSGqw5&#10;LlTY0ktFxW/+ZxTY12x4aGa7fZLvXXc8Dfo7+8qUuh/3z08gAvXhP3xrH7SC5eMCrmfiEZCbC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QdWMxwAAANwAAAAPAAAAAAAA&#10;AAAAAAAAAKECAABkcnMvZG93bnJldi54bWxQSwUGAAAAAAQABAD5AAAAlQMAAAAA&#10;" strokeweight="1.35pt">
                  <v:stroke joinstyle="miter"/>
                </v:line>
                <v:line id="Line 353" o:spid="_x0000_s1035" style="position:absolute;visibility:visible;mso-wrap-style:square" from="2444,10814" to="3308,10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NL+8YAAADcAAAADwAAAGRycy9kb3ducmV2LnhtbESPQWvCQBSE7wX/w/KE3urGFoJNXUVr&#10;BT0EMe2hvT2yr0lo9m3Y3Zrk37tCocdhZr5hluvBtOJCzjeWFcxnCQji0uqGKwUf7/uHBQgfkDW2&#10;lknBSB7Wq8ndEjNtez7TpQiViBD2GSqoQ+gyKX1Zk0E/sx1x9L6tMxiidJXUDvsIN618TJJUGmw4&#10;LtTY0WtN5U/xaxTYt3x8aufbXVLsXH88jfor/8yVup8OmxcQgYbwH/5rH7SC9DmF25l4BOTq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TS/vGAAAA3AAAAA8AAAAAAAAA&#10;AAAAAAAAoQIAAGRycy9kb3ducmV2LnhtbFBLBQYAAAAABAAEAPkAAACUAwAAAAA=&#10;" strokeweight="1.35pt">
                  <v:stroke joinstyle="miter"/>
                </v:line>
                <v:shape id="Freeform 354" o:spid="_x0000_s1036" style="position:absolute;left:2876;top:6159;width:14383;height:2915;visibility:visible;mso-wrap-style:square;v-text-anchor:top" coordsize="2265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vr8MMA&#10;AADcAAAADwAAAGRycy9kb3ducmV2LnhtbESPQWsCMRSE7wX/Q3iCt5pV0NbVKIsg2otFq/fH5rkJ&#10;bl6WTXS3/74pFHocZuYbZrXpXS2e1AbrWcFknIEgLr22XCm4fO1e30GEiKyx9kwKvinAZj14WWGu&#10;fccnep5jJRKEQ44KTIxNLmUoDTkMY98QJ+/mW4cxybaSusUuwV0tp1k2lw4tpwWDDW0NlffzwynY&#10;z4pPa7uiaqYc98ejufqP8qrUaNgXSxCR+vgf/msftIL54g1+z6Qj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vr8MMAAADcAAAADwAAAAAAAAAAAAAAAACYAgAAZHJzL2Rv&#10;d25yZXYueG1sUEsFBgAAAAAEAAQA9QAAAIgDAAAAAA==&#10;" path="m,165r57,54l113,267r58,44l227,347r56,32l340,405r57,21l453,441r57,11l566,458r57,1l680,456r56,-7l792,437r58,-14l906,405r56,-21l1019,360r57,-25l1133,308r56,-29l1245,249r58,-31l1359,188r56,-30l1472,128r57,-28l1585,75r57,-23l1698,33r57,-16l1812,5,1868,r56,l1982,6r56,14l2095,43r56,31l2208,114r57,51e" filled="f" strokeweight="2.25pt">
                  <v:stroke joinstyle="miter"/>
                  <v:path arrowok="t" o:connecttype="custom" o:connectlocs="0,104775;36195,139065;71755,169545;108585,197485;144145,220345;179705,240665;215900,257175;252095,270510;287655,280035;323850,287020;359410,290830;395605,291465;431800,289560;467360,285115;502920,277495;539750,268605;575310,257175;610870,243840;647065,228600;683260,212725;719455,195580;755015,177165;790575,158115;827405,138430;862965,119380;898525,100330;934720,81280;970915,63500;1006475,47625;1042670,33020;1078230,20955;1114425,10795;1150620,3175;1186180,0;1221740,0;1258570,3810;1294130,12700;1330325,27305;1365885,46990;1402080,72390;1438275,104775" o:connectangles="0,0,0,0,0,0,0,0,0,0,0,0,0,0,0,0,0,0,0,0,0,0,0,0,0,0,0,0,0,0,0,0,0,0,0,0,0,0,0,0,0"/>
                </v:shape>
                <v:shape id="Рисунок 700" o:spid="_x0000_s1037" type="#_x0000_t75" style="position:absolute;left:16913;top:7832;width:952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+kYTHDAAAA3AAAAA8AAABkcnMvZG93bnJldi54bWxET8tqwkAU3Qv9h+EWutOZFGpD6iglYBU3&#10;UrWL7i6Z2yRt5k7ITPP4e2chuDyc92oz2kb01PnasYZkoUAQF87UXGq4nLfzFIQPyAYbx6RhIg+b&#10;9cNshZlxA39SfwqliCHsM9RQhdBmUvqiIot+4VriyP24zmKIsCul6XCI4baRz0otpcWaY0OFLeUV&#10;FX+nf6vhO8dj/5Lstrvx4/BVXI7pr5pSrZ8ex/c3EIHGcBff3Huj4VXF+fFMPAJyfQ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6RhMcMAAADcAAAADwAAAAAAAAAAAAAAAACf&#10;AgAAZHJzL2Rvd25yZXYueG1sUEsFBgAAAAAEAAQA9wAAAI8DAAAAAA==&#10;">
                  <v:imagedata r:id="rId515" o:title=""/>
                  <v:path arrowok="t"/>
                </v:shape>
                <v:shape id="Рисунок 701" o:spid="_x0000_s1038" type="#_x0000_t75" style="position:absolute;left:11261;top:7165;width:1715;height: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3/35HHAAAA3AAAAA8AAABkcnMvZG93bnJldi54bWxEj0FrwkAUhO8F/8PyhN7qRilqUjdBpEJ7&#10;adFK8fiafSbB7NuY3Zrk33cLgsdhZr5hVllvanGl1lWWFUwnEQji3OqKCwWHr+3TEoTzyBpry6Rg&#10;IAdZOnpYYaJtxzu67n0hAoRdggpK75tESpeXZNBNbEMcvJNtDfog20LqFrsAN7WcRdFcGqw4LJTY&#10;0Kak/Lz/NQrej6/5pvsehs/j+jA8zy/x9ucjVupx3K9fQHjq/T18a79pBYtoCv9nwhGQ6R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F3/35HHAAAA3AAAAA8AAAAAAAAAAAAA&#10;AAAAnwIAAGRycy9kb3ducmV2LnhtbFBLBQYAAAAABAAEAPcAAACTAwAAAAA=&#10;">
                  <v:imagedata r:id="rId516" o:title=""/>
                  <v:path arrowok="t"/>
                </v:shape>
                <v:shape id="Рисунок 702" o:spid="_x0000_s1039" type="#_x0000_t75" style="position:absolute;left:1276;top:7207;width:161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2+lnFAAAA3AAAAA8AAABkcnMvZG93bnJldi54bWxEj92KwjAUhO8XfIdwBO/WVBErXaOIPyCC&#10;sFZhbw/N2bZsc1KaqK1PbwRhL4eZ+YaZL1tTiRs1rrSsYDSMQBBnVpecK7icd58zEM4ja6wsk4KO&#10;HCwXvY85Jtre+US31OciQNglqKDwvk6kdFlBBt3Q1sTB+7WNQR9kk0vd4D3ATSXHUTSVBksOCwXW&#10;tC4o+0uvRoGO89H3tjvsJg/dZdfjsdz8xGulBv129QXCU+v/w+/2XiuIozG8zoQjIBd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A9vpZxQAAANwAAAAPAAAAAAAAAAAAAAAA&#10;AJ8CAABkcnMvZG93bnJldi54bWxQSwUGAAAAAAQABAD3AAAAkQMAAAAA&#10;">
                  <v:imagedata r:id="rId517" o:title=""/>
                  <v:path arrowok="t"/>
                </v:shape>
                <v:shape id="Рисунок 705" o:spid="_x0000_s1040" type="#_x0000_t75" style="position:absolute;left:466;top:2879;width:2096;height:13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9q6RjFAAAA3AAAAA8AAABkcnMvZG93bnJldi54bWxEj0FrwkAUhO8F/8PyBG91o2gq0VVEEOyh&#10;B20u3h7ZZzYk+zZm15j213cLhR6HmfmG2ewG24ieOl85VjCbJiCIC6crLhXkn8fXFQgfkDU2jknB&#10;F3nYbUcvG8y0e/KZ+ksoRYSwz1CBCaHNpPSFIYt+6lri6N1cZzFE2ZVSd/iMcNvIeZKk0mLFccFg&#10;SwdDRX15WAV3v8hNmR6X7vpdf7yfNfV1+lBqMh72axCBhvAf/muftIK3ZAm/Z+IRkNs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faukYxQAAANwAAAAPAAAAAAAAAAAAAAAA&#10;AJ8CAABkcnMvZG93bnJldi54bWxQSwUGAAAAAAQABAD3AAAAkQMAAAAA&#10;">
                  <v:imagedata r:id="rId518" o:title=""/>
                  <v:path arrowok="t"/>
                </v:shape>
                <v:shape id="Рисунок 706" o:spid="_x0000_s1041" type="#_x0000_t75" style="position:absolute;left:63;top:10182;width:2667;height:13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SwWYDEAAAA3AAAAA8AAABkcnMvZG93bnJldi54bWxEj09rwkAUxO8Fv8PyBG91o1KV6CoiFLwU&#10;65+Lt0f2mUSzb0PeNkm/fbdQ6HGYmd8w623vKtVSI6VnA5NxAoo487bk3MD18v66BCUB2WLlmQx8&#10;k8B2M3hZY2p9xydqzyFXEcKSooEihDrVWrKCHMrY18TRu/vGYYiyybVtsItwV+lpksy1w5LjQoE1&#10;7QvKnucvZ+D+CHJor5ObvB1Pnx8zmR77zhkzGva7FahAffgP/7UP1sAimcPvmXgE9OY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SwWYDEAAAA3AAAAA8AAAAAAAAAAAAAAAAA&#10;nwIAAGRycy9kb3ducmV2LnhtbFBLBQYAAAAABAAEAPcAAACQAwAAAAA=&#10;">
                  <v:imagedata r:id="rId519" o:title=""/>
                  <v:path arrowok="t"/>
                </v:shape>
                <v:shape id="Рисунок 707" o:spid="_x0000_s1042" type="#_x0000_t75" style="position:absolute;left:3390;width:8573;height:20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lh3enHAAAA3AAAAA8AAABkcnMvZG93bnJldi54bWxEj0FrAjEUhO+F/ofwBG81q4LKapRSFKW0&#10;tK5evL1unrvbbl6WJNXVX2+EQo/DzHzDzBatqcWJnK8sK+j3EhDEudUVFwr2u9XTBIQPyBpry6Tg&#10;Qh4W88eHGabannlLpywUIkLYp6igDKFJpfR5SQZ9zzbE0TtaZzBE6QqpHZ4j3NRykCQjabDiuFBi&#10;Qy8l5T/Zr1GwPlTZ13F7ff28ODv8vr6/5cuPiVLdTvs8BRGoDf/hv/ZGKxgnY7ifiUdAzm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Glh3enHAAAA3AAAAA8AAAAAAAAAAAAA&#10;AAAAnwIAAGRycy9kb3ducmV2LnhtbFBLBQYAAAAABAAEAPcAAACTAwAAAAA=&#10;">
                  <v:imagedata r:id="rId520" o:title=""/>
                  <v:path arrowok="t"/>
                </v:shape>
                <w10:anchorlock/>
              </v:group>
            </w:pict>
          </mc:Fallback>
        </mc:AlternateContent>
      </w:r>
    </w:p>
    <w:p w:rsidR="000D67E0" w:rsidRDefault="00571BD7" w:rsidP="00E76E7D">
      <w:pPr>
        <w:ind w:firstLine="567"/>
        <w:jc w:val="both"/>
        <w:rPr>
          <w:rFonts w:ascii="Times New Roman" w:hAnsi="Times New Roman" w:cs="Times New Roman"/>
        </w:rPr>
      </w:pPr>
      <w:r w:rsidRPr="00571BD7">
        <w:rPr>
          <w:rFonts w:ascii="Times New Roman" w:hAnsi="Times New Roman" w:cs="Times New Roman"/>
        </w:rPr>
        <w:t>Рассмотрим раз</w:t>
      </w:r>
      <w:r>
        <w:rPr>
          <w:rFonts w:ascii="Times New Roman" w:hAnsi="Times New Roman" w:cs="Times New Roman"/>
        </w:rPr>
        <w:t>н</w:t>
      </w:r>
      <w:r w:rsidR="001C1D15">
        <w:rPr>
          <w:rFonts w:ascii="Times New Roman" w:hAnsi="Times New Roman" w:cs="Times New Roman"/>
        </w:rPr>
        <w:t>ость</w:t>
      </w:r>
      <w:r>
        <w:rPr>
          <w:rFonts w:ascii="Times New Roman" w:hAnsi="Times New Roman" w:cs="Times New Roman"/>
        </w:rPr>
        <w:t xml:space="preserve"> соседних членов последовательности </w:t>
      </w:r>
      <w:r w:rsidR="00EA46C6" w:rsidRPr="00571BD7">
        <w:rPr>
          <w:rFonts w:ascii="Times New Roman" w:hAnsi="Times New Roman" w:cs="Times New Roman"/>
          <w:position w:val="-12"/>
        </w:rPr>
        <w:object w:dxaOrig="2900" w:dyaOrig="380">
          <v:shape id="_x0000_i1215" type="#_x0000_t75" style="width:144.5pt;height:19pt" o:ole="">
            <v:imagedata r:id="rId521" o:title=""/>
          </v:shape>
          <o:OLEObject Type="Embed" ProgID="Equation.DSMT4" ShapeID="_x0000_i1215" DrawAspect="Content" ObjectID="_1645186217" r:id="rId522"/>
        </w:object>
      </w:r>
      <w:r>
        <w:rPr>
          <w:rFonts w:ascii="Times New Roman" w:hAnsi="Times New Roman" w:cs="Times New Roman"/>
        </w:rPr>
        <w:t xml:space="preserve"> и изучим её знак. </w:t>
      </w:r>
      <w:r w:rsidR="001C1D15">
        <w:rPr>
          <w:rFonts w:ascii="Times New Roman" w:hAnsi="Times New Roman" w:cs="Times New Roman"/>
        </w:rPr>
        <w:t>Введём</w:t>
      </w:r>
      <w:r>
        <w:rPr>
          <w:rFonts w:ascii="Times New Roman" w:hAnsi="Times New Roman" w:cs="Times New Roman"/>
        </w:rPr>
        <w:t xml:space="preserve"> функцию </w:t>
      </w:r>
      <w:r w:rsidR="00EA46C6" w:rsidRPr="00571BD7">
        <w:rPr>
          <w:rFonts w:ascii="Times New Roman" w:hAnsi="Times New Roman" w:cs="Times New Roman"/>
          <w:position w:val="-10"/>
        </w:rPr>
        <w:object w:dxaOrig="4140" w:dyaOrig="360">
          <v:shape id="_x0000_i1216" type="#_x0000_t75" style="width:207pt;height:18.5pt" o:ole="">
            <v:imagedata r:id="rId523" o:title=""/>
          </v:shape>
          <o:OLEObject Type="Embed" ProgID="Equation.DSMT4" ShapeID="_x0000_i1216" DrawAspect="Content" ObjectID="_1645186218" r:id="rId524"/>
        </w:object>
      </w:r>
      <w:r>
        <w:rPr>
          <w:rFonts w:ascii="Times New Roman" w:hAnsi="Times New Roman" w:cs="Times New Roman"/>
        </w:rPr>
        <w:t xml:space="preserve">, которая имеет корни 0, 1 и </w:t>
      </w:r>
      <w:r w:rsidRPr="00571BD7">
        <w:rPr>
          <w:rFonts w:ascii="Times New Roman" w:hAnsi="Times New Roman" w:cs="Times New Roman"/>
          <w:position w:val="-12"/>
        </w:rPr>
        <w:object w:dxaOrig="260" w:dyaOrig="360">
          <v:shape id="_x0000_i1217" type="#_x0000_t75" style="width:13pt;height:18.5pt" o:ole="">
            <v:imagedata r:id="rId525" o:title=""/>
          </v:shape>
          <o:OLEObject Type="Embed" ProgID="Equation.DSMT4" ShapeID="_x0000_i1217" DrawAspect="Content" ObjectID="_1645186219" r:id="rId526"/>
        </w:object>
      </w:r>
      <w:r>
        <w:rPr>
          <w:rFonts w:ascii="Times New Roman" w:hAnsi="Times New Roman" w:cs="Times New Roman"/>
        </w:rPr>
        <w:t xml:space="preserve"> (ещё один корень </w:t>
      </w:r>
      <w:r w:rsidRPr="00571BD7">
        <w:rPr>
          <w:rFonts w:ascii="Times New Roman" w:hAnsi="Times New Roman" w:cs="Times New Roman"/>
          <w:position w:val="-24"/>
        </w:rPr>
        <w:object w:dxaOrig="700" w:dyaOrig="680">
          <v:shape id="_x0000_i1218" type="#_x0000_t75" style="width:35.5pt;height:34pt" o:ole="">
            <v:imagedata r:id="rId527" o:title=""/>
          </v:shape>
          <o:OLEObject Type="Embed" ProgID="Equation.DSMT4" ShapeID="_x0000_i1218" DrawAspect="Content" ObjectID="_1645186220" r:id="rId528"/>
        </w:object>
      </w:r>
      <w:r>
        <w:rPr>
          <w:rFonts w:ascii="Times New Roman" w:hAnsi="Times New Roman" w:cs="Times New Roman"/>
        </w:rPr>
        <w:t xml:space="preserve"> лежит за пределами </w:t>
      </w:r>
      <w:r w:rsidRPr="00C9507E">
        <w:rPr>
          <w:rFonts w:ascii="Times New Roman" w:hAnsi="Times New Roman" w:cs="Times New Roman"/>
          <w:position w:val="-10"/>
        </w:rPr>
        <w:object w:dxaOrig="499" w:dyaOrig="320">
          <v:shape id="_x0000_i1219" type="#_x0000_t75" style="width:24.5pt;height:15.5pt" o:ole="">
            <v:imagedata r:id="rId482" o:title=""/>
          </v:shape>
          <o:OLEObject Type="Embed" ProgID="Equation.DSMT4" ShapeID="_x0000_i1219" DrawAspect="Content" ObjectID="_1645186221" r:id="rId529"/>
        </w:object>
      </w:r>
      <w:r w:rsidR="000D67E0">
        <w:rPr>
          <w:rFonts w:ascii="Times New Roman" w:hAnsi="Times New Roman" w:cs="Times New Roman"/>
        </w:rPr>
        <w:t xml:space="preserve"> с</w:t>
      </w:r>
      <w:r w:rsidR="001C1D15">
        <w:rPr>
          <w:rFonts w:ascii="Times New Roman" w:hAnsi="Times New Roman" w:cs="Times New Roman"/>
        </w:rPr>
        <w:t xml:space="preserve"> </w:t>
      </w:r>
      <w:r w:rsidR="000D67E0">
        <w:rPr>
          <w:rFonts w:ascii="Times New Roman" w:hAnsi="Times New Roman" w:cs="Times New Roman"/>
        </w:rPr>
        <w:t>прав</w:t>
      </w:r>
      <w:r w:rsidR="001C1D15">
        <w:rPr>
          <w:rFonts w:ascii="Times New Roman" w:hAnsi="Times New Roman" w:cs="Times New Roman"/>
        </w:rPr>
        <w:t>ой стороны</w:t>
      </w:r>
      <w:r>
        <w:rPr>
          <w:rFonts w:ascii="Times New Roman" w:hAnsi="Times New Roman" w:cs="Times New Roman"/>
        </w:rPr>
        <w:t xml:space="preserve">). Исследуя её на знак методом интервалов, получаем, что она отрицательна на </w:t>
      </w:r>
      <w:r w:rsidR="002D3578" w:rsidRPr="002D3578">
        <w:rPr>
          <w:rFonts w:ascii="Times New Roman" w:hAnsi="Times New Roman" w:cs="Times New Roman"/>
          <w:position w:val="-12"/>
        </w:rPr>
        <w:object w:dxaOrig="660" w:dyaOrig="360">
          <v:shape id="_x0000_i1220" type="#_x0000_t75" style="width:33pt;height:18.5pt" o:ole="">
            <v:imagedata r:id="rId530" o:title=""/>
          </v:shape>
          <o:OLEObject Type="Embed" ProgID="Equation.DSMT4" ShapeID="_x0000_i1220" DrawAspect="Content" ObjectID="_1645186222" r:id="rId531"/>
        </w:object>
      </w:r>
      <w:r>
        <w:rPr>
          <w:rFonts w:ascii="Times New Roman" w:hAnsi="Times New Roman" w:cs="Times New Roman"/>
        </w:rPr>
        <w:t xml:space="preserve"> </w:t>
      </w:r>
      <w:r w:rsidR="000D67E0">
        <w:rPr>
          <w:rFonts w:ascii="Times New Roman" w:hAnsi="Times New Roman" w:cs="Times New Roman"/>
        </w:rPr>
        <w:t xml:space="preserve">и положительна на </w:t>
      </w:r>
      <w:r w:rsidR="000D67E0" w:rsidRPr="000D67E0">
        <w:rPr>
          <w:rFonts w:ascii="Times New Roman" w:hAnsi="Times New Roman" w:cs="Times New Roman"/>
          <w:position w:val="-12"/>
        </w:rPr>
        <w:object w:dxaOrig="620" w:dyaOrig="360">
          <v:shape id="_x0000_i1221" type="#_x0000_t75" style="width:30.5pt;height:18.5pt" o:ole="">
            <v:imagedata r:id="rId532" o:title=""/>
          </v:shape>
          <o:OLEObject Type="Embed" ProgID="Equation.DSMT4" ShapeID="_x0000_i1221" DrawAspect="Content" ObjectID="_1645186223" r:id="rId533"/>
        </w:object>
      </w:r>
      <w:r w:rsidR="000D67E0">
        <w:rPr>
          <w:rFonts w:ascii="Times New Roman" w:hAnsi="Times New Roman" w:cs="Times New Roman"/>
        </w:rPr>
        <w:t xml:space="preserve">. Рассмотрим случай, когда </w:t>
      </w:r>
      <w:r w:rsidR="000D67E0" w:rsidRPr="000D67E0">
        <w:rPr>
          <w:rFonts w:ascii="Times New Roman" w:hAnsi="Times New Roman" w:cs="Times New Roman"/>
          <w:position w:val="-12"/>
        </w:rPr>
        <w:object w:dxaOrig="1020" w:dyaOrig="360">
          <v:shape id="_x0000_i1222" type="#_x0000_t75" style="width:51pt;height:18.5pt" o:ole="">
            <v:imagedata r:id="rId534" o:title=""/>
          </v:shape>
          <o:OLEObject Type="Embed" ProgID="Equation.DSMT4" ShapeID="_x0000_i1222" DrawAspect="Content" ObjectID="_1645186224" r:id="rId535"/>
        </w:object>
      </w:r>
      <w:r w:rsidR="000D67E0">
        <w:rPr>
          <w:rFonts w:ascii="Times New Roman" w:hAnsi="Times New Roman" w:cs="Times New Roman"/>
        </w:rPr>
        <w:t xml:space="preserve">. </w:t>
      </w:r>
      <w:r w:rsidR="00012D58">
        <w:rPr>
          <w:rFonts w:ascii="Times New Roman" w:hAnsi="Times New Roman" w:cs="Times New Roman"/>
        </w:rPr>
        <w:t xml:space="preserve">Поскольку </w:t>
      </w:r>
      <w:r w:rsidR="00012D58" w:rsidRPr="000D67E0">
        <w:rPr>
          <w:rFonts w:ascii="Times New Roman" w:hAnsi="Times New Roman" w:cs="Times New Roman"/>
          <w:position w:val="-12"/>
        </w:rPr>
        <w:object w:dxaOrig="1460" w:dyaOrig="360">
          <v:shape id="_x0000_i1223" type="#_x0000_t75" style="width:72.5pt;height:18.5pt" o:ole="">
            <v:imagedata r:id="rId536" o:title=""/>
          </v:shape>
          <o:OLEObject Type="Embed" ProgID="Equation.DSMT4" ShapeID="_x0000_i1223" DrawAspect="Content" ObjectID="_1645186225" r:id="rId537"/>
        </w:object>
      </w:r>
      <w:r w:rsidR="00012D58">
        <w:rPr>
          <w:rFonts w:ascii="Times New Roman" w:hAnsi="Times New Roman" w:cs="Times New Roman"/>
        </w:rPr>
        <w:t xml:space="preserve">, то и </w:t>
      </w:r>
      <w:r w:rsidR="00012D58" w:rsidRPr="000D67E0">
        <w:rPr>
          <w:rFonts w:ascii="Times New Roman" w:hAnsi="Times New Roman" w:cs="Times New Roman"/>
          <w:position w:val="-12"/>
        </w:rPr>
        <w:object w:dxaOrig="1160" w:dyaOrig="360">
          <v:shape id="_x0000_i1224" type="#_x0000_t75" style="width:58pt;height:18.5pt" o:ole="">
            <v:imagedata r:id="rId538" o:title=""/>
          </v:shape>
          <o:OLEObject Type="Embed" ProgID="Equation.DSMT4" ShapeID="_x0000_i1224" DrawAspect="Content" ObjectID="_1645186226" r:id="rId539"/>
        </w:object>
      </w:r>
      <w:r w:rsidR="00012D58">
        <w:rPr>
          <w:rFonts w:ascii="Times New Roman" w:hAnsi="Times New Roman" w:cs="Times New Roman"/>
        </w:rPr>
        <w:t xml:space="preserve"> (и, следовательно, </w:t>
      </w:r>
      <w:r w:rsidR="00012D58" w:rsidRPr="000D67E0">
        <w:rPr>
          <w:rFonts w:ascii="Times New Roman" w:hAnsi="Times New Roman" w:cs="Times New Roman"/>
          <w:position w:val="-12"/>
        </w:rPr>
        <w:object w:dxaOrig="1120" w:dyaOrig="360">
          <v:shape id="_x0000_i1225" type="#_x0000_t75" style="width:56.5pt;height:18.5pt" o:ole="">
            <v:imagedata r:id="rId540" o:title=""/>
          </v:shape>
          <o:OLEObject Type="Embed" ProgID="Equation.DSMT4" ShapeID="_x0000_i1225" DrawAspect="Content" ObjectID="_1645186227" r:id="rId541"/>
        </w:object>
      </w:r>
      <w:r w:rsidR="00012D58">
        <w:rPr>
          <w:rFonts w:ascii="Times New Roman" w:hAnsi="Times New Roman" w:cs="Times New Roman"/>
        </w:rPr>
        <w:t xml:space="preserve"> тоже), а тогда и </w:t>
      </w:r>
      <w:r w:rsidR="00012D58" w:rsidRPr="00012D58">
        <w:rPr>
          <w:rFonts w:ascii="Times New Roman" w:hAnsi="Times New Roman" w:cs="Times New Roman"/>
          <w:position w:val="-12"/>
        </w:rPr>
        <w:object w:dxaOrig="1180" w:dyaOrig="360">
          <v:shape id="_x0000_i1226" type="#_x0000_t75" style="width:59pt;height:18.5pt" o:ole="">
            <v:imagedata r:id="rId542" o:title=""/>
          </v:shape>
          <o:OLEObject Type="Embed" ProgID="Equation.DSMT4" ShapeID="_x0000_i1226" DrawAspect="Content" ObjectID="_1645186228" r:id="rId543"/>
        </w:object>
      </w:r>
      <w:r w:rsidR="00012D58">
        <w:rPr>
          <w:rFonts w:ascii="Times New Roman" w:hAnsi="Times New Roman" w:cs="Times New Roman"/>
        </w:rPr>
        <w:t xml:space="preserve"> и </w:t>
      </w:r>
      <w:r w:rsidR="00012D58" w:rsidRPr="00012D58">
        <w:rPr>
          <w:rFonts w:ascii="Times New Roman" w:hAnsi="Times New Roman" w:cs="Times New Roman"/>
          <w:position w:val="-12"/>
        </w:rPr>
        <w:object w:dxaOrig="1100" w:dyaOrig="360">
          <v:shape id="_x0000_i1227" type="#_x0000_t75" style="width:55pt;height:18.5pt" o:ole="">
            <v:imagedata r:id="rId544" o:title=""/>
          </v:shape>
          <o:OLEObject Type="Embed" ProgID="Equation.DSMT4" ShapeID="_x0000_i1227" DrawAspect="Content" ObjectID="_1645186229" r:id="rId545"/>
        </w:object>
      </w:r>
      <w:r w:rsidR="00012D58">
        <w:rPr>
          <w:rFonts w:ascii="Times New Roman" w:hAnsi="Times New Roman" w:cs="Times New Roman"/>
        </w:rPr>
        <w:t xml:space="preserve">, и так далее – для всех </w:t>
      </w:r>
      <w:r w:rsidR="00012D58" w:rsidRPr="00012D58">
        <w:rPr>
          <w:rFonts w:ascii="Times New Roman" w:hAnsi="Times New Roman" w:cs="Times New Roman"/>
          <w:position w:val="-6"/>
        </w:rPr>
        <w:object w:dxaOrig="200" w:dyaOrig="220">
          <v:shape id="_x0000_i1228" type="#_x0000_t75" style="width:9.5pt;height:11.5pt" o:ole="">
            <v:imagedata r:id="rId546" o:title=""/>
          </v:shape>
          <o:OLEObject Type="Embed" ProgID="Equation.DSMT4" ShapeID="_x0000_i1228" DrawAspect="Content" ObjectID="_1645186230" r:id="rId547"/>
        </w:object>
      </w:r>
      <w:r w:rsidR="00012D58">
        <w:rPr>
          <w:rFonts w:ascii="Times New Roman" w:hAnsi="Times New Roman" w:cs="Times New Roman"/>
        </w:rPr>
        <w:t xml:space="preserve">, </w:t>
      </w:r>
      <w:r w:rsidR="00012D58" w:rsidRPr="00012D58">
        <w:rPr>
          <w:rFonts w:ascii="Times New Roman" w:hAnsi="Times New Roman" w:cs="Times New Roman"/>
          <w:position w:val="-12"/>
        </w:rPr>
        <w:object w:dxaOrig="1340" w:dyaOrig="360">
          <v:shape id="_x0000_i1229" type="#_x0000_t75" style="width:66.5pt;height:18.5pt" o:ole="">
            <v:imagedata r:id="rId548" o:title=""/>
          </v:shape>
          <o:OLEObject Type="Embed" ProgID="Equation.DSMT4" ShapeID="_x0000_i1229" DrawAspect="Content" ObjectID="_1645186231" r:id="rId549"/>
        </w:object>
      </w:r>
      <w:r w:rsidR="00012D58">
        <w:rPr>
          <w:rFonts w:ascii="Times New Roman" w:hAnsi="Times New Roman" w:cs="Times New Roman"/>
        </w:rPr>
        <w:t xml:space="preserve">. Последовательность </w:t>
      </w:r>
      <w:r w:rsidR="00012D58" w:rsidRPr="00012D58">
        <w:rPr>
          <w:rFonts w:ascii="Times New Roman" w:hAnsi="Times New Roman" w:cs="Times New Roman"/>
          <w:position w:val="-12"/>
        </w:rPr>
        <w:object w:dxaOrig="700" w:dyaOrig="380">
          <v:shape id="_x0000_i1230" type="#_x0000_t75" style="width:35.5pt;height:19pt" o:ole="">
            <v:imagedata r:id="rId550" o:title=""/>
          </v:shape>
          <o:OLEObject Type="Embed" ProgID="Equation.DSMT4" ShapeID="_x0000_i1230" DrawAspect="Content" ObjectID="_1645186232" r:id="rId551"/>
        </w:object>
      </w:r>
      <w:r w:rsidR="00012D58">
        <w:rPr>
          <w:rFonts w:ascii="Times New Roman" w:hAnsi="Times New Roman" w:cs="Times New Roman"/>
        </w:rPr>
        <w:t xml:space="preserve"> – убывающая. Аналогично доказывается, что </w:t>
      </w:r>
      <w:r w:rsidR="00012D58" w:rsidRPr="00012D58">
        <w:rPr>
          <w:rFonts w:ascii="Times New Roman" w:hAnsi="Times New Roman" w:cs="Times New Roman"/>
          <w:position w:val="-12"/>
        </w:rPr>
        <w:object w:dxaOrig="700" w:dyaOrig="380">
          <v:shape id="_x0000_i1231" type="#_x0000_t75" style="width:35.5pt;height:19pt" o:ole="">
            <v:imagedata r:id="rId550" o:title=""/>
          </v:shape>
          <o:OLEObject Type="Embed" ProgID="Equation.DSMT4" ShapeID="_x0000_i1231" DrawAspect="Content" ObjectID="_1645186233" r:id="rId552"/>
        </w:object>
      </w:r>
      <w:r w:rsidR="00012D58">
        <w:rPr>
          <w:rFonts w:ascii="Times New Roman" w:hAnsi="Times New Roman" w:cs="Times New Roman"/>
        </w:rPr>
        <w:t xml:space="preserve"> – возрастающая при </w:t>
      </w:r>
      <w:r w:rsidR="00012D58" w:rsidRPr="00012D58">
        <w:rPr>
          <w:rFonts w:ascii="Times New Roman" w:hAnsi="Times New Roman" w:cs="Times New Roman"/>
          <w:position w:val="-12"/>
        </w:rPr>
        <w:object w:dxaOrig="980" w:dyaOrig="360">
          <v:shape id="_x0000_i1232" type="#_x0000_t75" style="width:49pt;height:18.5pt" o:ole="">
            <v:imagedata r:id="rId553" o:title=""/>
          </v:shape>
          <o:OLEObject Type="Embed" ProgID="Equation.DSMT4" ShapeID="_x0000_i1232" DrawAspect="Content" ObjectID="_1645186234" r:id="rId554"/>
        </w:object>
      </w:r>
      <w:r w:rsidR="00012D58">
        <w:rPr>
          <w:rFonts w:ascii="Times New Roman" w:hAnsi="Times New Roman" w:cs="Times New Roman"/>
        </w:rPr>
        <w:t>.</w:t>
      </w:r>
      <w:r w:rsidR="00832765">
        <w:rPr>
          <w:rFonts w:ascii="Times New Roman" w:hAnsi="Times New Roman" w:cs="Times New Roman"/>
        </w:rPr>
        <w:t xml:space="preserve"> Монотонность доказана.</w:t>
      </w:r>
    </w:p>
    <w:p w:rsidR="000D67E0" w:rsidRDefault="00012D58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Из монотонности и ограниченности следует существование конечного предела </w:t>
      </w:r>
      <w:r w:rsidR="00EC59BA" w:rsidRPr="00012D58">
        <w:rPr>
          <w:rFonts w:ascii="Times New Roman" w:hAnsi="Times New Roman" w:cs="Times New Roman"/>
          <w:position w:val="-20"/>
        </w:rPr>
        <w:object w:dxaOrig="1020" w:dyaOrig="440">
          <v:shape id="_x0000_i1233" type="#_x0000_t75" style="width:51pt;height:21.5pt" o:ole="">
            <v:imagedata r:id="rId555" o:title=""/>
          </v:shape>
          <o:OLEObject Type="Embed" ProgID="Equation.DSMT4" ShapeID="_x0000_i1233" DrawAspect="Content" ObjectID="_1645186235" r:id="rId556"/>
        </w:object>
      </w:r>
      <w:r>
        <w:rPr>
          <w:rFonts w:ascii="Times New Roman" w:hAnsi="Times New Roman" w:cs="Times New Roman"/>
        </w:rPr>
        <w:t xml:space="preserve">. Найдём его. Переходя к пределу </w:t>
      </w:r>
      <w:r w:rsidR="00EC59BA">
        <w:rPr>
          <w:rFonts w:ascii="Times New Roman" w:hAnsi="Times New Roman" w:cs="Times New Roman"/>
        </w:rPr>
        <w:t xml:space="preserve">при </w:t>
      </w:r>
      <w:r w:rsidR="00EC59BA" w:rsidRPr="00EC59BA">
        <w:rPr>
          <w:rFonts w:ascii="Times New Roman" w:hAnsi="Times New Roman" w:cs="Times New Roman"/>
          <w:position w:val="-6"/>
        </w:rPr>
        <w:object w:dxaOrig="700" w:dyaOrig="220">
          <v:shape id="_x0000_i1234" type="#_x0000_t75" style="width:35.5pt;height:11.5pt" o:ole="">
            <v:imagedata r:id="rId557" o:title=""/>
          </v:shape>
          <o:OLEObject Type="Embed" ProgID="Equation.DSMT4" ShapeID="_x0000_i1234" DrawAspect="Content" ObjectID="_1645186236" r:id="rId558"/>
        </w:object>
      </w:r>
      <w:r w:rsidR="00EC59B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в равенстве </w:t>
      </w:r>
      <w:r w:rsidR="00EC59BA" w:rsidRPr="00EC59BA">
        <w:rPr>
          <w:rFonts w:ascii="Times New Roman" w:hAnsi="Times New Roman" w:cs="Times New Roman"/>
          <w:position w:val="-12"/>
        </w:rPr>
        <w:object w:dxaOrig="1780" w:dyaOrig="380">
          <v:shape id="_x0000_i1235" type="#_x0000_t75" style="width:89pt;height:19pt" o:ole="">
            <v:imagedata r:id="rId559" o:title=""/>
          </v:shape>
          <o:OLEObject Type="Embed" ProgID="Equation.DSMT4" ShapeID="_x0000_i1235" DrawAspect="Content" ObjectID="_1645186237" r:id="rId560"/>
        </w:object>
      </w:r>
      <w:r w:rsidR="00EC59BA">
        <w:rPr>
          <w:rFonts w:ascii="Times New Roman" w:hAnsi="Times New Roman" w:cs="Times New Roman"/>
        </w:rPr>
        <w:t xml:space="preserve">, получаем уравнение </w:t>
      </w:r>
      <w:r w:rsidR="00EC59BA" w:rsidRPr="00EC59BA">
        <w:rPr>
          <w:rFonts w:ascii="Times New Roman" w:hAnsi="Times New Roman" w:cs="Times New Roman"/>
          <w:position w:val="-10"/>
        </w:rPr>
        <w:object w:dxaOrig="1400" w:dyaOrig="360">
          <v:shape id="_x0000_i1236" type="#_x0000_t75" style="width:70.5pt;height:18.5pt" o:ole="">
            <v:imagedata r:id="rId561" o:title=""/>
          </v:shape>
          <o:OLEObject Type="Embed" ProgID="Equation.DSMT4" ShapeID="_x0000_i1236" DrawAspect="Content" ObjectID="_1645186238" r:id="rId562"/>
        </w:object>
      </w:r>
      <w:r w:rsidR="00EC59BA">
        <w:rPr>
          <w:rFonts w:ascii="Times New Roman" w:hAnsi="Times New Roman" w:cs="Times New Roman"/>
        </w:rPr>
        <w:t xml:space="preserve">, корни которого такие же, как и у функции </w:t>
      </w:r>
      <w:r w:rsidR="00EC59BA" w:rsidRPr="00EC59BA">
        <w:rPr>
          <w:rFonts w:ascii="Times New Roman" w:hAnsi="Times New Roman" w:cs="Times New Roman"/>
          <w:position w:val="-10"/>
        </w:rPr>
        <w:object w:dxaOrig="460" w:dyaOrig="320">
          <v:shape id="_x0000_i1237" type="#_x0000_t75" style="width:23pt;height:15.5pt" o:ole="">
            <v:imagedata r:id="rId563" o:title=""/>
          </v:shape>
          <o:OLEObject Type="Embed" ProgID="Equation.DSMT4" ShapeID="_x0000_i1237" DrawAspect="Content" ObjectID="_1645186239" r:id="rId564"/>
        </w:object>
      </w:r>
      <w:r w:rsidR="00EC59BA">
        <w:rPr>
          <w:rFonts w:ascii="Times New Roman" w:hAnsi="Times New Roman" w:cs="Times New Roman"/>
        </w:rPr>
        <w:t xml:space="preserve">, то есть 0, 1 и </w:t>
      </w:r>
      <w:r w:rsidR="00EC59BA" w:rsidRPr="00571BD7">
        <w:rPr>
          <w:rFonts w:ascii="Times New Roman" w:hAnsi="Times New Roman" w:cs="Times New Roman"/>
          <w:position w:val="-12"/>
        </w:rPr>
        <w:object w:dxaOrig="260" w:dyaOrig="360">
          <v:shape id="_x0000_i1238" type="#_x0000_t75" style="width:13pt;height:18.5pt" o:ole="">
            <v:imagedata r:id="rId525" o:title=""/>
          </v:shape>
          <o:OLEObject Type="Embed" ProgID="Equation.DSMT4" ShapeID="_x0000_i1238" DrawAspect="Content" ObjectID="_1645186240" r:id="rId565"/>
        </w:object>
      </w:r>
      <w:r w:rsidR="00EC59BA">
        <w:rPr>
          <w:rFonts w:ascii="Times New Roman" w:hAnsi="Times New Roman" w:cs="Times New Roman"/>
        </w:rPr>
        <w:t xml:space="preserve">. Если </w:t>
      </w:r>
      <w:r w:rsidR="00EC59BA" w:rsidRPr="000D67E0">
        <w:rPr>
          <w:rFonts w:ascii="Times New Roman" w:hAnsi="Times New Roman" w:cs="Times New Roman"/>
          <w:position w:val="-12"/>
        </w:rPr>
        <w:object w:dxaOrig="1020" w:dyaOrig="360">
          <v:shape id="_x0000_i1239" type="#_x0000_t75" style="width:51pt;height:18.5pt" o:ole="">
            <v:imagedata r:id="rId534" o:title=""/>
          </v:shape>
          <o:OLEObject Type="Embed" ProgID="Equation.DSMT4" ShapeID="_x0000_i1239" DrawAspect="Content" ObjectID="_1645186241" r:id="rId566"/>
        </w:object>
      </w:r>
      <w:r w:rsidR="00EC59BA">
        <w:rPr>
          <w:rFonts w:ascii="Times New Roman" w:hAnsi="Times New Roman" w:cs="Times New Roman"/>
        </w:rPr>
        <w:t xml:space="preserve">, то </w:t>
      </w:r>
      <w:r w:rsidR="00EC59BA" w:rsidRPr="00EC59BA">
        <w:rPr>
          <w:rFonts w:ascii="Times New Roman" w:hAnsi="Times New Roman" w:cs="Times New Roman"/>
          <w:position w:val="-12"/>
        </w:rPr>
        <w:object w:dxaOrig="1020" w:dyaOrig="360">
          <v:shape id="_x0000_i1240" type="#_x0000_t75" style="width:51pt;height:18.5pt" o:ole="">
            <v:imagedata r:id="rId567" o:title=""/>
          </v:shape>
          <o:OLEObject Type="Embed" ProgID="Equation.DSMT4" ShapeID="_x0000_i1240" DrawAspect="Content" ObjectID="_1645186242" r:id="rId568"/>
        </w:object>
      </w:r>
      <w:r w:rsidR="00EC59BA">
        <w:rPr>
          <w:rFonts w:ascii="Times New Roman" w:hAnsi="Times New Roman" w:cs="Times New Roman"/>
        </w:rPr>
        <w:t xml:space="preserve">; по теореме о предельном переходе в неравенстве, </w:t>
      </w:r>
      <w:r w:rsidR="00EC59BA" w:rsidRPr="00EC59BA">
        <w:rPr>
          <w:rFonts w:ascii="Times New Roman" w:hAnsi="Times New Roman" w:cs="Times New Roman"/>
          <w:position w:val="-20"/>
        </w:rPr>
        <w:object w:dxaOrig="1740" w:dyaOrig="440">
          <v:shape id="_x0000_i1241" type="#_x0000_t75" style="width:87pt;height:21.5pt" o:ole="">
            <v:imagedata r:id="rId569" o:title=""/>
          </v:shape>
          <o:OLEObject Type="Embed" ProgID="Equation.DSMT4" ShapeID="_x0000_i1241" DrawAspect="Content" ObjectID="_1645186243" r:id="rId570"/>
        </w:object>
      </w:r>
      <w:r w:rsidR="00EC59BA">
        <w:rPr>
          <w:rFonts w:ascii="Times New Roman" w:hAnsi="Times New Roman" w:cs="Times New Roman"/>
        </w:rPr>
        <w:t xml:space="preserve">; из возможных значений предела </w:t>
      </w:r>
      <w:r w:rsidR="00EC59BA" w:rsidRPr="00EC59BA">
        <w:rPr>
          <w:rFonts w:ascii="Times New Roman" w:hAnsi="Times New Roman" w:cs="Times New Roman"/>
          <w:position w:val="-4"/>
        </w:rPr>
        <w:object w:dxaOrig="220" w:dyaOrig="260">
          <v:shape id="_x0000_i1242" type="#_x0000_t75" style="width:11.5pt;height:13pt" o:ole="">
            <v:imagedata r:id="rId571" o:title=""/>
          </v:shape>
          <o:OLEObject Type="Embed" ProgID="Equation.DSMT4" ShapeID="_x0000_i1242" DrawAspect="Content" ObjectID="_1645186244" r:id="rId572"/>
        </w:object>
      </w:r>
      <w:r w:rsidR="00EC59BA">
        <w:rPr>
          <w:rFonts w:ascii="Times New Roman" w:hAnsi="Times New Roman" w:cs="Times New Roman"/>
        </w:rPr>
        <w:t xml:space="preserve"> этому условию удовлетворяет только 0. Аналогично, при </w:t>
      </w:r>
      <w:r w:rsidR="00EC59BA" w:rsidRPr="00EC59BA">
        <w:rPr>
          <w:rFonts w:ascii="Times New Roman" w:hAnsi="Times New Roman" w:cs="Times New Roman"/>
          <w:position w:val="-12"/>
        </w:rPr>
        <w:object w:dxaOrig="980" w:dyaOrig="360">
          <v:shape id="_x0000_i1243" type="#_x0000_t75" style="width:49pt;height:18.5pt" o:ole="">
            <v:imagedata r:id="rId573" o:title=""/>
          </v:shape>
          <o:OLEObject Type="Embed" ProgID="Equation.DSMT4" ShapeID="_x0000_i1243" DrawAspect="Content" ObjectID="_1645186245" r:id="rId574"/>
        </w:object>
      </w:r>
      <w:r w:rsidR="00EC59BA">
        <w:rPr>
          <w:rFonts w:ascii="Times New Roman" w:hAnsi="Times New Roman" w:cs="Times New Roman"/>
        </w:rPr>
        <w:t xml:space="preserve">, </w:t>
      </w:r>
      <w:r w:rsidR="00EC59BA" w:rsidRPr="00EC59BA">
        <w:rPr>
          <w:rFonts w:ascii="Times New Roman" w:hAnsi="Times New Roman" w:cs="Times New Roman"/>
          <w:position w:val="-20"/>
        </w:rPr>
        <w:object w:dxaOrig="1700" w:dyaOrig="440">
          <v:shape id="_x0000_i1244" type="#_x0000_t75" style="width:85.5pt;height:21.5pt" o:ole="">
            <v:imagedata r:id="rId575" o:title=""/>
          </v:shape>
          <o:OLEObject Type="Embed" ProgID="Equation.DSMT4" ShapeID="_x0000_i1244" DrawAspect="Content" ObjectID="_1645186246" r:id="rId576"/>
        </w:object>
      </w:r>
      <w:r w:rsidR="00EC59BA">
        <w:rPr>
          <w:rFonts w:ascii="Times New Roman" w:hAnsi="Times New Roman" w:cs="Times New Roman"/>
        </w:rPr>
        <w:t xml:space="preserve"> и, следовательно, равен 1.</w:t>
      </w:r>
    </w:p>
    <w:p w:rsidR="001C1D15" w:rsidRDefault="00EC59BA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Что касается предела последовательности чётных членов </w:t>
      </w:r>
      <w:r w:rsidR="001C1D15">
        <w:rPr>
          <w:rFonts w:ascii="Times New Roman" w:hAnsi="Times New Roman" w:cs="Times New Roman"/>
        </w:rPr>
        <w:t>то имеем:</w:t>
      </w:r>
    </w:p>
    <w:p w:rsidR="001C1D15" w:rsidRDefault="001C1D15" w:rsidP="001C1D15">
      <w:pPr>
        <w:jc w:val="center"/>
        <w:rPr>
          <w:rFonts w:ascii="Times New Roman" w:hAnsi="Times New Roman" w:cs="Times New Roman"/>
        </w:rPr>
      </w:pPr>
      <w:r w:rsidRPr="00EC59BA">
        <w:rPr>
          <w:rFonts w:ascii="Times New Roman" w:hAnsi="Times New Roman" w:cs="Times New Roman"/>
          <w:position w:val="-20"/>
        </w:rPr>
        <w:object w:dxaOrig="2920" w:dyaOrig="460">
          <v:shape id="_x0000_i1245" type="#_x0000_t75" style="width:145.5pt;height:23pt" o:ole="">
            <v:imagedata r:id="rId577" o:title=""/>
          </v:shape>
          <o:OLEObject Type="Embed" ProgID="Equation.DSMT4" ShapeID="_x0000_i1245" DrawAspect="Content" ObjectID="_1645186247" r:id="rId578"/>
        </w:object>
      </w:r>
      <w:r w:rsidR="00832765">
        <w:rPr>
          <w:rFonts w:ascii="Times New Roman" w:hAnsi="Times New Roman" w:cs="Times New Roman"/>
        </w:rPr>
        <w:t>.</w:t>
      </w:r>
    </w:p>
    <w:p w:rsidR="000D67E0" w:rsidRDefault="00832765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дытоживая сказанное</w:t>
      </w:r>
      <w:r w:rsidR="001C1D15">
        <w:rPr>
          <w:rFonts w:ascii="Times New Roman" w:hAnsi="Times New Roman" w:cs="Times New Roman"/>
        </w:rPr>
        <w:t xml:space="preserve"> с учётом последнего соотношения и вышеупомянутых </w:t>
      </w:r>
      <w:r>
        <w:rPr>
          <w:rFonts w:ascii="Times New Roman" w:hAnsi="Times New Roman" w:cs="Times New Roman"/>
        </w:rPr>
        <w:t>тривиальны</w:t>
      </w:r>
      <w:r w:rsidR="001C1D15">
        <w:rPr>
          <w:rFonts w:ascii="Times New Roman" w:hAnsi="Times New Roman" w:cs="Times New Roman"/>
        </w:rPr>
        <w:t>х</w:t>
      </w:r>
      <w:r>
        <w:rPr>
          <w:rFonts w:ascii="Times New Roman" w:hAnsi="Times New Roman" w:cs="Times New Roman"/>
        </w:rPr>
        <w:t xml:space="preserve"> случа</w:t>
      </w:r>
      <w:r w:rsidR="001C1D15">
        <w:rPr>
          <w:rFonts w:ascii="Times New Roman" w:hAnsi="Times New Roman" w:cs="Times New Roman"/>
        </w:rPr>
        <w:t>ев</w:t>
      </w:r>
      <w:r>
        <w:rPr>
          <w:rFonts w:ascii="Times New Roman" w:hAnsi="Times New Roman" w:cs="Times New Roman"/>
        </w:rPr>
        <w:t>, получаем</w:t>
      </w:r>
      <w:r w:rsidR="001C1D15">
        <w:rPr>
          <w:rFonts w:ascii="Times New Roman" w:hAnsi="Times New Roman" w:cs="Times New Roman"/>
        </w:rPr>
        <w:t xml:space="preserve"> ответ</w:t>
      </w:r>
      <w:r>
        <w:rPr>
          <w:rFonts w:ascii="Times New Roman" w:hAnsi="Times New Roman" w:cs="Times New Roman"/>
        </w:rPr>
        <w:t>:</w:t>
      </w:r>
    </w:p>
    <w:p w:rsidR="00832765" w:rsidRDefault="00832765" w:rsidP="00526D31">
      <w:pPr>
        <w:pStyle w:val="a6"/>
        <w:numPr>
          <w:ilvl w:val="0"/>
          <w:numId w:val="1"/>
        </w:numPr>
        <w:ind w:left="567" w:firstLine="1134"/>
        <w:jc w:val="both"/>
        <w:rPr>
          <w:rFonts w:ascii="Times New Roman" w:hAnsi="Times New Roman" w:cs="Times New Roman"/>
        </w:rPr>
      </w:pPr>
      <w:r w:rsidRPr="00832765">
        <w:rPr>
          <w:rFonts w:ascii="Times New Roman" w:hAnsi="Times New Roman" w:cs="Times New Roman"/>
        </w:rPr>
        <w:t xml:space="preserve">Если </w:t>
      </w:r>
      <w:r w:rsidRPr="00832765">
        <w:rPr>
          <w:position w:val="-24"/>
        </w:rPr>
        <w:object w:dxaOrig="1060" w:dyaOrig="680">
          <v:shape id="_x0000_i1246" type="#_x0000_t75" style="width:53pt;height:34pt" o:ole="">
            <v:imagedata r:id="rId579" o:title=""/>
          </v:shape>
          <o:OLEObject Type="Embed" ProgID="Equation.DSMT4" ShapeID="_x0000_i1246" DrawAspect="Content" ObjectID="_1645186248" r:id="rId580"/>
        </w:object>
      </w:r>
      <w:r w:rsidRPr="00832765">
        <w:rPr>
          <w:rFonts w:ascii="Times New Roman" w:hAnsi="Times New Roman" w:cs="Times New Roman"/>
        </w:rPr>
        <w:t xml:space="preserve">, то </w:t>
      </w:r>
      <w:bookmarkStart w:id="0" w:name="_GoBack"/>
      <w:bookmarkEnd w:id="0"/>
      <w:r w:rsidRPr="00832765">
        <w:rPr>
          <w:rFonts w:ascii="Times New Roman" w:hAnsi="Times New Roman" w:cs="Times New Roman"/>
          <w:position w:val="-24"/>
        </w:rPr>
        <w:object w:dxaOrig="2600" w:dyaOrig="680">
          <v:shape id="_x0000_i1247" type="#_x0000_t75" style="width:129.5pt;height:34pt" o:ole="">
            <v:imagedata r:id="rId581" o:title=""/>
          </v:shape>
          <o:OLEObject Type="Embed" ProgID="Equation.DSMT4" ShapeID="_x0000_i1247" DrawAspect="Content" ObjectID="_1645186249" r:id="rId582"/>
        </w:object>
      </w:r>
      <w:r>
        <w:rPr>
          <w:rFonts w:ascii="Times New Roman" w:hAnsi="Times New Roman" w:cs="Times New Roman"/>
        </w:rPr>
        <w:t>.</w:t>
      </w:r>
    </w:p>
    <w:p w:rsidR="00832765" w:rsidRDefault="00832765" w:rsidP="00526D31">
      <w:pPr>
        <w:pStyle w:val="a6"/>
        <w:numPr>
          <w:ilvl w:val="0"/>
          <w:numId w:val="1"/>
        </w:numPr>
        <w:ind w:left="567" w:firstLine="113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Если </w:t>
      </w:r>
      <w:r w:rsidRPr="00832765">
        <w:rPr>
          <w:rFonts w:ascii="Times New Roman" w:hAnsi="Times New Roman" w:cs="Times New Roman"/>
          <w:position w:val="-34"/>
        </w:rPr>
        <w:object w:dxaOrig="1460" w:dyaOrig="800">
          <v:shape id="_x0000_i1314" type="#_x0000_t75" style="width:72.5pt;height:40pt" o:ole="">
            <v:imagedata r:id="rId583" o:title=""/>
          </v:shape>
          <o:OLEObject Type="Embed" ProgID="Equation.DSMT4" ShapeID="_x0000_i1314" DrawAspect="Content" ObjectID="_1645186250" r:id="rId584"/>
        </w:object>
      </w:r>
      <w:r>
        <w:rPr>
          <w:rFonts w:ascii="Times New Roman" w:hAnsi="Times New Roman" w:cs="Times New Roman"/>
        </w:rPr>
        <w:t xml:space="preserve">, то </w:t>
      </w:r>
      <w:r w:rsidRPr="00832765">
        <w:rPr>
          <w:rFonts w:ascii="Times New Roman" w:hAnsi="Times New Roman" w:cs="Times New Roman"/>
          <w:position w:val="-20"/>
        </w:rPr>
        <w:object w:dxaOrig="1219" w:dyaOrig="440">
          <v:shape id="_x0000_i1315" type="#_x0000_t75" style="width:60.5pt;height:21.5pt" o:ole="">
            <v:imagedata r:id="rId585" o:title=""/>
          </v:shape>
          <o:OLEObject Type="Embed" ProgID="Equation.DSMT4" ShapeID="_x0000_i1315" DrawAspect="Content" ObjectID="_1645186251" r:id="rId586"/>
        </w:object>
      </w:r>
      <w:r>
        <w:rPr>
          <w:rFonts w:ascii="Times New Roman" w:hAnsi="Times New Roman" w:cs="Times New Roman"/>
        </w:rPr>
        <w:t xml:space="preserve"> и </w:t>
      </w:r>
      <w:r w:rsidRPr="00832765">
        <w:rPr>
          <w:rFonts w:ascii="Times New Roman" w:hAnsi="Times New Roman" w:cs="Times New Roman"/>
          <w:position w:val="-20"/>
        </w:rPr>
        <w:object w:dxaOrig="1040" w:dyaOrig="440">
          <v:shape id="_x0000_i1316" type="#_x0000_t75" style="width:51.5pt;height:21.5pt" o:ole="">
            <v:imagedata r:id="rId587" o:title=""/>
          </v:shape>
          <o:OLEObject Type="Embed" ProgID="Equation.DSMT4" ShapeID="_x0000_i1316" DrawAspect="Content" ObjectID="_1645186252" r:id="rId588"/>
        </w:object>
      </w:r>
      <w:r>
        <w:rPr>
          <w:rFonts w:ascii="Times New Roman" w:hAnsi="Times New Roman" w:cs="Times New Roman"/>
        </w:rPr>
        <w:t>.</w:t>
      </w:r>
    </w:p>
    <w:p w:rsidR="00832765" w:rsidRDefault="00832765" w:rsidP="00526D31">
      <w:pPr>
        <w:pStyle w:val="a6"/>
        <w:numPr>
          <w:ilvl w:val="0"/>
          <w:numId w:val="1"/>
        </w:numPr>
        <w:ind w:left="567" w:firstLine="113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Если </w:t>
      </w:r>
      <w:r w:rsidRPr="00832765">
        <w:rPr>
          <w:rFonts w:ascii="Times New Roman" w:hAnsi="Times New Roman" w:cs="Times New Roman"/>
          <w:position w:val="-34"/>
        </w:rPr>
        <w:object w:dxaOrig="1460" w:dyaOrig="800">
          <v:shape id="_x0000_i1317" type="#_x0000_t75" style="width:72.5pt;height:40pt" o:ole="">
            <v:imagedata r:id="rId589" o:title=""/>
          </v:shape>
          <o:OLEObject Type="Embed" ProgID="Equation.DSMT4" ShapeID="_x0000_i1317" DrawAspect="Content" ObjectID="_1645186253" r:id="rId590"/>
        </w:object>
      </w:r>
      <w:r>
        <w:rPr>
          <w:rFonts w:ascii="Times New Roman" w:hAnsi="Times New Roman" w:cs="Times New Roman"/>
        </w:rPr>
        <w:t xml:space="preserve">, то </w:t>
      </w:r>
      <w:r w:rsidRPr="00832765">
        <w:rPr>
          <w:rFonts w:ascii="Times New Roman" w:hAnsi="Times New Roman" w:cs="Times New Roman"/>
          <w:position w:val="-20"/>
        </w:rPr>
        <w:object w:dxaOrig="1180" w:dyaOrig="440">
          <v:shape id="_x0000_i1318" type="#_x0000_t75" style="width:59pt;height:21.5pt" o:ole="">
            <v:imagedata r:id="rId591" o:title=""/>
          </v:shape>
          <o:OLEObject Type="Embed" ProgID="Equation.DSMT4" ShapeID="_x0000_i1318" DrawAspect="Content" ObjectID="_1645186254" r:id="rId592"/>
        </w:object>
      </w:r>
      <w:r>
        <w:rPr>
          <w:rFonts w:ascii="Times New Roman" w:hAnsi="Times New Roman" w:cs="Times New Roman"/>
        </w:rPr>
        <w:t xml:space="preserve"> и </w:t>
      </w:r>
      <w:r w:rsidR="001C1D15" w:rsidRPr="00832765">
        <w:rPr>
          <w:rFonts w:ascii="Times New Roman" w:hAnsi="Times New Roman" w:cs="Times New Roman"/>
          <w:position w:val="-20"/>
        </w:rPr>
        <w:object w:dxaOrig="1080" w:dyaOrig="440">
          <v:shape id="_x0000_i1319" type="#_x0000_t75" style="width:55pt;height:21.5pt" o:ole="">
            <v:imagedata r:id="rId593" o:title=""/>
          </v:shape>
          <o:OLEObject Type="Embed" ProgID="Equation.DSMT4" ShapeID="_x0000_i1319" DrawAspect="Content" ObjectID="_1645186255" r:id="rId594"/>
        </w:object>
      </w:r>
      <w:r>
        <w:rPr>
          <w:rFonts w:ascii="Times New Roman" w:hAnsi="Times New Roman" w:cs="Times New Roman"/>
        </w:rPr>
        <w:t>.</w:t>
      </w:r>
    </w:p>
    <w:p w:rsidR="00472512" w:rsidRPr="00472512" w:rsidRDefault="00435D5E" w:rsidP="0047251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02A8D041" wp14:editId="214A055D">
                <wp:extent cx="5607050" cy="755650"/>
                <wp:effectExtent l="0" t="0" r="0" b="0"/>
                <wp:docPr id="635" name="Полотно 6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00" name="Line 625"/>
                        <wps:cNvCnPr>
                          <a:cxnSpLocks noChangeShapeType="1"/>
                        </wps:cNvCnPr>
                        <wps:spPr bwMode="auto">
                          <a:xfrm>
                            <a:off x="36195" y="396240"/>
                            <a:ext cx="549592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Freeform 626"/>
                        <wps:cNvSpPr>
                          <a:spLocks/>
                        </wps:cNvSpPr>
                        <wps:spPr bwMode="auto">
                          <a:xfrm>
                            <a:off x="5499100" y="363855"/>
                            <a:ext cx="108585" cy="6477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51 h 102"/>
                              <a:gd name="T2" fmla="*/ 0 w 171"/>
                              <a:gd name="T3" fmla="*/ 0 h 102"/>
                              <a:gd name="T4" fmla="*/ 52 w 171"/>
                              <a:gd name="T5" fmla="*/ 51 h 102"/>
                              <a:gd name="T6" fmla="*/ 0 w 171"/>
                              <a:gd name="T7" fmla="*/ 102 h 102"/>
                              <a:gd name="T8" fmla="*/ 171 w 171"/>
                              <a:gd name="T9" fmla="*/ 51 h 1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02">
                                <a:moveTo>
                                  <a:pt x="171" y="51"/>
                                </a:moveTo>
                                <a:lnTo>
                                  <a:pt x="0" y="0"/>
                                </a:lnTo>
                                <a:lnTo>
                                  <a:pt x="52" y="51"/>
                                </a:lnTo>
                                <a:lnTo>
                                  <a:pt x="0" y="102"/>
                                </a:lnTo>
                                <a:lnTo>
                                  <a:pt x="171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2" name="Line 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900" y="323850"/>
                            <a:ext cx="0" cy="14414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628"/>
                        <wps:cNvCnPr>
                          <a:cxnSpLocks noChangeShapeType="1"/>
                        </wps:cNvCnPr>
                        <wps:spPr bwMode="auto">
                          <a:xfrm flipV="1">
                            <a:off x="5247640" y="323850"/>
                            <a:ext cx="0" cy="14414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629"/>
                        <wps:cNvCnPr>
                          <a:cxnSpLocks noChangeShapeType="1"/>
                        </wps:cNvCnPr>
                        <wps:spPr bwMode="auto">
                          <a:xfrm flipV="1">
                            <a:off x="3326130" y="323850"/>
                            <a:ext cx="0" cy="14414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Oval 630"/>
                        <wps:cNvSpPr>
                          <a:spLocks noChangeArrowheads="1"/>
                        </wps:cNvSpPr>
                        <wps:spPr bwMode="auto">
                          <a:xfrm>
                            <a:off x="297688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Freeform 631"/>
                        <wps:cNvSpPr>
                          <a:spLocks/>
                        </wps:cNvSpPr>
                        <wps:spPr bwMode="auto">
                          <a:xfrm>
                            <a:off x="2976245" y="389255"/>
                            <a:ext cx="14605" cy="13970"/>
                          </a:xfrm>
                          <a:custGeom>
                            <a:avLst/>
                            <a:gdLst>
                              <a:gd name="T0" fmla="*/ 23 w 23"/>
                              <a:gd name="T1" fmla="*/ 11 h 22"/>
                              <a:gd name="T2" fmla="*/ 12 w 23"/>
                              <a:gd name="T3" fmla="*/ 0 h 22"/>
                              <a:gd name="T4" fmla="*/ 0 w 23"/>
                              <a:gd name="T5" fmla="*/ 11 h 22"/>
                              <a:gd name="T6" fmla="*/ 12 w 23"/>
                              <a:gd name="T7" fmla="*/ 22 h 22"/>
                              <a:gd name="T8" fmla="*/ 23 w 23"/>
                              <a:gd name="T9" fmla="*/ 11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3" h="22">
                                <a:moveTo>
                                  <a:pt x="23" y="11"/>
                                </a:moveTo>
                                <a:cubicBezTo>
                                  <a:pt x="23" y="4"/>
                                  <a:pt x="17" y="0"/>
                                  <a:pt x="12" y="0"/>
                                </a:cubicBezTo>
                                <a:cubicBezTo>
                                  <a:pt x="5" y="0"/>
                                  <a:pt x="0" y="4"/>
                                  <a:pt x="0" y="11"/>
                                </a:cubicBezTo>
                                <a:cubicBezTo>
                                  <a:pt x="0" y="17"/>
                                  <a:pt x="5" y="22"/>
                                  <a:pt x="12" y="22"/>
                                </a:cubicBezTo>
                                <a:cubicBezTo>
                                  <a:pt x="17" y="22"/>
                                  <a:pt x="23" y="17"/>
                                  <a:pt x="23" y="11"/>
                                </a:cubicBezTo>
                              </a:path>
                            </a:pathLst>
                          </a:cu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Oval 632"/>
                        <wps:cNvSpPr>
                          <a:spLocks noChangeArrowheads="1"/>
                        </wps:cNvSpPr>
                        <wps:spPr bwMode="auto">
                          <a:xfrm>
                            <a:off x="371856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Oval 633"/>
                        <wps:cNvSpPr>
                          <a:spLocks noChangeArrowheads="1"/>
                        </wps:cNvSpPr>
                        <wps:spPr bwMode="auto">
                          <a:xfrm>
                            <a:off x="371856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9" name="Oval 634"/>
                        <wps:cNvSpPr>
                          <a:spLocks noChangeArrowheads="1"/>
                        </wps:cNvSpPr>
                        <wps:spPr bwMode="auto">
                          <a:xfrm>
                            <a:off x="279273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0" name="Oval 635"/>
                        <wps:cNvSpPr>
                          <a:spLocks noChangeArrowheads="1"/>
                        </wps:cNvSpPr>
                        <wps:spPr bwMode="auto">
                          <a:xfrm>
                            <a:off x="2792730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1" name="Oval 636"/>
                        <wps:cNvSpPr>
                          <a:spLocks noChangeArrowheads="1"/>
                        </wps:cNvSpPr>
                        <wps:spPr bwMode="auto">
                          <a:xfrm>
                            <a:off x="391414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Oval 637"/>
                        <wps:cNvSpPr>
                          <a:spLocks noChangeArrowheads="1"/>
                        </wps:cNvSpPr>
                        <wps:spPr bwMode="auto">
                          <a:xfrm>
                            <a:off x="3914140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Oval 638"/>
                        <wps:cNvSpPr>
                          <a:spLocks noChangeArrowheads="1"/>
                        </wps:cNvSpPr>
                        <wps:spPr bwMode="auto">
                          <a:xfrm>
                            <a:off x="2512695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Oval 639"/>
                        <wps:cNvSpPr>
                          <a:spLocks noChangeArrowheads="1"/>
                        </wps:cNvSpPr>
                        <wps:spPr bwMode="auto">
                          <a:xfrm>
                            <a:off x="2512695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Oval 640"/>
                        <wps:cNvSpPr>
                          <a:spLocks noChangeArrowheads="1"/>
                        </wps:cNvSpPr>
                        <wps:spPr bwMode="auto">
                          <a:xfrm>
                            <a:off x="418592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6" name="Oval 641"/>
                        <wps:cNvSpPr>
                          <a:spLocks noChangeArrowheads="1"/>
                        </wps:cNvSpPr>
                        <wps:spPr bwMode="auto">
                          <a:xfrm>
                            <a:off x="418592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7" name="Oval 642"/>
                        <wps:cNvSpPr>
                          <a:spLocks noChangeArrowheads="1"/>
                        </wps:cNvSpPr>
                        <wps:spPr bwMode="auto">
                          <a:xfrm>
                            <a:off x="209677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Oval 643"/>
                        <wps:cNvSpPr>
                          <a:spLocks noChangeArrowheads="1"/>
                        </wps:cNvSpPr>
                        <wps:spPr bwMode="auto">
                          <a:xfrm>
                            <a:off x="209677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Oval 644"/>
                        <wps:cNvSpPr>
                          <a:spLocks noChangeArrowheads="1"/>
                        </wps:cNvSpPr>
                        <wps:spPr bwMode="auto">
                          <a:xfrm>
                            <a:off x="4531995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Oval 645"/>
                        <wps:cNvSpPr>
                          <a:spLocks noChangeArrowheads="1"/>
                        </wps:cNvSpPr>
                        <wps:spPr bwMode="auto">
                          <a:xfrm>
                            <a:off x="4531995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1" name="Oval 646"/>
                        <wps:cNvSpPr>
                          <a:spLocks noChangeArrowheads="1"/>
                        </wps:cNvSpPr>
                        <wps:spPr bwMode="auto">
                          <a:xfrm>
                            <a:off x="152654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2" name="Oval 647"/>
                        <wps:cNvSpPr>
                          <a:spLocks noChangeArrowheads="1"/>
                        </wps:cNvSpPr>
                        <wps:spPr bwMode="auto">
                          <a:xfrm>
                            <a:off x="1526540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3" name="Oval 648"/>
                        <wps:cNvSpPr>
                          <a:spLocks noChangeArrowheads="1"/>
                        </wps:cNvSpPr>
                        <wps:spPr bwMode="auto">
                          <a:xfrm>
                            <a:off x="489585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4" name="Oval 649"/>
                        <wps:cNvSpPr>
                          <a:spLocks noChangeArrowheads="1"/>
                        </wps:cNvSpPr>
                        <wps:spPr bwMode="auto">
                          <a:xfrm>
                            <a:off x="489585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5" name="Oval 650"/>
                        <wps:cNvSpPr>
                          <a:spLocks noChangeArrowheads="1"/>
                        </wps:cNvSpPr>
                        <wps:spPr bwMode="auto">
                          <a:xfrm>
                            <a:off x="87503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Oval 651"/>
                        <wps:cNvSpPr>
                          <a:spLocks noChangeArrowheads="1"/>
                        </wps:cNvSpPr>
                        <wps:spPr bwMode="auto">
                          <a:xfrm>
                            <a:off x="875030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Oval 652"/>
                        <wps:cNvSpPr>
                          <a:spLocks noChangeArrowheads="1"/>
                        </wps:cNvSpPr>
                        <wps:spPr bwMode="auto">
                          <a:xfrm>
                            <a:off x="515239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Oval 653"/>
                        <wps:cNvSpPr>
                          <a:spLocks noChangeArrowheads="1"/>
                        </wps:cNvSpPr>
                        <wps:spPr bwMode="auto">
                          <a:xfrm>
                            <a:off x="515239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Oval 654"/>
                        <wps:cNvSpPr>
                          <a:spLocks noChangeArrowheads="1"/>
                        </wps:cNvSpPr>
                        <wps:spPr bwMode="auto">
                          <a:xfrm>
                            <a:off x="38354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Oval 655"/>
                        <wps:cNvSpPr>
                          <a:spLocks noChangeArrowheads="1"/>
                        </wps:cNvSpPr>
                        <wps:spPr bwMode="auto">
                          <a:xfrm>
                            <a:off x="38354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1" name="Oval 656"/>
                        <wps:cNvSpPr>
                          <a:spLocks noChangeArrowheads="1"/>
                        </wps:cNvSpPr>
                        <wps:spPr bwMode="auto">
                          <a:xfrm>
                            <a:off x="5234940" y="389255"/>
                            <a:ext cx="13970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2" name="Oval 657"/>
                        <wps:cNvSpPr>
                          <a:spLocks noChangeArrowheads="1"/>
                        </wps:cNvSpPr>
                        <wps:spPr bwMode="auto">
                          <a:xfrm>
                            <a:off x="5234940" y="389255"/>
                            <a:ext cx="13970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3" name="Oval 658"/>
                        <wps:cNvSpPr>
                          <a:spLocks noChangeArrowheads="1"/>
                        </wps:cNvSpPr>
                        <wps:spPr bwMode="auto">
                          <a:xfrm>
                            <a:off x="220980" y="389255"/>
                            <a:ext cx="14605" cy="1397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4" name="Oval 659"/>
                        <wps:cNvSpPr>
                          <a:spLocks noChangeArrowheads="1"/>
                        </wps:cNvSpPr>
                        <wps:spPr bwMode="auto">
                          <a:xfrm>
                            <a:off x="220980" y="389255"/>
                            <a:ext cx="14605" cy="13970"/>
                          </a:xfrm>
                          <a:prstGeom prst="ellips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36" name="Рисунок 636"/>
                          <pic:cNvPicPr>
                            <a:picLocks noChangeAspect="1"/>
                          </pic:cNvPicPr>
                        </pic:nvPicPr>
                        <pic:blipFill>
                          <a:blip r:embed="rId595"/>
                          <a:stretch>
                            <a:fillRect/>
                          </a:stretch>
                        </pic:blipFill>
                        <pic:spPr>
                          <a:xfrm>
                            <a:off x="3247050" y="44035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37" name="Рисунок 637"/>
                          <pic:cNvPicPr>
                            <a:picLocks noChangeAspect="1"/>
                          </pic:cNvPicPr>
                        </pic:nvPicPr>
                        <pic:blipFill>
                          <a:blip r:embed="rId596"/>
                          <a:stretch>
                            <a:fillRect/>
                          </a:stretch>
                        </pic:blipFill>
                        <pic:spPr>
                          <a:xfrm>
                            <a:off x="154600" y="459400"/>
                            <a:ext cx="13335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38" name="Рисунок 638"/>
                          <pic:cNvPicPr>
                            <a:picLocks noChangeAspect="1"/>
                          </pic:cNvPicPr>
                        </pic:nvPicPr>
                        <pic:blipFill>
                          <a:blip r:embed="rId597"/>
                          <a:stretch>
                            <a:fillRect/>
                          </a:stretch>
                        </pic:blipFill>
                        <pic:spPr>
                          <a:xfrm>
                            <a:off x="5209200" y="456225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39" name="Рисунок 639"/>
                          <pic:cNvPicPr>
                            <a:picLocks noChangeAspect="1"/>
                          </pic:cNvPicPr>
                        </pic:nvPicPr>
                        <pic:blipFill>
                          <a:blip r:embed="rId598"/>
                          <a:stretch>
                            <a:fillRect/>
                          </a:stretch>
                        </pic:blipFill>
                        <pic:spPr>
                          <a:xfrm>
                            <a:off x="2929550" y="177800"/>
                            <a:ext cx="1619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0" name="Рисунок 640"/>
                          <pic:cNvPicPr>
                            <a:picLocks noChangeAspect="1"/>
                          </pic:cNvPicPr>
                        </pic:nvPicPr>
                        <pic:blipFill>
                          <a:blip r:embed="rId599"/>
                          <a:stretch>
                            <a:fillRect/>
                          </a:stretch>
                        </pic:blipFill>
                        <pic:spPr>
                          <a:xfrm>
                            <a:off x="3669030" y="1905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1" name="Рисунок 641"/>
                          <pic:cNvPicPr>
                            <a:picLocks noChangeAspect="1"/>
                          </pic:cNvPicPr>
                        </pic:nvPicPr>
                        <pic:blipFill>
                          <a:blip r:embed="rId600"/>
                          <a:stretch>
                            <a:fillRect/>
                          </a:stretch>
                        </pic:blipFill>
                        <pic:spPr>
                          <a:xfrm>
                            <a:off x="2739050" y="1778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2" name="Рисунок 642"/>
                          <pic:cNvPicPr>
                            <a:picLocks noChangeAspect="1"/>
                          </pic:cNvPicPr>
                        </pic:nvPicPr>
                        <pic:blipFill>
                          <a:blip r:embed="rId601"/>
                          <a:stretch>
                            <a:fillRect/>
                          </a:stretch>
                        </pic:blipFill>
                        <pic:spPr>
                          <a:xfrm>
                            <a:off x="3841750" y="1905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3" name="Рисунок 643"/>
                          <pic:cNvPicPr>
                            <a:picLocks noChangeAspect="1"/>
                          </pic:cNvPicPr>
                        </pic:nvPicPr>
                        <pic:blipFill>
                          <a:blip r:embed="rId602"/>
                          <a:stretch>
                            <a:fillRect/>
                          </a:stretch>
                        </pic:blipFill>
                        <pic:spPr>
                          <a:xfrm>
                            <a:off x="2459962" y="1800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4" name="Рисунок 644"/>
                          <pic:cNvPicPr>
                            <a:picLocks noChangeAspect="1"/>
                          </pic:cNvPicPr>
                        </pic:nvPicPr>
                        <pic:blipFill>
                          <a:blip r:embed="rId603"/>
                          <a:stretch>
                            <a:fillRect/>
                          </a:stretch>
                        </pic:blipFill>
                        <pic:spPr>
                          <a:xfrm>
                            <a:off x="4129700" y="18415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5" name="Рисунок 645"/>
                          <pic:cNvPicPr>
                            <a:picLocks noChangeAspect="1"/>
                          </pic:cNvPicPr>
                        </pic:nvPicPr>
                        <pic:blipFill>
                          <a:blip r:embed="rId604"/>
                          <a:stretch>
                            <a:fillRect/>
                          </a:stretch>
                        </pic:blipFill>
                        <pic:spPr>
                          <a:xfrm>
                            <a:off x="2046900" y="1778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6" name="Рисунок 646"/>
                          <pic:cNvPicPr>
                            <a:picLocks noChangeAspect="1"/>
                          </pic:cNvPicPr>
                        </pic:nvPicPr>
                        <pic:blipFill>
                          <a:blip r:embed="rId605"/>
                          <a:stretch>
                            <a:fillRect/>
                          </a:stretch>
                        </pic:blipFill>
                        <pic:spPr>
                          <a:xfrm>
                            <a:off x="4485300" y="19050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7" name="Рисунок 647"/>
                          <pic:cNvPicPr>
                            <a:picLocks noChangeAspect="1"/>
                          </pic:cNvPicPr>
                        </pic:nvPicPr>
                        <pic:blipFill>
                          <a:blip r:embed="rId606"/>
                          <a:stretch>
                            <a:fillRect/>
                          </a:stretch>
                        </pic:blipFill>
                        <pic:spPr>
                          <a:xfrm>
                            <a:off x="1488100" y="184150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8" name="Рисунок 648"/>
                          <pic:cNvPicPr>
                            <a:picLocks noChangeAspect="1"/>
                          </pic:cNvPicPr>
                        </pic:nvPicPr>
                        <pic:blipFill>
                          <a:blip r:embed="rId607"/>
                          <a:stretch>
                            <a:fillRect/>
                          </a:stretch>
                        </pic:blipFill>
                        <pic:spPr>
                          <a:xfrm>
                            <a:off x="4840900" y="177800"/>
                            <a:ext cx="209550" cy="3429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49" name="Рисунок 649"/>
                          <pic:cNvPicPr>
                            <a:picLocks noChangeAspect="1"/>
                          </pic:cNvPicPr>
                        </pic:nvPicPr>
                        <pic:blipFill>
                          <a:blip r:embed="rId608"/>
                          <a:stretch>
                            <a:fillRect/>
                          </a:stretch>
                        </pic:blipFill>
                        <pic:spPr>
                          <a:xfrm>
                            <a:off x="826657" y="184150"/>
                            <a:ext cx="200025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50" name="Рисунок 650"/>
                          <pic:cNvPicPr>
                            <a:picLocks noChangeAspect="1"/>
                          </pic:cNvPicPr>
                        </pic:nvPicPr>
                        <pic:blipFill>
                          <a:blip r:embed="rId609"/>
                          <a:stretch>
                            <a:fillRect/>
                          </a:stretch>
                        </pic:blipFill>
                        <pic:spPr>
                          <a:xfrm>
                            <a:off x="5039360" y="177800"/>
                            <a:ext cx="2095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51" name="Рисунок 651"/>
                          <pic:cNvPicPr>
                            <a:picLocks noChangeAspect="1"/>
                          </pic:cNvPicPr>
                        </pic:nvPicPr>
                        <pic:blipFill>
                          <a:blip r:embed="rId610"/>
                          <a:stretch>
                            <a:fillRect/>
                          </a:stretch>
                        </pic:blipFill>
                        <pic:spPr>
                          <a:xfrm>
                            <a:off x="338750" y="190500"/>
                            <a:ext cx="2095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52" name="Рисунок 652"/>
                          <pic:cNvPicPr>
                            <a:picLocks noChangeAspect="1"/>
                          </pic:cNvPicPr>
                        </pic:nvPicPr>
                        <pic:blipFill>
                          <a:blip r:embed="rId611"/>
                          <a:stretch>
                            <a:fillRect/>
                          </a:stretch>
                        </pic:blipFill>
                        <pic:spPr>
                          <a:xfrm>
                            <a:off x="2409077" y="467995"/>
                            <a:ext cx="733425" cy="23812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965185F" id="Полотно 635" o:spid="_x0000_s1026" editas="canvas" style="width:441.5pt;height:59.5pt;mso-position-horizontal-relative:char;mso-position-vertical-relative:line" coordsize="56070,755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">
                <v:shape id="_x0000_s1027" type="#_x0000_t75" style="position:absolute;width:56070;height:7556;visibility:visible;mso-wrap-style:square">
                  <v:fill o:detectmouseclick="t"/>
                  <v:path o:connecttype="none"/>
                </v:shape>
                <v:line id="Line 625" o:spid="_x0000_s1028" style="position:absolute;visibility:visible;mso-wrap-style:square" from="361,3962" to="55321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Vsf8IAAADcAAAADwAAAGRycy9kb3ducmV2LnhtbERPz2vCMBS+D/wfwhO8DE2m4KQaRTYG&#10;7jDQTvD6bJ5NsXkpTazdf28OA48f3+/Vpne16KgNlWcNbxMFgrjwpuJSw/H3a7wAESKywdozafij&#10;AJv14GWFmfF3PlCXx1KkEA4ZarAxNpmUobDkMEx8Q5y4i28dxgTbUpoW7ync1XKq1Fw6rDg1WGzo&#10;w1JxzW9OQ/66q/Lb/uf9ZL/NefapOnuQF61Hw367BBGpj0/xv3tnNMxVmp/OpCMg1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8Vsf8IAAADcAAAADwAAAAAAAAAAAAAA&#10;AAChAgAAZHJzL2Rvd25yZXYueG1sUEsFBgAAAAAEAAQA+QAAAJADAAAAAA==&#10;" strokeweight=".55pt">
                  <v:stroke joinstyle="miter"/>
                </v:line>
                <v:shape id="Freeform 626" o:spid="_x0000_s1029" style="position:absolute;left:54991;top:3638;width:1085;height:648;visibility:visible;mso-wrap-style:square;v-text-anchor:top" coordsize="171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Bo/cQA&#10;AADcAAAADwAAAGRycy9kb3ducmV2LnhtbESPwW7CMBBE75X4B2uReitOOKQoYBAKINFbC3zAKl6S&#10;QLyObDcJfH1dqVKPo5l5o1ltRtOKnpxvLCtIZwkI4tLqhisFl/PhbQHCB2SNrWVS8CAPm/XkZYW5&#10;tgN/UX8KlYgQ9jkqqEPocil9WZNBP7MdcfSu1hkMUbpKaodDhJtWzpMkkwYbjgs1dlTUVN5P30bB&#10;oZg3n0ft9u+7j92TtravFrdeqdfpuF2CCDSG//Bf+6gVZEkKv2fi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QaP3EAAAA3AAAAA8AAAAAAAAAAAAAAAAAmAIAAGRycy9k&#10;b3ducmV2LnhtbFBLBQYAAAAABAAEAPUAAACJAwAAAAA=&#10;" path="m171,51l,,52,51,,102,171,51xe" fillcolor="black" stroked="f">
                  <v:path arrowok="t" o:connecttype="custom" o:connectlocs="108585,32385;0,0;33020,32385;0,64770;108585,32385" o:connectangles="0,0,0,0,0"/>
                </v:shape>
                <v:line id="Line 627" o:spid="_x0000_s1030" style="position:absolute;flip:y;visibility:visible;mso-wrap-style:square" from="2159,3238" to="2159,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DwO8QAAADcAAAADwAAAGRycy9kb3ducmV2LnhtbESPQWvCQBSE74L/YXmCN90YUErqKlUU&#10;9djopbdH9jWJZt+G7Lqm/vquUOhxmJlvmOW6N40I1LnasoLZNAFBXFhdc6ngct5P3kA4j6yxsUwK&#10;fsjBejUcLDHT9sGfFHJfighhl6GCyvs2k9IVFRl0U9sSR+/bdgZ9lF0pdYePCDeNTJNkIQ3WHBcq&#10;bGlbUXHL70bB9nLbXOd4OoYi5IdnvXt+peGq1HjUf7yD8NT7//Bf+6gVLJIUXmfiE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PA7xAAAANwAAAAPAAAAAAAAAAAA&#10;AAAAAKECAABkcnMvZG93bnJldi54bWxQSwUGAAAAAAQABAD5AAAAkgMAAAAA&#10;" strokeweight="1.1pt">
                  <v:stroke joinstyle="miter"/>
                </v:line>
                <v:line id="Line 628" o:spid="_x0000_s1031" style="position:absolute;flip:y;visibility:visible;mso-wrap-style:square" from="52476,3238" to="52476,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xVoMUAAADcAAAADwAAAGRycy9kb3ducmV2LnhtbESPT2vCQBTE74V+h+UVvNVNFaWkbqSK&#10;pXpszKW3R/Y1f8y+DdntmvrpXaHgcZiZ3zCr9Wg6EWhwjWUFL9MEBHFpdcOVguL48fwKwnlkjZ1l&#10;UvBHDtbZ48MKU23P/EUh95WIEHYpKqi971MpXVmTQTe1PXH0fuxg0Ec5VFIPeI5w08lZkiylwYbj&#10;Qo09bWsqT/mvUbAtTpt2gYd9KEP+eWl2l+9ZaJWaPI3vbyA8jf4e/m/vtYJlMofbmXgEZH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xVoMUAAADcAAAADwAAAAAAAAAA&#10;AAAAAAChAgAAZHJzL2Rvd25yZXYueG1sUEsFBgAAAAAEAAQA+QAAAJMDAAAAAA==&#10;" strokeweight="1.1pt">
                  <v:stroke joinstyle="miter"/>
                </v:line>
                <v:line id="Line 629" o:spid="_x0000_s1032" style="position:absolute;flip:y;visibility:visible;mso-wrap-style:square" from="33261,3238" to="33261,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XN1MUAAADcAAAADwAAAGRycy9kb3ducmV2LnhtbESPT2vCQBTE74V+h+UVvNVNRaWkbqSK&#10;pXpszKW3R/Y1f8y+DdntmvrpXaHgcZiZ3zCr9Wg6EWhwjWUFL9MEBHFpdcOVguL48fwKwnlkjZ1l&#10;UvBHDtbZ48MKU23P/EUh95WIEHYpKqi971MpXVmTQTe1PXH0fuxg0Ec5VFIPeI5w08lZkiylwYbj&#10;Qo09bWsqT/mvUbAtTpt2gYd9KEP+eWl2l+9ZaJWaPI3vbyA8jf4e/m/vtYJlMofbmXgEZH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XN1MUAAADcAAAADwAAAAAAAAAA&#10;AAAAAAChAgAAZHJzL2Rvd25yZXYueG1sUEsFBgAAAAAEAAQA+QAAAJMDAAAAAA==&#10;" strokeweight="1.1pt">
                  <v:stroke joinstyle="miter"/>
                </v:line>
                <v:oval id="Oval 630" o:spid="_x0000_s1033" style="position:absolute;left:29768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eQRsMA&#10;AADcAAAADwAAAGRycy9kb3ducmV2LnhtbESPQWsCMRSE7wX/Q3iCt5ptwaWsRpFCYenJasHrI3lu&#10;Vjcva5Ku2/76plDwOMzMN8xqM7pODBRi61nB07wAQay9ablR8Hl4e3wBEROywc4zKfimCJv15GGF&#10;lfE3/qBhnxqRIRwrVGBT6ispo7bkMM59T5y9kw8OU5ahkSbgLcNdJ5+LopQOW84LFnt6taQv+y+n&#10;4N0NO133NqDelrvj2V7rH3lVajYdt0sQicZ0D/+3a6OgLBbwdyYf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eQRsMAAADcAAAADwAAAAAAAAAAAAAAAACYAgAAZHJzL2Rv&#10;d25yZXYueG1sUEsFBgAAAAAEAAQA9QAAAIgDAAAAAA==&#10;" fillcolor="black" strokeweight="0"/>
                <v:shape id="Freeform 631" o:spid="_x0000_s1034" style="position:absolute;left:29762;top:3892;width:146;height:140;visibility:visible;mso-wrap-style:square;v-text-anchor:top" coordsize="23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m0T8QA&#10;AADcAAAADwAAAGRycy9kb3ducmV2LnhtbESPQWvCQBSE74L/YXmCN9000CDRVUpBKT0ZLcXja/aZ&#10;TZt9G7Jbjf56VxA8DjPzDbNY9bYRJ+p87VjByzQBQVw6XXOl4Gu/nsxA+ICssXFMCi7kYbUcDhaY&#10;a3fmgk67UIkIYZ+jAhNCm0vpS0MW/dS1xNE7us5iiLKrpO7wHOG2kWmSZNJizXHBYEvvhsq/3b9V&#10;8Gp+tulmW+yx/U4/C2N+5fFwVWo86t/mIAL14Rl+tD+0gizJ4H4mHg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ZtE/EAAAA3AAAAA8AAAAAAAAAAAAAAAAAmAIAAGRycy9k&#10;b3ducmV2LnhtbFBLBQYAAAAABAAEAPUAAACJAwAAAAA=&#10;" path="m23,11c23,4,17,,12,,5,,,4,,11v,6,5,11,12,11c17,22,23,17,23,11e" filled="f" strokeweight="1.1pt">
                  <v:stroke joinstyle="miter"/>
                  <v:path arrowok="t" o:connecttype="custom" o:connectlocs="14605,6985;7620,0;0,6985;7620,13970;14605,6985" o:connectangles="0,0,0,0,0"/>
                </v:shape>
                <v:oval id="Oval 632" o:spid="_x0000_s1035" style="position:absolute;left:37185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mrqsMA&#10;AADcAAAADwAAAGRycy9kb3ducmV2LnhtbESPQWsCMRSE7wX/Q3iCt5ptD9uyGkUKhaUntQWvj+S5&#10;Wd28rEm6rv76plDocZiZb5jlenSdGCjE1rOCp3kBglh703Kj4Ovz/fEVREzIBjvPpOBGEdarycMS&#10;K+OvvKNhnxqRIRwrVGBT6ispo7bkMM59T5y9ow8OU5ahkSbgNcNdJ5+LopQOW84LFnt6s6TP+2+n&#10;4MMNW133NqDelNvDyV7qu7woNZuOmwWIRGP6D/+1a6OgLF7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mrqsMAAADcAAAADwAAAAAAAAAAAAAAAACYAgAAZHJzL2Rv&#10;d25yZXYueG1sUEsFBgAAAAAEAAQA9QAAAIgDAAAAAA==&#10;" fillcolor="black" strokeweight="0"/>
                <v:oval id="Oval 633" o:spid="_x0000_s1036" style="position:absolute;left:37185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5CprwA&#10;AADcAAAADwAAAGRycy9kb3ducmV2LnhtbERPy6rCMBDdX/AfwghuLprookg1igiCSx/5gKEZ29pm&#10;Upqo9e/NQnB5OO/1dnCteFIfas8a5jMFgrjwtuZSg7kepksQISJbbD2ThjcF2G5Gf2vMrX/xmZ6X&#10;WIoUwiFHDVWMXS5lKCpyGGa+I07czfcOY4J9KW2PrxTuWrlQKpMOa04NFXa0r6hoLg+n4f/eZKbp&#10;THPYFeZklApttEutJ+NhtwIRaYg/8dd9tBoyldamM+kIyM0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nkKmvAAAANwAAAAPAAAAAAAAAAAAAAAAAJgCAABkcnMvZG93bnJldi54&#10;bWxQSwUGAAAAAAQABAD1AAAAgQMAAAAA&#10;" filled="f" strokeweight="1.1pt">
                  <v:stroke joinstyle="miter"/>
                </v:oval>
                <v:oval id="Oval 634" o:spid="_x0000_s1037" style="position:absolute;left:27927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qaQ8MA&#10;AADc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LF7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qaQ8MAAADcAAAADwAAAAAAAAAAAAAAAACYAgAAZHJzL2Rv&#10;d25yZXYueG1sUEsFBgAAAAAEAAQA9QAAAIgDAAAAAA==&#10;" fillcolor="black" strokeweight="0"/>
                <v:oval id="Oval 635" o:spid="_x0000_s1038" style="position:absolute;left:27927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HYfb8A&#10;AADcAAAADwAAAGRycy9kb3ducmV2LnhtbERPzYrCMBC+C/sOYYS9yJrooUhtLEUQPK6aBxiase22&#10;mZQmq/XtN4cFjx/ff1HObhAPmkLnWcNmrUAQ19523Ggwt9PXDkSIyBYHz6ThRQHKw8eiwNz6J1/o&#10;cY2NSCEcctTQxjjmUoa6JYdh7UfixN395DAmODXSTvhM4W6QW6Uy6bDj1NDiSMeW6v766zSsfvrM&#10;9KPpT1Vtvo1SYYh2p/Xncq72ICLN8S3+d5+thmyT5qcz6QjIw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Mdh9vwAAANwAAAAPAAAAAAAAAAAAAAAAAJgCAABkcnMvZG93bnJl&#10;di54bWxQSwUGAAAAAAQABAD1AAAAhAMAAAAA&#10;" filled="f" strokeweight="1.1pt">
                  <v:stroke joinstyle="miter"/>
                </v:oval>
                <v:oval id="Oval 636" o:spid="_x0000_s1039" style="position:absolute;left:39141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UAmMMA&#10;AADcAAAADwAAAGRycy9kb3ducmV2LnhtbESPwWrDMBBE74X+g9hCb43sHkxwooRQKJie0iSQ6yJt&#10;LbfWypFUx+3XR4FAjsPMvGGW68n1YqQQO88KylkBglh703Gr4LB/f5mDiAnZYO+ZFPxRhPXq8WGJ&#10;tfFn/qRxl1qRIRxrVGBTGmopo7bkMM78QJy9Lx8cpixDK03Ac4a7Xr4WRSUddpwXLA70Zkn/7H6d&#10;gg83bnUz2IB6U22P3/bU/MuTUs9P02YBItGU7uFbuzEKqrKE65l8BOTq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UAmMMAAADcAAAADwAAAAAAAAAAAAAAAACYAgAAZHJzL2Rv&#10;d25yZXYueG1sUEsFBgAAAAAEAAQA9QAAAIgDAAAAAA==&#10;" fillcolor="black" strokeweight="0"/>
                <v:oval id="Oval 637" o:spid="_x0000_s1040" style="position:absolute;left:39141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/jkcIA&#10;AADcAAAADwAAAGRycy9kb3ducmV2LnhtbESPwWrDMBBE74X8g9hCLiWWkoMxbuQQCoEeG1cfsFhb&#10;27G1MpaSuH9fBQI9DjPzhtkfFjeKG82h96xhmykQxI23PbcazPdpU4AIEdni6Jk0/FKAQ7V62WNp&#10;/Z3PdKtjKxKEQ4kauhinUsrQdOQwZH4iTt6Pnx3GJOdW2hnvCe5GuVMqlw57TgsdTvTRUTPUV6fh&#10;7TLkZpjMcDo25ssoFcZoC63Xr8vxHUSkJf6Hn+1PqyHf7uBxJh0BW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r+ORwgAAANwAAAAPAAAAAAAAAAAAAAAAAJgCAABkcnMvZG93&#10;bnJldi54bWxQSwUGAAAAAAQABAD1AAAAhwMAAAAA&#10;" filled="f" strokeweight="1.1pt">
                  <v:stroke joinstyle="miter"/>
                </v:oval>
                <v:oval id="Oval 638" o:spid="_x0000_s1041" style="position:absolute;left:25126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s7dMMA&#10;AADcAAAADwAAAGRycy9kb3ducmV2LnhtbESPQWsCMRSE74X+h/AK3mrWCktZjSJCYfFkbcHrI3nd&#10;bN28rElcV399Uyj0OMzMN8xyPbpODBRi61nBbFqAINbetNwo+Px4e34FEROywc4zKbhRhPXq8WGJ&#10;lfFXfqfhkBqRIRwrVGBT6ispo7bkME59T5y9Lx8cpixDI03Aa4a7Tr4URSkdtpwXLPa0taRPh4tT&#10;sHPDXte9Dag35f74bc/1XZ6VmjyNmwWIRGP6D/+1a6OgnM3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s7dMMAAADcAAAADwAAAAAAAAAAAAAAAACYAgAAZHJzL2Rv&#10;d25yZXYueG1sUEsFBgAAAAAEAAQA9QAAAIgDAAAAAA==&#10;" fillcolor="black" strokeweight="0"/>
                <v:oval id="Oval 639" o:spid="_x0000_s1042" style="position:absolute;left:25126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refsIA&#10;AADcAAAADwAAAGRycy9kb3ducmV2LnhtbESPwWrDMBBE74X+g9hCL6WRXIoJbhRjAoEck1QfsFhb&#10;27W1MpbiOH8fBQo9DjPzhtmUixvETFPoPGvIVgoEce1tx40G871/X4MIEdni4Jk03ChAuX1+2mBh&#10;/ZVPNJ9jIxKEQ4Ea2hjHQspQt+QwrPxInLwfPzmMSU6NtBNeE9wN8kOpXDrsOC20ONKupbo/X5yG&#10;t98+N/1o+n1Vm6NRKgzRrrV+fVmqLxCRlvgf/msfrIY8+4THmXQE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t5+wgAAANwAAAAPAAAAAAAAAAAAAAAAAJgCAABkcnMvZG93&#10;bnJldi54bWxQSwUGAAAAAAQABAD1AAAAhwMAAAAA&#10;" filled="f" strokeweight="1.1pt">
                  <v:stroke joinstyle="miter"/>
                </v:oval>
                <v:oval id="Oval 640" o:spid="_x0000_s1043" style="position:absolute;left:41859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4Gm8MA&#10;AADcAAAADwAAAGRycy9kb3ducmV2LnhtbESPQWsCMRSE74X+h/AK3mrWgktZjSJCYfFkbcHrI3nd&#10;bN28rElcV399Uyj0OMzMN8xyPbpODBRi61nBbFqAINbetNwo+Px4e34FEROywc4zKbhRhPXq8WGJ&#10;lfFXfqfhkBqRIRwrVGBT6ispo7bkME59T5y9Lx8cpixDI03Aa4a7Tr4URSkdtpwXLPa0taRPh4tT&#10;sHPDXte9Dag35f74bc/1XZ6VmjyNmwWIRGP6D/+1a6OgnM3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4Gm8MAAADcAAAADwAAAAAAAAAAAAAAAACYAgAAZHJzL2Rv&#10;d25yZXYueG1sUEsFBgAAAAAEAAQA9QAAAIgDAAAAAA==&#10;" fillcolor="black" strokeweight="0"/>
                <v:oval id="Oval 641" o:spid="_x0000_s1044" style="position:absolute;left:41859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TlksEA&#10;AADcAAAADwAAAGRycy9kb3ducmV2LnhtbESPQYvCMBSE74L/ITzBi6yJHop0TYssCHt0NT/g0Tzb&#10;bpuX0mS1/vuNIHgcZuYbZl9Orhc3GkPrWcNmrUAQV962XGswl+PHDkSIyBZ7z6ThQQHKYj7bY279&#10;nX/odo61SBAOOWpoYhxyKUPVkMOw9gNx8q5+dBiTHGtpR7wnuOvlVqlMOmw5LTQ40FdDVXf+cxpW&#10;v11musF0x0NlTkap0Ee703q5mA6fICJN8R1+tb+thmyTwfNMOgKy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U5ZLBAAAA3AAAAA8AAAAAAAAAAAAAAAAAmAIAAGRycy9kb3du&#10;cmV2LnhtbFBLBQYAAAAABAAEAPUAAACGAwAAAAA=&#10;" filled="f" strokeweight="1.1pt">
                  <v:stroke joinstyle="miter"/>
                </v:oval>
                <v:oval id="Oval 642" o:spid="_x0000_s1045" style="position:absolute;left:20967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A9d8QA&#10;AADcAAAADwAAAGRycy9kb3ducmV2LnhtbESPzWrDMBCE74W+g9hCb42cHtziRAkhUDA55aeQ6yJt&#10;LTfWypEUx83TV4VCjsPMfMPMl6PrxEAhtp4VTCcFCGLtTcuNgs/Dx8s7iJiQDXaeScEPRVguHh/m&#10;WBl/5R0N+9SIDOFYoQKbUl9JGbUlh3Hie+LsffngMGUZGmkCXjPcdfK1KErpsOW8YLGntSV92l+c&#10;go0btrrubUC9KrfHb3uub/Ks1PPTuJqBSDSme/i/XRsF5fQN/s7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gPXfEAAAA3AAAAA8AAAAAAAAAAAAAAAAAmAIAAGRycy9k&#10;b3ducmV2LnhtbFBLBQYAAAAABAAEAPUAAACJAwAAAAA=&#10;" fillcolor="black" strokeweight="0"/>
                <v:oval id="Oval 643" o:spid="_x0000_s1046" style="position:absolute;left:20967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fUe78A&#10;AADcAAAADwAAAGRycy9kb3ducmV2LnhtbERPzYrCMBC+C/sOYYS9yJrooUhtLEUQPK6aBxiase22&#10;mZQmq/XtN4cFjx/ff1HObhAPmkLnWcNmrUAQ19523Ggwt9PXDkSIyBYHz6ThRQHKw8eiwNz6J1/o&#10;cY2NSCEcctTQxjjmUoa6JYdh7UfixN395DAmODXSTvhM4W6QW6Uy6bDj1NDiSMeW6v766zSsfvrM&#10;9KPpT1Vtvo1SYYh2p/Xncq72ICLN8S3+d5+thmyT1qYz6QjIw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R9R7vwAAANwAAAAPAAAAAAAAAAAAAAAAAJgCAABkcnMvZG93bnJl&#10;di54bWxQSwUGAAAAAAQABAD1AAAAhAMAAAAA&#10;" filled="f" strokeweight="1.1pt">
                  <v:stroke joinstyle="miter"/>
                </v:oval>
                <v:oval id="Oval 644" o:spid="_x0000_s1047" style="position:absolute;left:45319;top:3892;width:147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MMnsQA&#10;AADcAAAADwAAAGRycy9kb3ducmV2LnhtbESPzWrDMBCE74W+g9hCb42cHkzrRAkhUDA55aeQ6yJt&#10;LTfWypEUx83TV4VCjsPMfMPMl6PrxEAhtp4VTCcFCGLtTcuNgs/Dx8sbiJiQDXaeScEPRVguHh/m&#10;WBl/5R0N+9SIDOFYoQKbUl9JGbUlh3Hie+LsffngMGUZGmkCXjPcdfK1KErpsOW8YLGntSV92l+c&#10;go0btrrubUC9KrfHb3uub/Ks1PPTuJqBSDSme/i/XRsF5fQd/s7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zDJ7EAAAA3AAAAA8AAAAAAAAAAAAAAAAAmAIAAGRycy9k&#10;b3ducmV2LnhtbFBLBQYAAAAABAAEAPUAAACJAwAAAAA=&#10;" fillcolor="black" strokeweight="0"/>
                <v:oval id="Oval 645" o:spid="_x0000_s1048" style="position:absolute;left:45319;top:3892;width:147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0SwL0A&#10;AADcAAAADwAAAGRycy9kb3ducmV2LnhtbERPy6rCMBDdC/5DGMGNaKKLIr1GEUFw6SMfMDRz29pm&#10;Upqo9e/NQnB5OO/NbnCteFIfas8algsFgrjwtuZSg7kd52sQISJbbD2ThjcF2G3How3m1r/4Qs9r&#10;LEUK4ZCjhirGLpcyFBU5DAvfESfu3/cOY4J9KW2PrxTuWrlSKpMOa04NFXZ0qKhorg+nYXZvMtN0&#10;pjnuC3M2SoU22rXW08mw/wMRaYg/8dd9shqyVZqfzqQjIL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1V0SwL0AAADcAAAADwAAAAAAAAAAAAAAAACYAgAAZHJzL2Rvd25yZXYu&#10;eG1sUEsFBgAAAAAEAAQA9QAAAIIDAAAAAA==&#10;" filled="f" strokeweight="1.1pt">
                  <v:stroke joinstyle="miter"/>
                </v:oval>
                <v:oval id="Oval 646" o:spid="_x0000_s1049" style="position:absolute;left:15265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JcMA&#10;AADcAAAADwAAAGRycy9kb3ducmV2LnhtbESPQWsCMRSE74X+h/AK3mpWD0tZjSKFwtKT2kKvj+S5&#10;Wd28rEm6rv56IxR6HGbmG2a5Hl0nBgqx9axgNi1AEGtvWm4UfH99vL6BiAnZYOeZFFwpwnr1/LTE&#10;yvgL72jYp0ZkCMcKFdiU+krKqC05jFPfE2fv4IPDlGVopAl4yXDXyXlRlNJhy3nBYk/vlvRp/+sU&#10;fLphq+veBtSbcvtztOf6Js9KTV7GzQJEojH9h//atVFQzmfwOJOPgF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nKJcMAAADcAAAADwAAAAAAAAAAAAAAAACYAgAAZHJzL2Rv&#10;d25yZXYueG1sUEsFBgAAAAAEAAQA9QAAAIgDAAAAAA==&#10;" fillcolor="black" strokeweight="0"/>
                <v:oval id="Oval 647" o:spid="_x0000_s1050" style="position:absolute;left:15265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MpLMEA&#10;AADcAAAADwAAAGRycy9kb3ducmV2LnhtbESPQYvCMBSE74L/ITzBi2iyPRSpjSILgsdV8wMezbPt&#10;tnkpTdTuv98sLHgcZuYbpjxMrhdPGkPrWcPHRoEgrrxtudZgbqf1FkSIyBZ7z6ThhwIc9vNZiYX1&#10;L77Q8xprkSAcCtTQxDgUUoaqIYdh4wfi5N396DAmOdbSjvhKcNfLTKlcOmw5LTQ40GdDVXd9OA2r&#10;7y433WC607EyX0ap0Ee71Xq5mI47EJGm+A7/t89WQ55l8HcmHQG5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DKSzBAAAA3AAAAA8AAAAAAAAAAAAAAAAAmAIAAGRycy9kb3du&#10;cmV2LnhtbFBLBQYAAAAABAAEAPUAAACGAwAAAAA=&#10;" filled="f" strokeweight="1.1pt">
                  <v:stroke joinstyle="miter"/>
                </v:oval>
                <v:oval id="Oval 648" o:spid="_x0000_s1051" style="position:absolute;left:48958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fxycMA&#10;AADcAAAADwAAAGRycy9kb3ducmV2LnhtbESPQWsCMRSE74X+h/AK3mq2CotsjSJCYelJrdDrI3nd&#10;bN28rEm6rv56Uyj0OMzMN8xyPbpODBRi61nBy7QAQay9ablRcPx4e16AiAnZYOeZFFwpwnr1+LDE&#10;yvgL72k4pEZkCMcKFdiU+krKqC05jFPfE2fvyweHKcvQSBPwkuGuk7OiKKXDlvOCxZ62lvTp8OMU&#10;vLthp+veBtSbcvf5bc/1TZ6VmjyNm1cQicb0H/5r10ZBOZvD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3fxycMAAADcAAAADwAAAAAAAAAAAAAAAACYAgAAZHJzL2Rv&#10;d25yZXYueG1sUEsFBgAAAAAEAAQA9QAAAIgDAAAAAA==&#10;" fillcolor="black" strokeweight="0"/>
                <v:oval id="Oval 649" o:spid="_x0000_s1052" style="position:absolute;left:48958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YUw8EA&#10;AADcAAAADwAAAGRycy9kb3ducmV2LnhtbESP0YrCMBRE3wX/IVzBF1kTZSmlGkUWBB/VzQdcmrtt&#10;bXNTmqx2/34jCD4OM3OG2e5H14k7DaHxrGG1VCCIS28brjSY7+NHDiJEZIudZ9LwRwH2u+lki4X1&#10;D77Q/RorkSAcCtRQx9gXUoayJodh6Xvi5P34wWFMcqikHfCR4K6Ta6Uy6bDhtFBjT181le3112lY&#10;3NrMtL1pj4fSnI1SoYs213o+Gw8bEJHG+A6/2ierIVt/wvNMOgJy9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mFMPBAAAA3AAAAA8AAAAAAAAAAAAAAAAAmAIAAGRycy9kb3du&#10;cmV2LnhtbFBLBQYAAAAABAAEAPUAAACGAwAAAAA=&#10;" filled="f" strokeweight="1.1pt">
                  <v:stroke joinstyle="miter"/>
                </v:oval>
                <v:oval id="Oval 650" o:spid="_x0000_s1053" style="position:absolute;left:8750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LMJsMA&#10;AADc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ZBOZvD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9LMJsMAAADcAAAADwAAAAAAAAAAAAAAAACYAgAAZHJzL2Rv&#10;d25yZXYueG1sUEsFBgAAAAAEAAQA9QAAAIgDAAAAAA==&#10;" fillcolor="black" strokeweight="0"/>
                <v:oval id="Oval 651" o:spid="_x0000_s1054" style="position:absolute;left:8750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gvL8IA&#10;AADcAAAADwAAAGRycy9kb3ducmV2LnhtbESPwWrDMBBE74X+g9hCLqWR4oMJbmRjCoYeG1cfsFgb&#10;27W1MpaaOH9fFQo9DjPzhjlVm5vFldYwetZw2CsQxJ23I/cazGfzcgQRIrLF2TNpuFOAqnx8OGFh&#10;/Y3PdG1jLxKEQ4EahhiXQsrQDeQw7P1CnLyLXx3GJNde2hVvCe5mmSmVS4cjp4UBF3obqJvab6fh&#10;+WvKzbSYqak782GUCnO0R613T1v9CiLSFv/Df+13qyHPcvg9k46A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C8vwgAAANwAAAAPAAAAAAAAAAAAAAAAAJgCAABkcnMvZG93&#10;bnJldi54bWxQSwUGAAAAAAQABAD1AAAAhwMAAAAA&#10;" filled="f" strokeweight="1.1pt">
                  <v:stroke joinstyle="miter"/>
                </v:oval>
                <v:oval id="Oval 652" o:spid="_x0000_s1055" style="position:absolute;left:51523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z3ysQA&#10;AADcAAAADwAAAGRycy9kb3ducmV2LnhtbESPzWrDMBCE74W+g9hCb43cHNziRAkhUDA95aeQ6yJt&#10;LTfWypFUx83TV4FAjsPMfMPMl6PrxEAhtp4VvE4KEMTam5YbBV/7j5d3EDEhG+w8k4I/irBcPD7M&#10;sTL+zFsadqkRGcKxQgU2pb6SMmpLDuPE98TZ+/bBYcoyNNIEPGe46+S0KErpsOW8YLGntSV93P06&#10;BZ9u2Oi6twH1qtwcfuypvsiTUs9P42oGItGY7uFbuzYKyukbX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M98rEAAAA3AAAAA8AAAAAAAAAAAAAAAAAmAIAAGRycy9k&#10;b3ducmV2LnhtbFBLBQYAAAAABAAEAPUAAACJAwAAAAA=&#10;" fillcolor="black" strokeweight="0"/>
                <v:oval id="Oval 653" o:spid="_x0000_s1056" style="position:absolute;left:51523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exr0A&#10;AADcAAAADwAAAGRycy9kb3ducmV2LnhtbERPy6rCMBDdC/5DGMGNaKKLIr1GEUFw6SMfMDRz29pm&#10;Upqo9e/NQnB5OO/NbnCteFIfas8algsFgrjwtuZSg7kd52sQISJbbD2ThjcF2G3How3m1r/4Qs9r&#10;LEUK4ZCjhirGLpcyFBU5DAvfESfu3/cOY4J9KW2PrxTuWrlSKpMOa04NFXZ0qKhorg+nYXZvMtN0&#10;pjnuC3M2SoU22rXW08mw/wMRaYg/8dd9shqyVVqbzqQjIL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ysexr0AAADcAAAADwAAAAAAAAAAAAAAAACYAgAAZHJzL2Rvd25yZXYu&#10;eG1sUEsFBgAAAAAEAAQA9QAAAIIDAAAAAA==&#10;" filled="f" strokeweight="1.1pt">
                  <v:stroke joinstyle="miter"/>
                </v:oval>
                <v:oval id="Oval 654" o:spid="_x0000_s1057" style="position:absolute;left:3835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/GI8QA&#10;AADcAAAADwAAAGRycy9kb3ducmV2LnhtbESPzWrDMBCE74W+g9hCb43cHEzrRAkhUDA95aeQ6yJt&#10;LTfWypFUx83TV4FAjsPMfMPMl6PrxEAhtp4VvE4KEMTam5YbBV/7j5c3EDEhG+w8k4I/irBcPD7M&#10;sTL+zFsadqkRGcKxQgU2pb6SMmpLDuPE98TZ+/bBYcoyNNIEPGe46+S0KErpsOW8YLGntSV93P06&#10;BZ9u2Oi6twH1qtwcfuypvsiTUs9P42oGItGY7uFbuzYKyuk7X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fxiPEAAAA3AAAAA8AAAAAAAAAAAAAAAAAmAIAAGRycy9k&#10;b3ducmV2LnhtbFBLBQYAAAAABAAEAPUAAACJAwAAAAA=&#10;" fillcolor="black" strokeweight="0"/>
                <v:oval id="Oval 655" o:spid="_x0000_s1058" style="position:absolute;left:3835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SEHb8A&#10;AADcAAAADwAAAGRycy9kb3ducmV2LnhtbERPy4rCMBTdC/MP4Q7MRjQZhSK1qciAMEsf+YBLc21r&#10;m5vSZLT+vVkMuDycd7GbXC/uNIbWs4bvpQJBXHnbcq3BXA6LDYgQkS32nknDkwLsyo9Zgbn1Dz7R&#10;/RxrkUI45KihiXHIpQxVQw7D0g/Eibv60WFMcKylHfGRwl0vV0pl0mHLqaHBgX4aqrrzn9Mwv3WZ&#10;6QbTHfaVORqlQh/tRuuvz2m/BRFpim/xv/vXasjWaX46k46ALF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hIQdvwAAANwAAAAPAAAAAAAAAAAAAAAAAJgCAABkcnMvZG93bnJl&#10;di54bWxQSwUGAAAAAAQABAD1AAAAhAMAAAAA&#10;" filled="f" strokeweight="1.1pt">
                  <v:stroke joinstyle="miter"/>
                </v:oval>
                <v:oval id="Oval 656" o:spid="_x0000_s1059" style="position:absolute;left:52349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Bc+MMA&#10;AADcAAAADwAAAGRycy9kb3ducmV2LnhtbESPQWsCMRSE74X+h/AK3mrWCktZjSJCYfFkbcHrI3nd&#10;bN28rElcV399Uyj0OMzMN8xyPbpODBRi61nBbFqAINbetNwo+Px4e34FEROywc4zKbhRhPXq8WGJ&#10;lfFXfqfhkBqRIRwrVGBT6ispo7bkME59T5y9Lx8cpixDI03Aa4a7Tr4URSkdtpwXLPa0taRPh4tT&#10;sHPDXte9Dag35f74bc/1XZ6VmjyNmwWIRGP6D/+1a6OgnM/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Bc+MMAAADcAAAADwAAAAAAAAAAAAAAAACYAgAAZHJzL2Rv&#10;d25yZXYueG1sUEsFBgAAAAAEAAQA9QAAAIgDAAAAAA==&#10;" fillcolor="black" strokeweight="0"/>
                <v:oval id="Oval 657" o:spid="_x0000_s1060" style="position:absolute;left:52349;top:3892;width:140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q/8cEA&#10;AADcAAAADwAAAGRycy9kb3ducmV2LnhtbESP0YrCMBRE3wX/IVzBF1kTXSilGkUWBB/VzQdcmrtt&#10;bXNTmqx2/34jCD4OM3OG2e5H14k7DaHxrGG1VCCIS28brjSY7+NHDiJEZIudZ9LwRwH2u+lki4X1&#10;D77Q/RorkSAcCtRQx9gXUoayJodh6Xvi5P34wWFMcqikHfCR4K6Ta6Uy6bDhtFBjT181le3112lY&#10;3NrMtL1pj4fSnI1SoYs213o+Gw8bEJHG+A6/2ierIftcw/NMOgJy9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8av/HBAAAA3AAAAA8AAAAAAAAAAAAAAAAAmAIAAGRycy9kb3du&#10;cmV2LnhtbFBLBQYAAAAABAAEAPUAAACGAwAAAAA=&#10;" filled="f" strokeweight="1.1pt">
                  <v:stroke joinstyle="miter"/>
                </v:oval>
                <v:oval id="Oval 658" o:spid="_x0000_s1061" style="position:absolute;left:2209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5nFMMA&#10;AADcAAAADwAAAGRycy9kb3ducmV2LnhtbESPQWsCMRSE74X+h/CE3mrWCkvZGkWEwtKTtYVeH8lz&#10;s7p5WZN0Xf31jSD0OMzMN8xiNbpODBRi61nBbFqAINbetNwo+P56f34FEROywc4zKbhQhNXy8WGB&#10;lfFn/qRhlxqRIRwrVGBT6ispo7bkME59T5y9vQ8OU5ahkSbgOcNdJ1+KopQOW84LFnvaWNLH3a9T&#10;8OGGra57G1Cvy+3PwZ7qqzwp9TQZ128gEo3pP3xv10ZBOZ/D7Uw+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5nFMMAAADcAAAADwAAAAAAAAAAAAAAAACYAgAAZHJzL2Rv&#10;d25yZXYueG1sUEsFBgAAAAAEAAQA9QAAAIgDAAAAAA==&#10;" fillcolor="black" strokeweight="0"/>
                <v:oval id="Oval 659" o:spid="_x0000_s1062" style="position:absolute;left:2209;top:389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+CHsIA&#10;AADcAAAADwAAAGRycy9kb3ducmV2LnhtbESP3YrCMBSE74V9h3AW9kY08YciXaPIguClP3mAQ3Ns&#10;u21OSpPV+vYbQfBymJlvmPV2cK24UR9qzxpmUwWCuPC25lKDuewnKxAhIltsPZOGBwXYbj5Ga8yt&#10;v/OJbudYigThkKOGKsYulzIUFTkMU98RJ+/qe4cxyb6Utsd7grtWzpXKpMOa00KFHf1UVDTnP6dh&#10;/NtkpulMs98V5miUCm20K62/PofdN4hIQ3yHX+2D1ZAtlvA8k46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v4IewgAAANwAAAAPAAAAAAAAAAAAAAAAAJgCAABkcnMvZG93&#10;bnJldi54bWxQSwUGAAAAAAQABAD1AAAAhwMAAAAA&#10;" filled="f" strokeweight="1.1pt">
                  <v:stroke joinstyle="miter"/>
                </v:oval>
                <v:shape id="Рисунок 636" o:spid="_x0000_s1063" type="#_x0000_t75" style="position:absolute;left:32470;top:4403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x/oKDEAAAA3AAAAA8AAABkcnMvZG93bnJldi54bWxEj92KwjAUhO8F3yEcYe809a9K1ygiLOzF&#10;glr7AIfm2HZtTmoTtb69WVjwcpiZb5jVpjO1uFPrKssKxqMIBHFudcWFguz0NVyCcB5ZY22ZFDzJ&#10;wWbd760w0fbBR7qnvhABwi5BBaX3TSKly0sy6Ea2IQ7e2bYGfZBtIXWLjwA3tZxEUSwNVhwWSmxo&#10;V1J+SW9GweGyoPHcP6+/0yyu9WS2z8zPXqmPQbf9BOGp8+/wf/tbK4inMfydCUdArl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x/oKDEAAAA3AAAAA8AAAAAAAAAAAAAAAAA&#10;nwIAAGRycy9kb3ducmV2LnhtbFBLBQYAAAAABAAEAPcAAACQAwAAAAA=&#10;">
                  <v:imagedata r:id="rId612" o:title=""/>
                  <v:path arrowok="t"/>
                </v:shape>
                <v:shape id="Рисунок 637" o:spid="_x0000_s1064" type="#_x0000_t75" style="position:absolute;left:1546;top:4594;width:1333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Y9iHFAAAA3AAAAA8AAABkcnMvZG93bnJldi54bWxEj0FrwkAUhO8F/8PyhN7qRgUr0VVEaLEe&#10;SjV6f2af2WD2bciuMfrru4WCx2FmvmHmy85WoqXGl44VDAcJCOLc6ZILBYfs420KwgdkjZVjUnAn&#10;D8tF72WOqXY33lG7D4WIEPYpKjAh1KmUPjdk0Q9cTRy9s2sshiibQuoGbxFuKzlKkom0WHJcMFjT&#10;2lB+2V+tgtFPlh2/to/N/VR8nr91W5n1bqjUa79bzUAE6sIz/N/eaAWT8Tv8nYlHQC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bWPYhxQAAANwAAAAPAAAAAAAAAAAAAAAA&#10;AJ8CAABkcnMvZG93bnJldi54bWxQSwUGAAAAAAQABAD3AAAAkQMAAAAA&#10;">
                  <v:imagedata r:id="rId613" o:title=""/>
                  <v:path arrowok="t"/>
                </v:shape>
                <v:shape id="Рисунок 638" o:spid="_x0000_s1065" type="#_x0000_t75" style="position:absolute;left:52092;top:4562;width:952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lwcK/AAAA3AAAAA8AAABkcnMvZG93bnJldi54bWxET01rwkAQvRf8D8sI3urGFqxEV1FB0GNs&#10;L72N2TFZzc6G7Kjx37uHQo+P971Y9b5Rd+qiC2xgMs5AEZfBOq4M/Hzv3megoiBbbAKTgSdFWC0H&#10;bwvMbXhwQfejVCqFcMzRQC3S5lrHsiaPcRxa4sSdQ+dREuwqbTt8pHDf6I8sm2qPjlNDjS1tayqv&#10;x5s3UPDm0O7FfenwW8xuu5OTC26NGQ379RyUUC//4j/33hqYfqa16Uw6Anr5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YpcHCvwAAANwAAAAPAAAAAAAAAAAAAAAAAJ8CAABk&#10;cnMvZG93bnJldi54bWxQSwUGAAAAAAQABAD3AAAAiwMAAAAA&#10;">
                  <v:imagedata r:id="rId614" o:title=""/>
                  <v:path arrowok="t"/>
                </v:shape>
                <v:shape id="Рисунок 639" o:spid="_x0000_s1066" type="#_x0000_t75" style="position:absolute;left:29295;top:1778;width:1619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AdU3GAAAA3AAAAA8AAABkcnMvZG93bnJldi54bWxEj0FrwkAUhO8F/8PyhN7qxhaCpllFlIL0&#10;UhpFe3xkn0kw+zZmtzHx13cLgsdhZr5h0mVvatFR6yrLCqaTCARxbnXFhYL97uNlBsJ5ZI21ZVIw&#10;kIPlYvSUYqLtlb+py3whAoRdggpK75tESpeXZNBNbEMcvJNtDfog20LqFq8Bbmr5GkWxNFhxWCix&#10;oXVJ+Tn7NQr0wR+P6xvtt5sfnN2y4XN++Loo9TzuV+8gPPX+Eb63t1pB/DaH/zPhCMjF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MB1TcYAAADcAAAADwAAAAAAAAAAAAAA&#10;AACfAgAAZHJzL2Rvd25yZXYueG1sUEsFBgAAAAAEAAQA9wAAAJIDAAAAAA==&#10;">
                  <v:imagedata r:id="rId615" o:title=""/>
                  <v:path arrowok="t"/>
                </v:shape>
                <v:shape id="Рисунок 640" o:spid="_x0000_s1067" type="#_x0000_t75" style="position:absolute;left:36690;top:1905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/MpUO+AAAA3AAAAA8AAABkcnMvZG93bnJldi54bWxET02LwjAQvQv+hzCCF9FU3dVajSKC4B63&#10;6n1sxrbYTEoTtf57cxA8Pt73atOaSjyocaVlBeNRBII4s7rkXMHpuB/GIJxH1lhZJgUvcrBZdzsr&#10;TLR98j89Up+LEMIuQQWF93UipcsKMuhGtiYO3NU2Bn2ATS51g88Qbio5iaKZNFhyaCiwpl1B2S29&#10;GwX6pn8pji5TnP8tTuPzXe/igVeq32u3SxCeWv8Vf9wHrWD2E+aHM+EIyPUb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A/MpUO+AAAA3AAAAA8AAAAAAAAAAAAAAAAAnwIAAGRy&#10;cy9kb3ducmV2LnhtbFBLBQYAAAAABAAEAPcAAACKAwAAAAA=&#10;">
                  <v:imagedata r:id="rId616" o:title=""/>
                  <v:path arrowok="t"/>
                </v:shape>
                <v:shape id="Рисунок 641" o:spid="_x0000_s1068" type="#_x0000_t75" style="position:absolute;left:27390;top:1778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irODbFAAAA3AAAAA8AAABkcnMvZG93bnJldi54bWxEj0FrwkAUhO8F/8PyhN7qxrYEm7oRKxS8&#10;KNS090f2mQ3Jvg3ZbRL99W5B6HGYmW+Y9WayrRio97VjBctFAoK4dLrmSsF38fm0AuEDssbWMSm4&#10;kIdNPntYY6bdyF80nEIlIoR9hgpMCF0mpS8NWfQL1xFH7+x6iyHKvpK6xzHCbSufkySVFmuOCwY7&#10;2hkqm9OvVXCofj7KZrtPX3bGpG/uei6Ko1TqcT5t30EEmsJ/+N7eawXp6xL+zsQjIPMb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Iqzg2xQAAANwAAAAPAAAAAAAAAAAAAAAA&#10;AJ8CAABkcnMvZG93bnJldi54bWxQSwUGAAAAAAQABAD3AAAAkQMAAAAA&#10;">
                  <v:imagedata r:id="rId617" o:title=""/>
                  <v:path arrowok="t"/>
                </v:shape>
                <v:shape id="Рисунок 642" o:spid="_x0000_s1069" type="#_x0000_t75" style="position:absolute;left:38417;top:1905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0K9ofEAAAA3AAAAA8AAABkcnMvZG93bnJldi54bWxEj8FqwzAQRO+B/oPYQm+xnBBMcaMY07TF&#10;p5i4/oDF2tqm1kpYauL+fRUI9DjMzBtmXyxmEhea/WhZwSZJQRB3Vo/cK2g/39fPIHxA1jhZJgW/&#10;5KE4PKz2mGt75TNdmtCLCGGfo4IhBJdL6buBDPrEOuLofdnZYIhy7qWe8RrhZpLbNM2kwZHjwoCO&#10;Xgfqvpsfo+DNYSnbY7M5f5xOVd2F2u2OtVJPj0v5AiLQEv7D93alFWS7LdzOxCMgD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0K9ofEAAAA3AAAAA8AAAAAAAAAAAAAAAAA&#10;nwIAAGRycy9kb3ducmV2LnhtbFBLBQYAAAAABAAEAPcAAACQAwAAAAA=&#10;">
                  <v:imagedata r:id="rId618" o:title=""/>
                  <v:path arrowok="t"/>
                </v:shape>
                <v:shape id="Рисунок 643" o:spid="_x0000_s1070" type="#_x0000_t75" style="position:absolute;left:24599;top:1800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TKIPHDAAAA3AAAAA8AAABkcnMvZG93bnJldi54bWxEj9FqAjEURN8L/kO4Ql+KZq0iuhpFLIVC&#10;ZaHWD7hsrruLyc2yiXH9+0Yo+DjMzBlmve2tEZE63zhWMBlnIIhLpxuuFJx+P0cLED4gazSOScGd&#10;PGw3g5c15trd+IfiMVQiQdjnqKAOoc2l9GVNFv3YtcTJO7vOYkiyq6Tu8Jbg1sj3LJtLiw2nhRpb&#10;2tdUXo5Xq8AUs8j63iz7t8N3sXcfsTUYlXod9rsViEB9eIb/219awXw2hceZdATk5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Mog8cMAAADcAAAADwAAAAAAAAAAAAAAAACf&#10;AgAAZHJzL2Rvd25yZXYueG1sUEsFBgAAAAAEAAQA9wAAAI8DAAAAAA==&#10;">
                  <v:imagedata r:id="rId619" o:title=""/>
                  <v:path arrowok="t"/>
                </v:shape>
                <v:shape id="Рисунок 644" o:spid="_x0000_s1071" type="#_x0000_t75" style="position:absolute;left:41297;top:1841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yB1kzGAAAA3AAAAA8AAABkcnMvZG93bnJldi54bWxEj0FrwkAUhO+F/oflFXopuqlItKmrFEFI&#10;8dQolt4e2WcSzL5dsqsm/fVdoeBxmJlvmMWqN624UOcbywpexwkI4tLqhisF+91mNAfhA7LG1jIp&#10;GMjDavn4sMBM2yt/0aUIlYgQ9hkqqENwmZS+rMmgH1tHHL2j7QyGKLtK6g6vEW5aOUmSVBpsOC7U&#10;6GhdU3kqzkaB+5695PlPcNVQvKWfh+F3S3an1PNT//EOIlAf7uH/dq4VpNMp3M7EIyC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IHWTMYAAADcAAAADwAAAAAAAAAAAAAA&#10;AACfAgAAZHJzL2Rvd25yZXYueG1sUEsFBgAAAAAEAAQA9wAAAJIDAAAAAA==&#10;">
                  <v:imagedata r:id="rId620" o:title=""/>
                  <v:path arrowok="t"/>
                </v:shape>
                <v:shape id="Рисунок 645" o:spid="_x0000_s1072" type="#_x0000_t75" style="position:absolute;left:20469;top:1778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KEKnFAAAA3AAAAA8AAABkcnMvZG93bnJldi54bWxEj91qwkAUhO8LvsNyhN7VTUsbbXSVogjF&#10;UvCPXh+yxyQ0ezburkl8e1co9HKYmW+Y2aI3tWjJ+cqygudRAoI4t7riQsHxsH6agPABWWNtmRRc&#10;ycNiPniYYaZtxztq96EQEcI+QwVlCE0mpc9LMuhHtiGO3sk6gyFKV0jtsItwU8uXJEmlwYrjQokN&#10;LUvKf/cXowA343Rre9OuVuFrfHbuvTv+fCv1OOw/piAC9eE//Nf+1ArS1ze4n4lHQM5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7ihCpxQAAANwAAAAPAAAAAAAAAAAAAAAA&#10;AJ8CAABkcnMvZG93bnJldi54bWxQSwUGAAAAAAQABAD3AAAAkQMAAAAA&#10;">
                  <v:imagedata r:id="rId621" o:title=""/>
                  <v:path arrowok="t"/>
                </v:shape>
                <v:shape id="Рисунок 646" o:spid="_x0000_s1073" type="#_x0000_t75" style="position:absolute;left:44853;top:1905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HePfGAAAA3AAAAA8AAABkcnMvZG93bnJldi54bWxEj0FrAjEUhO8F/0N4Qi+lZis2lq1RRBA9&#10;FdQeenzdPHdXNy/bJNXVX98UBI/DzHzDTGadbcSJfKgda3gZZCCIC2dqLjV87pbPbyBCRDbYOCYN&#10;Fwowm/YeJpgbd+YNnbaxFAnCIUcNVYxtLmUoKrIYBq4lTt7eeYsxSV9K4/Gc4LaRwyxT0mLNaaHC&#10;lhYVFcftr9WwWr9+tWr89DH25nr43g9/5OagtH7sd/N3EJG6eA/f2mujQY0U/J9JR0BO/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Md498YAAADcAAAADwAAAAAAAAAAAAAA&#10;AACfAgAAZHJzL2Rvd25yZXYueG1sUEsFBgAAAAAEAAQA9wAAAJIDAAAAAA==&#10;">
                  <v:imagedata r:id="rId622" o:title=""/>
                  <v:path arrowok="t"/>
                </v:shape>
                <v:shape id="Рисунок 647" o:spid="_x0000_s1074" type="#_x0000_t75" style="position:absolute;left:14881;top:1841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0nRTTGAAAA3AAAAA8AAABkcnMvZG93bnJldi54bWxEj0FrwkAUhO9C/8PyCl6kbioaJXWVIio9&#10;eKkppcfX7Gs2NPs2ZtcY/31XEHocZuYbZrnubS06an3lWMHzOAFBXDhdcangI989LUD4gKyxdkwK&#10;ruRhvXoYLDHT7sLv1B1DKSKEfYYKTAhNJqUvDFn0Y9cQR+/HtRZDlG0pdYuXCLe1nCRJKi1WHBcM&#10;NrQxVPwez1bBLM/ncld2o1NlP/ffZrv42hwKpYaP/esLiEB9+A/f229aQTqdw+1MPAJy9Q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SdFNMYAAADcAAAADwAAAAAAAAAAAAAA&#10;AACfAgAAZHJzL2Rvd25yZXYueG1sUEsFBgAAAAAEAAQA9wAAAJIDAAAAAA==&#10;">
                  <v:imagedata r:id="rId623" o:title=""/>
                  <v:path arrowok="t"/>
                </v:shape>
                <v:shape id="Рисунок 648" o:spid="_x0000_s1075" type="#_x0000_t75" style="position:absolute;left:48409;top:1778;width:2095;height:34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8FwNvAAAAA3AAAAA8AAABkcnMvZG93bnJldi54bWxET8uKwjAU3Qv+Q7iCO00VEacaRXyArsbx&#10;Be4uzbUtNjelibb+vVkMuDyc92zRmEK8qHK5ZQWDfgSCOLE651TB+bTtTUA4j6yxsEwK3uRgMW+3&#10;ZhhrW/MfvY4+FSGEXYwKMu/LWEqXZGTQ9W1JHLi7rQz6AKtU6grrEG4KOYyisTSYc2jIsKRVRsnj&#10;+DQKmuHmfl7tfw/OnkaX6y1Pef1TK9XtNMspCE+N/4r/3TutYDwKa8OZcATk/A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/wXA28AAAADcAAAADwAAAAAAAAAAAAAAAACfAgAA&#10;ZHJzL2Rvd25yZXYueG1sUEsFBgAAAAAEAAQA9wAAAIwDAAAAAA==&#10;">
                  <v:imagedata r:id="rId624" o:title=""/>
                  <v:path arrowok="t"/>
                </v:shape>
                <v:shape id="Рисунок 649" o:spid="_x0000_s1076" type="#_x0000_t75" style="position:absolute;left:8266;top:1841;width:2000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8/tHLEAAAA3AAAAA8AAABkcnMvZG93bnJldi54bWxEj8FuwjAQRO+V+g/WVuqtOEUoKgEnqgpI&#10;vQI5cFzibZw2XgfbQPr3NRJSj6OZeaNZVqPtxYV86BwreJ1kIIgbpztuFdT7zcsbiBCRNfaOScEv&#10;BajKx4clFtpdeUuXXWxFgnAoUIGJcSikDI0hi2HiBuLkfTlvMSbpW6k9XhPc9nKaZbm02HFaMDjQ&#10;h6HmZ3e2CrKDyeXR183qeFqHWd7t5WH7rdTz0/i+ABFpjP/he/tTK8hnc7idSUdAln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8/tHLEAAAA3AAAAA8AAAAAAAAAAAAAAAAA&#10;nwIAAGRycy9kb3ducmV2LnhtbFBLBQYAAAAABAAEAPcAAACQAwAAAAA=&#10;">
                  <v:imagedata r:id="rId625" o:title=""/>
                  <v:path arrowok="t"/>
                </v:shape>
                <v:shape id="Рисунок 650" o:spid="_x0000_s1077" type="#_x0000_t75" style="position:absolute;left:50393;top:1778;width:2096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gwXzCAAAA3AAAAA8AAABkcnMvZG93bnJldi54bWxET89rwjAUvg/2P4Qn7DJsuuHKqEYZskGh&#10;F6ej50fz1nQ2L7WJ2vnXm4Pg8eP7vViNthMnGnzrWMFLkoIgrp1uuVHws/uavoPwAVlj55gU/JOH&#10;1fLxYYG5dmf+ptM2NCKGsM9RgQmhz6X0tSGLPnE9ceR+3WAxRDg0Ug94juG2k69pmkmLLccGgz2t&#10;DdX77dEqwGKG5bPZ1OUn0587XKrjxlRKPU3GjzmIQGO4i2/uQivI3uL8eCYeAbm8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SIMF8wgAAANwAAAAPAAAAAAAAAAAAAAAAAJ8C&#10;AABkcnMvZG93bnJldi54bWxQSwUGAAAAAAQABAD3AAAAjgMAAAAA&#10;">
                  <v:imagedata r:id="rId626" o:title=""/>
                  <v:path arrowok="t"/>
                </v:shape>
                <v:shape id="Рисунок 651" o:spid="_x0000_s1078" type="#_x0000_t75" style="position:absolute;left:3387;top:1905;width:2096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3CXG3FAAAA3AAAAA8AAABkcnMvZG93bnJldi54bWxEj9FqAjEURN8F/yFcoW+a1VK1q1FE1JZC&#10;H0z7AZfNdbO4uVk2cV3/vikU+jjMzBlmve1dLTpqQ+VZwXSSgSAuvKm4VPD9dRwvQYSIbLD2TAoe&#10;FGC7GQ7WmBt/5zN1OpYiQTjkqMDG2ORShsKSwzDxDXHyLr51GJNsS2lavCe4q+Usy+bSYcVpwWJD&#10;e0vFVd+cgs8O9elV+8Pp+XL+eLOzQi8WS6WeRv1uBSJSH//Df+13o2D+MoXfM+kIyM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9wlxtxQAAANwAAAAPAAAAAAAAAAAAAAAA&#10;AJ8CAABkcnMvZG93bnJldi54bWxQSwUGAAAAAAQABAD3AAAAkQMAAAAA&#10;">
                  <v:imagedata r:id="rId627" o:title=""/>
                  <v:path arrowok="t"/>
                </v:shape>
                <v:shape id="Рисунок 652" o:spid="_x0000_s1079" type="#_x0000_t75" style="position:absolute;left:24090;top:4679;width:7335;height: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29v3FAAAA3AAAAA8AAABkcnMvZG93bnJldi54bWxEj0FrwkAUhO8F/8PyCt7qJkKtRNdQK4L0&#10;IFRFPD6yzySYfRuym2T777uFQo/DzHzDrPNgGjFQ52rLCtJZAoK4sLrmUsHlvH9ZgnAeWWNjmRR8&#10;k4N8M3laY6btyF80nHwpIoRdhgoq79tMSldUZNDNbEscvbvtDPoou1LqDscIN42cJ8lCGqw5LlTY&#10;0kdFxePUGwXN7vO2v463x3jchbc76uM2pL1S0+fwvgLhKfj/8F/7oBUsXufweyYeAbn5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m9vb9xQAAANwAAAAPAAAAAAAAAAAAAAAA&#10;AJ8CAABkcnMvZG93bnJldi54bWxQSwUGAAAAAAQABAD3AAAAkQMAAAAA&#10;">
                  <v:imagedata r:id="rId628" o:title=""/>
                  <v:path arrowok="t"/>
                </v:shape>
                <w10:anchorlock/>
              </v:group>
            </w:pict>
          </mc:Fallback>
        </mc:AlternateContent>
      </w:r>
    </w:p>
    <w:p w:rsidR="00D029C5" w:rsidRPr="00D029C5" w:rsidRDefault="00D029C5" w:rsidP="00E76E7D">
      <w:pPr>
        <w:pStyle w:val="Standard"/>
        <w:ind w:firstLine="567"/>
        <w:jc w:val="both"/>
        <w:rPr>
          <w:b/>
          <w:lang w:val="ru-RU"/>
        </w:rPr>
      </w:pPr>
      <w:r w:rsidRPr="00D029C5">
        <w:rPr>
          <w:b/>
          <w:lang w:val="ru-RU"/>
        </w:rPr>
        <w:t xml:space="preserve">8. Найти множество всех точек плоскости, лежащих на всевозможных единичных отрезках, у которых один конец лежит на оси </w:t>
      </w:r>
      <w:r w:rsidRPr="00D029C5">
        <w:rPr>
          <w:b/>
          <w:position w:val="-6"/>
          <w:lang w:val="ru-RU"/>
        </w:rPr>
        <w:object w:dxaOrig="360" w:dyaOrig="279">
          <v:shape id="_x0000_i1248" type="#_x0000_t75" style="width:18.5pt;height:14.5pt" o:ole="">
            <v:imagedata r:id="rId629" o:title=""/>
          </v:shape>
          <o:OLEObject Type="Embed" ProgID="Equation.DSMT4" ShapeID="_x0000_i1248" DrawAspect="Content" ObjectID="_1645186256" r:id="rId630"/>
        </w:object>
      </w:r>
      <w:r w:rsidRPr="00D029C5">
        <w:rPr>
          <w:b/>
          <w:lang w:val="ru-RU"/>
        </w:rPr>
        <w:t xml:space="preserve">, а второй – на оси </w:t>
      </w:r>
      <w:r w:rsidRPr="00D029C5">
        <w:rPr>
          <w:b/>
          <w:position w:val="-10"/>
          <w:lang w:val="ru-RU"/>
        </w:rPr>
        <w:object w:dxaOrig="360" w:dyaOrig="320">
          <v:shape id="_x0000_i1249" type="#_x0000_t75" style="width:18.5pt;height:15.5pt" o:ole="">
            <v:imagedata r:id="rId631" o:title=""/>
          </v:shape>
          <o:OLEObject Type="Embed" ProgID="Equation.DSMT4" ShapeID="_x0000_i1249" DrawAspect="Content" ObjectID="_1645186257" r:id="rId632"/>
        </w:object>
      </w:r>
      <w:r w:rsidRPr="00D029C5">
        <w:rPr>
          <w:b/>
          <w:i/>
          <w:iCs/>
          <w:lang w:val="ru-RU"/>
        </w:rPr>
        <w:t xml:space="preserve">. </w:t>
      </w:r>
      <w:r w:rsidRPr="00D029C5">
        <w:rPr>
          <w:b/>
          <w:lang w:val="ru-RU"/>
        </w:rPr>
        <w:t>Ответ представить в форме неравенств или уравнений относительно координат.</w:t>
      </w:r>
    </w:p>
    <w:p w:rsidR="00C55B56" w:rsidRDefault="00C55B56" w:rsidP="00C55B5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18A0D174" wp14:editId="6C8FFB0C">
                <wp:extent cx="2350135" cy="2291072"/>
                <wp:effectExtent l="0" t="0" r="0" b="0"/>
                <wp:docPr id="161" name="Полотно 1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28462" y="1192522"/>
                            <a:ext cx="2149475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Freeform 299"/>
                        <wps:cNvSpPr>
                          <a:spLocks/>
                        </wps:cNvSpPr>
                        <wps:spPr bwMode="auto">
                          <a:xfrm>
                            <a:off x="2137297" y="1151882"/>
                            <a:ext cx="134620" cy="80645"/>
                          </a:xfrm>
                          <a:custGeom>
                            <a:avLst/>
                            <a:gdLst>
                              <a:gd name="T0" fmla="*/ 212 w 212"/>
                              <a:gd name="T1" fmla="*/ 64 h 127"/>
                              <a:gd name="T2" fmla="*/ 0 w 212"/>
                              <a:gd name="T3" fmla="*/ 0 h 127"/>
                              <a:gd name="T4" fmla="*/ 64 w 212"/>
                              <a:gd name="T5" fmla="*/ 64 h 127"/>
                              <a:gd name="T6" fmla="*/ 0 w 212"/>
                              <a:gd name="T7" fmla="*/ 127 h 127"/>
                              <a:gd name="T8" fmla="*/ 212 w 212"/>
                              <a:gd name="T9" fmla="*/ 64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12" h="127">
                                <a:moveTo>
                                  <a:pt x="212" y="64"/>
                                </a:moveTo>
                                <a:lnTo>
                                  <a:pt x="0" y="0"/>
                                </a:lnTo>
                                <a:lnTo>
                                  <a:pt x="64" y="64"/>
                                </a:lnTo>
                                <a:lnTo>
                                  <a:pt x="0" y="127"/>
                                </a:lnTo>
                                <a:lnTo>
                                  <a:pt x="212" y="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300"/>
                        <wps:cNvCnPr>
                          <a:cxnSpLocks noChangeShapeType="1"/>
                        </wps:cNvCnPr>
                        <wps:spPr bwMode="auto">
                          <a:xfrm flipV="1">
                            <a:off x="1104787" y="116832"/>
                            <a:ext cx="0" cy="215519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Freeform 301"/>
                        <wps:cNvSpPr>
                          <a:spLocks/>
                        </wps:cNvSpPr>
                        <wps:spPr bwMode="auto">
                          <a:xfrm>
                            <a:off x="1065417" y="22852"/>
                            <a:ext cx="80010" cy="134620"/>
                          </a:xfrm>
                          <a:custGeom>
                            <a:avLst/>
                            <a:gdLst>
                              <a:gd name="T0" fmla="*/ 62 w 126"/>
                              <a:gd name="T1" fmla="*/ 0 h 212"/>
                              <a:gd name="T2" fmla="*/ 0 w 126"/>
                              <a:gd name="T3" fmla="*/ 212 h 212"/>
                              <a:gd name="T4" fmla="*/ 62 w 126"/>
                              <a:gd name="T5" fmla="*/ 148 h 212"/>
                              <a:gd name="T6" fmla="*/ 126 w 126"/>
                              <a:gd name="T7" fmla="*/ 212 h 212"/>
                              <a:gd name="T8" fmla="*/ 62 w 126"/>
                              <a:gd name="T9" fmla="*/ 0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6" h="212">
                                <a:moveTo>
                                  <a:pt x="62" y="0"/>
                                </a:moveTo>
                                <a:lnTo>
                                  <a:pt x="0" y="212"/>
                                </a:lnTo>
                                <a:lnTo>
                                  <a:pt x="62" y="148"/>
                                </a:lnTo>
                                <a:lnTo>
                                  <a:pt x="126" y="212"/>
                                </a:lnTo>
                                <a:lnTo>
                                  <a:pt x="6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302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2677" y="1147437"/>
                            <a:ext cx="0" cy="9017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8167" y="1147437"/>
                            <a:ext cx="0" cy="9017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1060337" y="292727"/>
                            <a:ext cx="9017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1060337" y="2091682"/>
                            <a:ext cx="90170" cy="0"/>
                          </a:xfrm>
                          <a:prstGeom prst="line">
                            <a:avLst/>
                          </a:prstGeom>
                          <a:noFill/>
                          <a:ln w="889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30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89789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30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1064887"/>
                            <a:ext cx="889000" cy="12763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3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939157"/>
                            <a:ext cx="861695" cy="2533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30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818507"/>
                            <a:ext cx="816610" cy="37401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3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706112"/>
                            <a:ext cx="755650" cy="48641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3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603242"/>
                            <a:ext cx="678815" cy="5892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3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512437"/>
                            <a:ext cx="588645" cy="68008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3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435602"/>
                            <a:ext cx="485775" cy="75692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3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374642"/>
                            <a:ext cx="373380" cy="8178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3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328922"/>
                            <a:ext cx="253365" cy="86360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3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04787" y="301617"/>
                            <a:ext cx="128270" cy="89090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3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104787" y="292727"/>
                            <a:ext cx="0" cy="89979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318"/>
                        <wps:cNvCnPr>
                          <a:cxnSpLocks noChangeShapeType="1"/>
                        </wps:cNvCnPr>
                        <wps:spPr bwMode="auto">
                          <a:xfrm flipV="1">
                            <a:off x="977787" y="301617"/>
                            <a:ext cx="127000" cy="89090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319"/>
                        <wps:cNvCnPr>
                          <a:cxnSpLocks noChangeShapeType="1"/>
                        </wps:cNvCnPr>
                        <wps:spPr bwMode="auto">
                          <a:xfrm flipV="1">
                            <a:off x="852057" y="328922"/>
                            <a:ext cx="252730" cy="86360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320"/>
                        <wps:cNvCnPr>
                          <a:cxnSpLocks noChangeShapeType="1"/>
                        </wps:cNvCnPr>
                        <wps:spPr bwMode="auto">
                          <a:xfrm flipV="1">
                            <a:off x="732677" y="374642"/>
                            <a:ext cx="372110" cy="8178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321"/>
                        <wps:cNvCnPr>
                          <a:cxnSpLocks noChangeShapeType="1"/>
                        </wps:cNvCnPr>
                        <wps:spPr bwMode="auto">
                          <a:xfrm flipV="1">
                            <a:off x="620282" y="435602"/>
                            <a:ext cx="484505" cy="75692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322"/>
                        <wps:cNvCnPr>
                          <a:cxnSpLocks noChangeShapeType="1"/>
                        </wps:cNvCnPr>
                        <wps:spPr bwMode="auto">
                          <a:xfrm flipV="1">
                            <a:off x="517412" y="512437"/>
                            <a:ext cx="587375" cy="68008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323"/>
                        <wps:cNvCnPr>
                          <a:cxnSpLocks noChangeShapeType="1"/>
                        </wps:cNvCnPr>
                        <wps:spPr bwMode="auto">
                          <a:xfrm flipV="1">
                            <a:off x="427242" y="603242"/>
                            <a:ext cx="677545" cy="5892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324"/>
                        <wps:cNvCnPr>
                          <a:cxnSpLocks noChangeShapeType="1"/>
                        </wps:cNvCnPr>
                        <wps:spPr bwMode="auto">
                          <a:xfrm flipV="1">
                            <a:off x="350407" y="706112"/>
                            <a:ext cx="754380" cy="48641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325"/>
                        <wps:cNvCnPr>
                          <a:cxnSpLocks noChangeShapeType="1"/>
                        </wps:cNvCnPr>
                        <wps:spPr bwMode="auto">
                          <a:xfrm flipV="1">
                            <a:off x="288812" y="818507"/>
                            <a:ext cx="815975" cy="37401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44362" y="939157"/>
                            <a:ext cx="860425" cy="2533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327"/>
                        <wps:cNvCnPr>
                          <a:cxnSpLocks noChangeShapeType="1"/>
                        </wps:cNvCnPr>
                        <wps:spPr bwMode="auto">
                          <a:xfrm flipV="1">
                            <a:off x="217057" y="1064887"/>
                            <a:ext cx="887730" cy="12763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208167" y="1192522"/>
                            <a:ext cx="89662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217057" y="1192522"/>
                            <a:ext cx="887730" cy="12763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244362" y="1192522"/>
                            <a:ext cx="860425" cy="2533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288812" y="1192522"/>
                            <a:ext cx="815975" cy="3733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350407" y="1192522"/>
                            <a:ext cx="754380" cy="48641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427242" y="1192522"/>
                            <a:ext cx="677545" cy="5892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517412" y="1192522"/>
                            <a:ext cx="587375" cy="67945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620282" y="1192522"/>
                            <a:ext cx="484505" cy="75628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336"/>
                        <wps:cNvCnPr>
                          <a:cxnSpLocks noChangeShapeType="1"/>
                        </wps:cNvCnPr>
                        <wps:spPr bwMode="auto">
                          <a:xfrm>
                            <a:off x="732677" y="1192522"/>
                            <a:ext cx="372110" cy="81851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852057" y="1192522"/>
                            <a:ext cx="252730" cy="8629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38"/>
                        <wps:cNvCnPr>
                          <a:cxnSpLocks noChangeShapeType="1"/>
                        </wps:cNvCnPr>
                        <wps:spPr bwMode="auto">
                          <a:xfrm>
                            <a:off x="977787" y="1192522"/>
                            <a:ext cx="127000" cy="89027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339"/>
                        <wps:cNvCnPr>
                          <a:cxnSpLocks noChangeShapeType="1"/>
                        </wps:cNvCnPr>
                        <wps:spPr bwMode="auto">
                          <a:xfrm>
                            <a:off x="1104787" y="1192522"/>
                            <a:ext cx="0" cy="89916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128270" cy="89027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341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253365" cy="8629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42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373380" cy="81851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485775" cy="75628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344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588645" cy="67945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3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678815" cy="5892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3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755650" cy="48641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816610" cy="37338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3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861695" cy="25336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104787" y="1192522"/>
                            <a:ext cx="889000" cy="127635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62" name="Рисунок 162"/>
                          <pic:cNvPicPr>
                            <a:picLocks noChangeAspect="1"/>
                          </pic:cNvPicPr>
                        </pic:nvPicPr>
                        <pic:blipFill>
                          <a:blip r:embed="rId633"/>
                          <a:stretch>
                            <a:fillRect/>
                          </a:stretch>
                        </pic:blipFill>
                        <pic:spPr>
                          <a:xfrm>
                            <a:off x="95853" y="1217815"/>
                            <a:ext cx="2000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3" name="Рисунок 163"/>
                          <pic:cNvPicPr>
                            <a:picLocks noChangeAspect="1"/>
                          </pic:cNvPicPr>
                        </pic:nvPicPr>
                        <pic:blipFill>
                          <a:blip r:embed="rId634"/>
                          <a:stretch>
                            <a:fillRect/>
                          </a:stretch>
                        </pic:blipFill>
                        <pic:spPr>
                          <a:xfrm>
                            <a:off x="865392" y="1986361"/>
                            <a:ext cx="200025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4" name="Рисунок 164"/>
                          <pic:cNvPicPr>
                            <a:picLocks noChangeAspect="1"/>
                          </pic:cNvPicPr>
                        </pic:nvPicPr>
                        <pic:blipFill>
                          <a:blip r:embed="rId635"/>
                          <a:stretch>
                            <a:fillRect/>
                          </a:stretch>
                        </pic:blipFill>
                        <pic:spPr>
                          <a:xfrm>
                            <a:off x="965087" y="196829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5" name="Рисунок 165"/>
                          <pic:cNvPicPr>
                            <a:picLocks noChangeAspect="1"/>
                          </pic:cNvPicPr>
                        </pic:nvPicPr>
                        <pic:blipFill>
                          <a:blip r:embed="rId636"/>
                          <a:stretch>
                            <a:fillRect/>
                          </a:stretch>
                        </pic:blipFill>
                        <pic:spPr>
                          <a:xfrm>
                            <a:off x="1958312" y="1245864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6" name="Рисунок 166"/>
                          <pic:cNvPicPr>
                            <a:picLocks noChangeAspect="1"/>
                          </pic:cNvPicPr>
                        </pic:nvPicPr>
                        <pic:blipFill>
                          <a:blip r:embed="rId637"/>
                          <a:stretch>
                            <a:fillRect/>
                          </a:stretch>
                        </pic:blipFill>
                        <pic:spPr>
                          <a:xfrm>
                            <a:off x="2149046" y="1217815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7" name="Рисунок 167"/>
                          <pic:cNvPicPr>
                            <a:picLocks noChangeAspect="1"/>
                          </pic:cNvPicPr>
                        </pic:nvPicPr>
                        <pic:blipFill>
                          <a:blip r:embed="rId638"/>
                          <a:stretch>
                            <a:fillRect/>
                          </a:stretch>
                        </pic:blipFill>
                        <pic:spPr>
                          <a:xfrm>
                            <a:off x="952387" y="25379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442F89DC" id="Полотно 161" o:spid="_x0000_s1026" editas="canvas" style="width:185.05pt;height:180.4pt;mso-position-horizontal-relative:char;mso-position-vertical-relative:line" coordsize="23501,229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">
                <v:shape id="_x0000_s1027" type="#_x0000_t75" style="position:absolute;width:23501;height:22904;visibility:visible;mso-wrap-style:square">
                  <v:fill o:detectmouseclick="t"/>
                  <v:path o:connecttype="none"/>
                </v:shape>
                <v:line id="Line 298" o:spid="_x0000_s1028" style="position:absolute;visibility:visible;mso-wrap-style:square" from="284,11925" to="21779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N3UsIAAADaAAAADwAAAGRycy9kb3ducmV2LnhtbESPT4vCMBTE78J+h/AEb5rYg2g1LaII&#10;e5HFP+z5bfNsi81LaVKt336zsOBxmJnfMJt8sI14UOdrxxrmMwWCuHCm5lLD9XKYLkH4gGywcUwa&#10;XuQhzz5GG0yNe/KJHudQighhn6KGKoQ2ldIXFVn0M9cSR+/mOoshyq6UpsNnhNtGJkotpMWa40KF&#10;Le0qKu7n3mowX4vlsP85HVXS02H7rVb7/rXSejIetmsQgYbwDv+3P42GBP6uxBsg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N3UsIAAADaAAAADwAAAAAAAAAAAAAA&#10;AAChAgAAZHJzL2Rvd25yZXYueG1sUEsFBgAAAAAEAAQA+QAAAJADAAAAAA==&#10;" strokeweight=".7pt">
                  <v:stroke joinstyle="miter"/>
                </v:line>
                <v:shape id="Freeform 299" o:spid="_x0000_s1029" style="position:absolute;left:21372;top:11518;width:1347;height:807;visibility:visible;mso-wrap-style:square;v-text-anchor:top" coordsize="212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acVcMA&#10;AADbAAAADwAAAGRycy9kb3ducmV2LnhtbESPQWsCMRSE7wX/Q3gFbzWrgsjWKFJR6kFQ24LHx+a5&#10;u7jvZUlS3f77RhA8DjPzDTNbdNyoK/lQOzEwHGSgSApnaykNfH+t36agQkSx2DghA38UYDHvvcww&#10;t+4mB7oeY6kSREKOBqoY21zrUFTEGAauJUne2XnGmKQvtfV4S3Bu9CjLJpqxlrRQYUsfFRWX4y8b&#10;KIY/kx1vpt5eVkten/Yt+7g1pv/aLd9BReriM/xof1oD4zHcv6QfoO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acVcMAAADbAAAADwAAAAAAAAAAAAAAAACYAgAAZHJzL2Rv&#10;d25yZXYueG1sUEsFBgAAAAAEAAQA9QAAAIgDAAAAAA==&#10;" path="m212,64l,,64,64,,127,212,64xe" fillcolor="black" stroked="f">
                  <v:path arrowok="t" o:connecttype="custom" o:connectlocs="134620,40640;0,0;40640,40640;0,80645;134620,40640" o:connectangles="0,0,0,0,0"/>
                </v:shape>
                <v:line id="Line 300" o:spid="_x0000_s1030" style="position:absolute;flip:y;visibility:visible;mso-wrap-style:square" from="11047,1168" to="11047,22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M5tMMAAADbAAAADwAAAGRycy9kb3ducmV2LnhtbESPS4vCQBCE7wv+h6EFbzrJ4ovoKLoo&#10;uLAXH3huMm0SzPTEzJjEf+8sLOyxqKqvqOW6M6VoqHaFZQXxKAJBnFpdcKbgct4P5yCcR9ZYWiYF&#10;L3KwXvU+lpho2/KRmpPPRICwS1BB7n2VSOnSnAy6ka2Ig3eztUEfZJ1JXWMb4KaUn1E0lQYLDgs5&#10;VvSVU3o/PY2CZryr4uI5u/xccfxqN9H2+/7olBr0u80ChKfO/4f/2getYBLD75fwA+Tq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TObTDAAAA2wAAAA8AAAAAAAAAAAAA&#10;AAAAoQIAAGRycy9kb3ducmV2LnhtbFBLBQYAAAAABAAEAPkAAACRAwAAAAA=&#10;" strokeweight=".7pt">
                  <v:stroke joinstyle="miter"/>
                </v:line>
                <v:shape id="Freeform 301" o:spid="_x0000_s1031" style="position:absolute;left:10654;top:228;width:800;height:1346;visibility:visible;mso-wrap-style:square;v-text-anchor:top" coordsize="12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olL4A&#10;AADbAAAADwAAAGRycy9kb3ducmV2LnhtbESPzQrCMBCE74LvEFbwpqmKotUoIghe/UH0tjRrW2w2&#10;pUlrfXsjCB6HmfmGWW1aU4iGKpdbVjAaRiCIE6tzThVczvvBHITzyBoLy6TgTQ42625nhbG2Lz5S&#10;c/KpCBB2MSrIvC9jKV2SkUE3tCVx8B62MuiDrFKpK3wFuCnkOIpm0mDOYSHDknYZJc9TbRTY5jyi&#10;d0n2Vh8XW3NdTGb1nZXq99rtEoSn1v/Dv/ZBK5iO4fsl/AC5/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KyKJS+AAAA2wAAAA8AAAAAAAAAAAAAAAAAmAIAAGRycy9kb3ducmV2&#10;LnhtbFBLBQYAAAAABAAEAPUAAACDAwAAAAA=&#10;" path="m62,l,212,62,148r64,64l62,xe" fillcolor="black" stroked="f">
                  <v:path arrowok="t" o:connecttype="custom" o:connectlocs="39370,0;0,134620;39370,93980;80010,134620;39370,0" o:connectangles="0,0,0,0,0"/>
                </v:shape>
                <v:line id="Line 302" o:spid="_x0000_s1032" style="position:absolute;flip:y;visibility:visible;mso-wrap-style:square" from="20026,11474" to="20026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mQKcEAAADbAAAADwAAAGRycy9kb3ducmV2LnhtbERPy2rCQBTdC/7DcAvd6SSS2hIdg4qF&#10;FtzUiutL5jYJZu7EzJjH33cWgsvDea+zwdSio9ZVlhXE8wgEcW51xYWC8+/n7AOE88gaa8ukYCQH&#10;2WY6WWOqbc8/1J18IUIIuxQVlN43qZQuL8mgm9uGOHB/tjXoA2wLqVvsQ7ip5SKKltJgxaGhxIb2&#10;JeXX090o6JJDE1f39/PxgsnYb6Pd9/U2KPX6MmxXIDwN/il+uL+0grcwNnwJP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aZApwQAAANsAAAAPAAAAAAAAAAAAAAAA&#10;AKECAABkcnMvZG93bnJldi54bWxQSwUGAAAAAAQABAD5AAAAjwMAAAAA&#10;" strokeweight=".7pt">
                  <v:stroke joinstyle="miter"/>
                </v:line>
                <v:line id="Line 303" o:spid="_x0000_s1033" style="position:absolute;flip:y;visibility:visible;mso-wrap-style:square" from="2081,11474" to="2081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+waMEAAADbAAAADwAAAGRycy9kb3ducmV2LnhtbERPTWvCQBC9C/6HZQRvulGkDalrSEVB&#10;wUtt6HnITpNgdjbNrkn89+6h4PHxvrfpaBrRU+dqywpWywgEcWF1zaWC/Pu4iEE4j6yxsUwKHuQg&#10;3U0nW0y0HfiL+qsvRQhhl6CCyvs2kdIVFRl0S9sSB+7XdgZ9gF0pdYdDCDeNXEfRmzRYc2iosKV9&#10;RcXtejcK+s2hXdX39/zyg5vHkEWf59vfqNR8NmYfIDyN/iX+d5+0gjisD1/CD5C7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f7BowQAAANsAAAAPAAAAAAAAAAAAAAAA&#10;AKECAABkcnMvZG93bnJldi54bWxQSwUGAAAAAAQABAD5AAAAjwMAAAAA&#10;" strokeweight=".7pt">
                  <v:stroke joinstyle="miter"/>
                </v:line>
                <v:line id="Line 304" o:spid="_x0000_s1034" style="position:absolute;visibility:visible;mso-wrap-style:square" from="10603,2927" to="11505,2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9fO8AAAADbAAAADwAAAGRycy9kb3ducmV2LnhtbERPy4rCMBTdD8w/hDvgbproQmrHWIoi&#10;zGYQH7i+01zbYnNTmlTr35uF4PJw3st8tK24Ue8bxxqmiQJBXDrTcKXhdNx+pyB8QDbYOiYND/KQ&#10;rz4/lpgZd+c93Q6hEjGEfYYa6hC6TEpf1mTRJ64jjtzF9RZDhH0lTY/3GG5bOVNqLi02HBtq7Ghd&#10;U3k9DFaD2c3TcfO//1OzgbbFWS02w2Oh9eRrLH5ABBrDW/xy/xoNaRwbv8Qf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DPXzvAAAAA2wAAAA8AAAAAAAAAAAAAAAAA&#10;oQIAAGRycy9kb3ducmV2LnhtbFBLBQYAAAAABAAEAPkAAACOAwAAAAA=&#10;" strokeweight=".7pt">
                  <v:stroke joinstyle="miter"/>
                </v:line>
                <v:line id="Line 305" o:spid="_x0000_s1035" style="position:absolute;visibility:visible;mso-wrap-style:square" from="10603,20916" to="11505,20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RGqcEAAADcAAAADwAAAGRycy9kb3ducmV2LnhtbERPS2vCQBC+F/wPyxR6q7vmEDS6ilQE&#10;L0XU0vOYnSah2dmQ3bz+vVsoeJuP7zmb3Whr0VPrK8caFnMFgjh3puJCw9ft+L4E4QOywdoxaZjI&#10;w247e9lgZtzAF+qvoRAxhH2GGsoQmkxKn5dk0c9dQxy5H9daDBG2hTQtDjHc1jJRKpUWK44NJTb0&#10;UVL+e+2sBnNOl+PhfvlUSUfH/bdaHbpppfXb67hfgwg0hqf4330ycf4ihb9n4gVy+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FEapwQAAANwAAAAPAAAAAAAAAAAAAAAA&#10;AKECAABkcnMvZG93bnJldi54bWxQSwUGAAAAAAQABAD5AAAAjwMAAAAA&#10;" strokeweight=".7pt">
                  <v:stroke joinstyle="miter"/>
                </v:line>
                <v:line id="Line 306" o:spid="_x0000_s1036" style="position:absolute;flip:x;visibility:visible;mso-wrap-style:square" from="11047,11925" to="20026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QIG8IAAADcAAAADwAAAGRycy9kb3ducmV2LnhtbERPTWvCQBC9C/6HZQredKNgK6mrVFG0&#10;x6a5eBuy0ySanQ3ZdU399V1B6G0e73OW6940IlDnassKppMEBHFhdc2lgvx7P16AcB5ZY2OZFPyS&#10;g/VqOFhiqu2NvyhkvhQxhF2KCirv21RKV1Rk0E1sSxy5H9sZ9BF2pdQd3mK4aeQsSV6lwZpjQ4Ut&#10;bSsqLtnVKNjml815jp/HUITscK9399MsnJUavfQf7yA89f5f/HQfdZw/fYPHM/EC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zQIG8IAAADcAAAADwAAAAAAAAAAAAAA&#10;AAChAgAAZHJzL2Rvd25yZXYueG1sUEsFBgAAAAAEAAQA+QAAAJADAAAAAA==&#10;" strokeweight="1.1pt">
                  <v:stroke joinstyle="miter"/>
                </v:line>
                <v:line id="Line 307" o:spid="_x0000_s1037" style="position:absolute;flip:x y;visibility:visible;mso-wrap-style:square" from="11047,10648" to="1993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f1m8MAAADcAAAADwAAAGRycy9kb3ducmV2LnhtbESPQUsDQQyF74L/YYjgzc5WVOraaZFi&#10;QfBk2x8QduLu6k5mncR29debg+At4b2892W5ntLgjlSkzxxgPqvAETc59twGOOy3VwtwosgRh8wU&#10;4JsE1qvzsyXWMZ/4lY47bZ2FsNQYoFMda++l6SihzPJIbNpbLgnV1tL6WPBk4Wnw11V15xP2bA0d&#10;jrTpqPnYfaUAn9rjS7vZl/d7vZGf24PQ9klCuLyYHh/AKU36b/67fo6GPzdae8Ym8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X9ZvDAAAA3AAAAA8AAAAAAAAAAAAA&#10;AAAAoQIAAGRycy9kb3ducmV2LnhtbFBLBQYAAAAABAAEAPkAAACRAwAAAAA=&#10;" strokeweight="1.1pt">
                  <v:stroke joinstyle="miter"/>
                </v:line>
                <v:line id="Line 308" o:spid="_x0000_s1038" style="position:absolute;flip:x y;visibility:visible;mso-wrap-style:square" from="11047,9391" to="19664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tQAMEAAADcAAAADwAAAGRycy9kb3ducmV2LnhtbERPX0sCQRB/D/oOywS95Z5RoaeriCQE&#10;PaV+gOF2vDu9nT13Jr369G0Q9DY/fn9nvhxCZy6UpI3sYDwqwBBX0bdcO9jvNg8TMKLIHrvI5OCL&#10;BJaL25s5lj5e+YMuW61NDmEp0UGj2pfWStVQQBnFnjhzh5gCaoaptj7hNYeHzj4WxYsN2HJuaLCn&#10;dUPVafsZHJy1xfd6vUvHqT7J9/NeaPMqzt3fDasZGKVB/8V/7jef54+n8PtMvsA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m1AAwQAAANwAAAAPAAAAAAAAAAAAAAAA&#10;AKECAABkcnMvZG93bnJldi54bWxQSwUGAAAAAAQABAD5AAAAjwMAAAAA&#10;" strokeweight="1.1pt">
                  <v:stroke joinstyle="miter"/>
                </v:line>
                <v:line id="Line 309" o:spid="_x0000_s1039" style="position:absolute;flip:x y;visibility:visible;mso-wrap-style:square" from="11047,8185" to="19213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0zIMMAAADcAAAADwAAAGRycy9kb3ducmV2LnhtbESPQUsDQQyF74L/YYjgzc5aVOraaZFi&#10;QfBk2x8QduLu6k5mncR29debg+At4b2892W5ntLgjlSkzxzgelaBI25y7LkNcNhvrxbgRJEjDpkp&#10;wDcJrFfnZ0usYz7xKx132joLYakxQKc61t5L01FCmeWR2LS3XBKqraX1seDJwtPg51V15xP2bA0d&#10;jrTpqPnYfaUAn9rjS7vZl/d7vZGf24PQ9klCuLyYHh/AKU36b/67fo6GPzd8e8Ym8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NMyDDAAAA3AAAAA8AAAAAAAAAAAAA&#10;AAAAoQIAAGRycy9kb3ducmV2LnhtbFBLBQYAAAAABAAEAPkAAACRAwAAAAA=&#10;" strokeweight="1.1pt">
                  <v:stroke joinstyle="miter"/>
                </v:line>
                <v:line id="Line 310" o:spid="_x0000_s1040" style="position:absolute;flip:x y;visibility:visible;mso-wrap-style:square" from="11047,7061" to="18604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GWu8EAAADcAAAADwAAAGRycy9kb3ducmV2LnhtbERPX0sCQRB/D/oOywS+5Z5SoaerhCQE&#10;PaV+gOF2vDu7nb12Jj379G0Q9DY/fn9nuR5CZ86UpI3sYDIuwBBX0bdcOzjst/czMKLIHrvI5OBK&#10;AuvV7c0SSx8v/E7nndYmh7CU6KBR7UtrpWoooIxjT5y5Y0wBNcNUW5/wksNDZ6dF8WQDtpwbGuxp&#10;01D1sfsKDj61xbd6s0+nuT7I9+NBaPsizo3uhucFGKVB/8V/7lef508n8PtMvsC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gZa7wQAAANwAAAAPAAAAAAAAAAAAAAAA&#10;AKECAABkcnMvZG93bnJldi54bWxQSwUGAAAAAAQABAD5AAAAjwMAAAAA&#10;" strokeweight="1.1pt">
                  <v:stroke joinstyle="miter"/>
                </v:line>
                <v:line id="Line 311" o:spid="_x0000_s1041" style="position:absolute;flip:x y;visibility:visible;mso-wrap-style:square" from="11047,6032" to="17836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MIzMEAAADcAAAADwAAAGRycy9kb3ducmV2LnhtbERPzUrDQBC+C77DMoXe7KZBRdNuixQL&#10;gifbPsCQnSbR7GzcGdvUp3cFwdt8fL+zXI+hNydK0kV2MJ8VYIjr6DtuHBz225sHMKLIHvvI5OBC&#10;AuvV9dUSKx/P/EannTYmh7BU6KBVHSprpW4poMziQJy5Y0wBNcPUWJ/wnMNDb8uiuLcBO84NLQ60&#10;aan+2H0FB5/a4Wuz2af3R72V77uD0PZZnJtOxqcFGKVR/8V/7hef55cl/D6TL7Cr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UwjMwQAAANwAAAAPAAAAAAAAAAAAAAAA&#10;AKECAABkcnMvZG93bnJldi54bWxQSwUGAAAAAAQABAD5AAAAjwMAAAAA&#10;" strokeweight="1.1pt">
                  <v:stroke joinstyle="miter"/>
                </v:line>
                <v:line id="Line 312" o:spid="_x0000_s1042" style="position:absolute;flip:x y;visibility:visible;mso-wrap-style:square" from="11047,5124" to="16934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+tV8EAAADcAAAADwAAAGRycy9kb3ducmV2LnhtbERPzUrDQBC+C77DMoI3u7FqqWm3RYoF&#10;wZNtH2DIjklqdjbujG306d1Cobf5+H5nvhxCZw6UpI3s4H5UgCGuom+5drDbru+mYESRPXaRycEv&#10;CSwX11dzLH088gcdNlqbHMJSooNGtS+tlaqhgDKKPXHmPmMKqBmm2vqExxweOjsuiokN2HJuaLCn&#10;VUPV1+YnOPjWFt/r1Tbtn/VR/p52QutXce72ZniZgVEa9CI+u998nj9+gNMz+QK7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H61XwQAAANwAAAAPAAAAAAAAAAAAAAAA&#10;AKECAABkcnMvZG93bnJldi54bWxQSwUGAAAAAAQABAD5AAAAjwMAAAAA&#10;" strokeweight="1.1pt">
                  <v:stroke joinstyle="miter"/>
                </v:line>
                <v:line id="Line 313" o:spid="_x0000_s1043" style="position:absolute;flip:x y;visibility:visible;mso-wrap-style:square" from="11047,4356" to="15905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Y1I8EAAADcAAAADwAAAGRycy9kb3ducmV2LnhtbERPX0sCQRB/D/oOywS95V5iYaerhCgI&#10;PaV+gOF2uju7nb12Rr389G0Q9DY/fn9nvhxCZ86UpI3s4HFUgCGuom+5dnDYbx6mYESRPXaRycE3&#10;CSwXtzdzLH288Dudd1qbHMJSooNGtS+tlaqhgDKKPXHmPmIKqBmm2vqElxweOjsuimcbsOXc0GBP&#10;q4aqz90pOPjSFt/q1T4dX3Qi16eD0GYtzt3fDa8zMEqD/ov/3Fuf548n8PtMvsA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9jUjwQAAANwAAAAPAAAAAAAAAAAAAAAA&#10;AKECAABkcnMvZG93bnJldi54bWxQSwUGAAAAAAQABAD5AAAAjwMAAAAA&#10;" strokeweight="1.1pt">
                  <v:stroke joinstyle="miter"/>
                </v:line>
                <v:line id="Line 314" o:spid="_x0000_s1044" style="position:absolute;flip:x y;visibility:visible;mso-wrap-style:square" from="11047,3746" to="14781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qQuMEAAADcAAAADwAAAGRycy9kb3ducmV2LnhtbERPX0sCQRB/D/oOywS95V6SYaeriCgE&#10;PaV+gOF2uju7nT13Rr369G0Q9DY/fn9nvhxCZy6UpI3s4HFUgCGuom+5dnDYbx+mYESRPXaRycEX&#10;CSwXtzdzLH288jtddlqbHMJSooNGtS+tlaqhgDKKPXHmPmIKqBmm2vqE1xweOjsuimcbsOXc0GBP&#10;64aqz905ODhpi2/1ep+OL/ok35OD0HYjzt3fDasZGKVB/8V/7lef548n8PtMvsA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upC4wQAAANwAAAAPAAAAAAAAAAAAAAAA&#10;AKECAABkcnMvZG93bnJldi54bWxQSwUGAAAAAAQABAD5AAAAjwMAAAAA&#10;" strokeweight="1.1pt">
                  <v:stroke joinstyle="miter"/>
                </v:line>
                <v:line id="Line 315" o:spid="_x0000_s1045" style="position:absolute;flip:x y;visibility:visible;mso-wrap-style:square" from="11047,3289" to="13581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gOz8EAAADcAAAADwAAAGRycy9kb3ducmV2LnhtbERPX0sCQRB/D/oOywS95V5SYqeriCgE&#10;PaV+gOF2uju7nT13Rr369G0Q9DY/fn9nvhxCZy6UpI3s4HFUgCGuom+5dnDYbx+mYESRPXaRycEX&#10;CSwXtzdzLH288jtddlqbHMJSooNGtS+tlaqhgDKKPXHmPmIKqBmm2vqE1xweOjsuiokN2HJuaLCn&#10;dUPV5+4cHJy0xbd6vU/HF32S7+eD0HYjzt3fDasZGKVB/8V/7lef548n8PtMvsA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aA7PwQAAANwAAAAPAAAAAAAAAAAAAAAA&#10;AKECAABkcnMvZG93bnJldi54bWxQSwUGAAAAAAQABAD5AAAAjwMAAAAA&#10;" strokeweight="1.1pt">
                  <v:stroke joinstyle="miter"/>
                </v:line>
                <v:line id="Line 316" o:spid="_x0000_s1046" style="position:absolute;flip:x y;visibility:visible;mso-wrap-style:square" from="11047,3016" to="12330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SrVMEAAADcAAAADwAAAGRycy9kb3ducmV2LnhtbERPzUrDQBC+C77DMoI3u7GorWm3RYoF&#10;wZNtH2DIjklqdjbujG306d1Cobf5+H5nvhxCZw6UpI3s4H5UgCGuom+5drDbru+mYESRPXaRycEv&#10;CSwX11dzLH088gcdNlqbHMJSooNGtS+tlaqhgDKKPXHmPmMKqBmm2vqExxweOjsuiicbsOXc0GBP&#10;q4aqr81PcPCtLb7Xq23aP+uD/D3uhNav4tztzfAyA6M06EV8dr/5PH88gdMz+QK7+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JKtUwQAAANwAAAAPAAAAAAAAAAAAAAAA&#10;AKECAABkcnMvZG93bnJldi54bWxQSwUGAAAAAAQABAD5AAAAjwMAAAAA&#10;" strokeweight="1.1pt">
                  <v:stroke joinstyle="miter"/>
                </v:line>
                <v:line id="Line 317" o:spid="_x0000_s1047" style="position:absolute;flip:y;visibility:visible;mso-wrap-style:square" from="11047,2927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dW1MUAAADcAAAADwAAAGRycy9kb3ducmV2LnhtbESPQW/CMAyF75P2HyJP2m2kVNo0dQQE&#10;iGnsuMJlN6sxbaFxqiaEwq/Hh0m72XrP732eLUbXqURDaD0bmE4yUMSVty3XBva7z5d3UCEiW+w8&#10;k4ErBVjMHx9mWFh/4R9KZayVhHAo0EATY19oHaqGHIaJ74lFO/jBYZR1qLUd8CLhrtN5lr1phy1L&#10;Q4M9rRuqTuXZGVjvT6vjK35vU5XKr1u7uf3m6WjM89O4/AAVaYz/5r/rrRX8XGjlGZlAz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dW1MUAAADcAAAADwAAAAAAAAAA&#10;AAAAAAChAgAAZHJzL2Rvd25yZXYueG1sUEsFBgAAAAAEAAQA+QAAAJMDAAAAAA==&#10;" strokeweight="1.1pt">
                  <v:stroke joinstyle="miter"/>
                </v:line>
                <v:line id="Line 318" o:spid="_x0000_s1048" style="position:absolute;flip:y;visibility:visible;mso-wrap-style:square" from="9777,3016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vzT8IAAADcAAAADwAAAGRycy9kb3ducmV2LnhtbERPTWvCQBC9F/wPywje6saApUZXUalo&#10;j41evA3ZMYlmZ0N2u6b++m6h4G0e73MWq940IlDnassKJuMEBHFhdc2lgtNx9/oOwnlkjY1lUvBD&#10;DlbLwcsCM23v/EUh96WIIewyVFB532ZSuqIig25sW+LIXWxn0EfYlVJ3eI/hppFpkrxJgzXHhgpb&#10;2lZU3PJvo2B7um2uU/w8hCLk+0f98Tin4arUaNiv5yA89f4p/ncfdJyfzuDvmXi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4vzT8IAAADcAAAADwAAAAAAAAAAAAAA&#10;AAChAgAAZHJzL2Rvd25yZXYueG1sUEsFBgAAAAAEAAQA+QAAAJADAAAAAA==&#10;" strokeweight="1.1pt">
                  <v:stroke joinstyle="miter"/>
                </v:line>
                <v:line id="Line 319" o:spid="_x0000_s1049" style="position:absolute;flip:y;visibility:visible;mso-wrap-style:square" from="8520,3289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2jMD8UAAADcAAAADwAAAGRycy9kb3ducmV2LnhtbESPQW/CMAyF75P2HyJP2m2kY9qEOgJi&#10;iGlwXOGym9WYttA4VRNCx6/HByRutt7ze5+n88G1KlEfGs8GXkcZKOLS24YrA7vt98sEVIjIFlvP&#10;ZOCfAsxnjw9TzK0/8y+lIlZKQjjkaKCOscu1DmVNDsPId8Si7X3vMMraV9r2eJZw1+pxln1ohw1L&#10;Q40dLWsqj8XJGVjujl+Hd9ysU5mKn0uzuvyN08GY56dh8Qkq0hDv5tv12gr+m+DLMzKBnl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2jMD8UAAADcAAAADwAAAAAAAAAA&#10;AAAAAAChAgAAZHJzL2Rvd25yZXYueG1sUEsFBgAAAAAEAAQA+QAAAJMDAAAAAA==&#10;" strokeweight="1.1pt">
                  <v:stroke joinstyle="miter"/>
                </v:line>
                <v:line id="Line 320" o:spid="_x0000_s1050" style="position:absolute;flip:y;visibility:visible;mso-wrap-style:square" from="7326,3746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RplMIAAADcAAAADwAAAGRycy9kb3ducmV2LnhtbERPTWvCQBC9C/6HZQredKPSIqmrVFG0&#10;x6a5eBuy0ySanQ3ZdU399V1B6G0e73OW6940IlDnassKppMEBHFhdc2lgvx7P16AcB5ZY2OZFPyS&#10;g/VqOFhiqu2NvyhkvhQxhF2KCirv21RKV1Rk0E1sSxy5H9sZ9BF2pdQd3mK4aeQsSd6kwZpjQ4Ut&#10;bSsqLtnVKNjml835FT+PoQjZ4V7v7qdZOCs1euk/3kF46v2/+Ok+6jh/PoXHM/EC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RplMIAAADcAAAADwAAAAAAAAAAAAAA&#10;AAChAgAAZHJzL2Rvd25yZXYueG1sUEsFBgAAAAAEAAQA+QAAAJADAAAAAA==&#10;" strokeweight="1.1pt">
                  <v:stroke joinstyle="miter"/>
                </v:line>
                <v:line id="Line 321" o:spid="_x0000_s1051" style="position:absolute;flip:y;visibility:visible;mso-wrap-style:square" from="6202,4356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b348IAAADcAAAADwAAAGRycy9kb3ducmV2LnhtbERPTWvCQBC9F/wPywje6sZIi0RXUalo&#10;j41evA3ZMYlmZ0N2u6b++m6h4G0e73MWq940IlDnassKJuMEBHFhdc2lgtNx9zoD4TyyxsYyKfgh&#10;B6vl4GWBmbZ3/qKQ+1LEEHYZKqi8bzMpXVGRQTe2LXHkLrYz6CPsSqk7vMdw08g0Sd6lwZpjQ4Ut&#10;bSsqbvm3UbA93TbXN/w8hCLk+0f98Tin4arUaNiv5yA89f4p/ncfdJw/TeHvmXi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b348IAAADcAAAADwAAAAAAAAAAAAAA&#10;AAChAgAAZHJzL2Rvd25yZXYueG1sUEsFBgAAAAAEAAQA+QAAAJADAAAAAA==&#10;" strokeweight="1.1pt">
                  <v:stroke joinstyle="miter"/>
                </v:line>
                <v:line id="Line 322" o:spid="_x0000_s1052" style="position:absolute;flip:y;visibility:visible;mso-wrap-style:square" from="5174,5124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pSeMMAAADcAAAADwAAAGRycy9kb3ducmV2LnhtbERPTWvCQBC9F/oflin01mxUlJJmFSuV&#10;2qPRS29DdppEs7Mhu67RX98VBG/zeJ+TLwbTikC9aywrGCUpCOLS6oYrBfvd+u0dhPPIGlvLpOBC&#10;Dhbz56ccM23PvKVQ+ErEEHYZKqi97zIpXVmTQZfYjjhyf7Y36CPsK6l7PMdw08pxms6kwYZjQ40d&#10;rWoqj8XJKFjtj5+HKf5sQhmK72vzdf0dh4NSry/D8gOEp8E/xHf3Rsf5kwncno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6UnjDAAAA3AAAAA8AAAAAAAAAAAAA&#10;AAAAoQIAAGRycy9kb3ducmV2LnhtbFBLBQYAAAAABAAEAPkAAACRAwAAAAA=&#10;" strokeweight="1.1pt">
                  <v:stroke joinstyle="miter"/>
                </v:line>
                <v:line id="Line 323" o:spid="_x0000_s1053" style="position:absolute;flip:y;visibility:visible;mso-wrap-style:square" from="4272,6032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PKDMMAAADcAAAADwAAAGRycy9kb3ducmV2LnhtbERPTWvCQBC9F/wPywje6qZqRVI3otKi&#10;PRq99DZkp0lMdjZkt2vqr+8WCr3N433OejOYVgTqXW1ZwdM0AUFcWF1zqeByfntcgXAeWWNrmRR8&#10;k4NNNnpYY6rtjU8Ucl+KGMIuRQWV910qpSsqMuimtiOO3KftDfoI+1LqHm8x3LRyliRLabDm2FBh&#10;R/uKiib/Mgr2l2Z3fcb3YyhCfrjXr/ePWbgqNRkP2xcQngb/L/5zH3WcP1/A7zPxAp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TygzDAAAA3AAAAA8AAAAAAAAAAAAA&#10;AAAAoQIAAGRycy9kb3ducmV2LnhtbFBLBQYAAAAABAAEAPkAAACRAwAAAAA=&#10;" strokeweight="1.1pt">
                  <v:stroke joinstyle="miter"/>
                </v:line>
                <v:line id="Line 324" o:spid="_x0000_s1054" style="position:absolute;flip:y;visibility:visible;mso-wrap-style:square" from="3504,7061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9vl8IAAADcAAAADwAAAGRycy9kb3ducmV2LnhtbERPTYvCMBC9L+x/CLPgbU1VlKUaRcVF&#10;92j1srehGdtqMylNNlZ//UYQvM3jfc5s0ZlaBGpdZVnBoJ+AIM6trrhQcDx8f36BcB5ZY22ZFNzI&#10;wWL+/jbDVNsr7ylkvhAxhF2KCkrvm1RKl5dk0PVtQxy5k20N+gjbQuoWrzHc1HKYJBNpsOLYUGJD&#10;65LyS/ZnFKyPl9V5jD+7kIdse682999hOCvV++iWUxCeOv8SP907HeePxvB4Jl4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9vl8IAAADcAAAADwAAAAAAAAAAAAAA&#10;AAChAgAAZHJzL2Rvd25yZXYueG1sUEsFBgAAAAAEAAQA+QAAAJADAAAAAA==&#10;" strokeweight="1.1pt">
                  <v:stroke joinstyle="miter"/>
                </v:line>
                <v:line id="Line 325" o:spid="_x0000_s1055" style="position:absolute;flip:y;visibility:visible;mso-wrap-style:square" from="2888,8185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3x4MIAAADcAAAADwAAAGRycy9kb3ducmV2LnhtbERPTYvCMBC9C/6HMMLeNNVlRapRXFnR&#10;Pdr14m1oxrbaTEoTY/XXbxaEvc3jfc5i1ZlaBGpdZVnBeJSAIM6trrhQcPzZDmcgnEfWWFsmBQ9y&#10;sFr2ewtMtb3zgULmCxFD2KWooPS+SaV0eUkG3cg2xJE729agj7AtpG7xHsNNLSdJMpUGK44NJTa0&#10;KSm/ZjejYHO8fl4+8Hsf8pDtntXX8zQJF6XeBt16DsJT5//FL/dex/nvU/h7Jl4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3x4MIAAADcAAAADwAAAAAAAAAAAAAA&#10;AAChAgAAZHJzL2Rvd25yZXYueG1sUEsFBgAAAAAEAAQA+QAAAJADAAAAAA==&#10;" strokeweight="1.1pt">
                  <v:stroke joinstyle="miter"/>
                </v:line>
                <v:line id="Line 326" o:spid="_x0000_s1056" style="position:absolute;flip:y;visibility:visible;mso-wrap-style:square" from="2443,9391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FUe8MAAADcAAAADwAAAGRycy9kb3ducmV2LnhtbERPTWvCQBC9F/wPywje6qaKVVI3otKi&#10;PRq99DZkp0lMdjZkt2vqr+8WCr3N433OejOYVgTqXW1ZwdM0AUFcWF1zqeByfntcgXAeWWNrmRR8&#10;k4NNNnpYY6rtjU8Ucl+KGMIuRQWV910qpSsqMuimtiOO3KftDfoI+1LqHm8x3LRyliTP0mDNsaHC&#10;jvYVFU3+ZRTsL83uusD3YyhCfrjXr/ePWbgqNRkP2xcQngb/L/5zH3WcP1/C7zPxAp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BVHvDAAAA3AAAAA8AAAAAAAAAAAAA&#10;AAAAoQIAAGRycy9kb3ducmV2LnhtbFBLBQYAAAAABAAEAPkAAACRAwAAAAA=&#10;" strokeweight="1.1pt">
                  <v:stroke joinstyle="miter"/>
                </v:line>
                <v:line id="Line 327" o:spid="_x0000_s1057" style="position:absolute;flip:y;visibility:visible;mso-wrap-style:square" from="2170,10648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7ACcUAAADcAAAADwAAAGRycy9kb3ducmV2LnhtbESPQW/CMAyF75P2HyJP2m2kY9qEOgJi&#10;iGlwXOGym9WYttA4VRNCx6/HByRutt7ze5+n88G1KlEfGs8GXkcZKOLS24YrA7vt98sEVIjIFlvP&#10;ZOCfAsxnjw9TzK0/8y+lIlZKQjjkaKCOscu1DmVNDsPId8Si7X3vMMraV9r2eJZw1+pxln1ohw1L&#10;Q40dLWsqj8XJGVjujl+Hd9ysU5mKn0uzuvyN08GY56dh8Qkq0hDv5tv12gr+m9DKMzKBnl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7ACcUAAADcAAAADwAAAAAAAAAA&#10;AAAAAAChAgAAZHJzL2Rvd25yZXYueG1sUEsFBgAAAAAEAAQA+QAAAJMDAAAAAA==&#10;" strokeweight="1.1pt">
                  <v:stroke joinstyle="miter"/>
                </v:line>
                <v:line id="Line 328" o:spid="_x0000_s1058" style="position:absolute;visibility:visible;mso-wrap-style:square" from="2081,11925" to="11047,11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knk8AAAADcAAAADwAAAGRycy9kb3ducmV2LnhtbERPzWqDQBC+F/oOyxR6Kc3aBqQ1WUVC&#10;C7mqeYCpO1HJ7qy4a7Rvny0UcpuP73f2xWqNuNLkB8cK3jYJCOLW6YE7Bafm+/UDhA/IGo1jUvBL&#10;Hor88WGPmXYLV3StQydiCPsMFfQhjJmUvu3Jot+4kThyZzdZDBFOndQTLjHcGvmeJKm0OHBs6HGk&#10;Q0/tpZ6tgvLrpUx/SlOdtZWHNKSzOTWzUs9Pa7kDEWgNd/G/+6jj/O0n/D0TL5D5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5J5PAAAAA3AAAAA8AAAAAAAAAAAAAAAAA&#10;oQIAAGRycy9kb3ducmV2LnhtbFBLBQYAAAAABAAEAPkAAACOAwAAAAA=&#10;" strokeweight="1.1pt">
                  <v:stroke joinstyle="miter"/>
                </v:line>
                <v:line id="Line 329" o:spid="_x0000_s1059" style="position:absolute;visibility:visible;mso-wrap-style:square" from="2170,11925" to="11047,13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X9c8IAAADcAAAADwAAAGRycy9kb3ducmV2LnhtbESPzYrCQBCE7wu+w9ALXpZ1siJBso4S&#10;xAWv/jxAm2mTsDM9ITPR+Pb2QfDWTVVXfb3ajN6pG/WxDWzgZ5aBIq6Cbbk2cD79fS9BxYRs0QUm&#10;Aw+KsFlPPlZY2HDnA92OqVYSwrFAA01KXaF1rBryGGehIxbtGnqPSda+1rbHu4R7p+dZlmuPLUtD&#10;gx1tG6r+j4M3UO6+yvxSusPVer3NUz6482kwZvo5lr+gEo3pbX5d763gLwRfnpEJ9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X9c8IAAADcAAAADwAAAAAAAAAAAAAA&#10;AAChAgAAZHJzL2Rvd25yZXYueG1sUEsFBgAAAAAEAAQA+QAAAJADAAAAAA==&#10;" strokeweight="1.1pt">
                  <v:stroke joinstyle="miter"/>
                </v:line>
                <v:line id="Line 330" o:spid="_x0000_s1060" style="position:absolute;visibility:visible;mso-wrap-style:square" from="2443,11925" to="11047,1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lY6MAAAADcAAAADwAAAGRycy9kb3ducmV2LnhtbERP20rEMBB9F/yHMAu+iE1XpEhtWkpx&#10;wde9fMDYTC9sMilN2u3+vREE3+ZwrlNUmzVipdmPjhXskxQEcev0yL2Cy/nw8g7CB2SNxjEpuJOH&#10;qnx8KDDX7sZHWk+hFzGEfY4KhhCmXErfDmTRJ24ijlznZoshwrmXesZbDLdGvqZpJi2OHBsGnKgZ&#10;qL2eFqug/nyus+/aHDttZZOFbDGX86LU026rP0AE2sK/+M/9peP8tz38PhMvkOU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JWOjAAAAA3AAAAA8AAAAAAAAAAAAAAAAA&#10;oQIAAGRycy9kb3ducmV2LnhtbFBLBQYAAAAABAAEAPkAAACOAwAAAAA=&#10;" strokeweight="1.1pt">
                  <v:stroke joinstyle="miter"/>
                </v:line>
                <v:line id="Line 331" o:spid="_x0000_s1061" style="position:absolute;visibility:visible;mso-wrap-style:square" from="2888,11925" to="11047,1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vGn8AAAADcAAAADwAAAGRycy9kb3ducmV2LnhtbERP20rEMBB9F/yHMAu+iE13kSK1aSnF&#10;BV/38gFjM72wyaQ0abf+vREE3+ZwrlNUmzVipdmPjhXskxQEcev0yL2C6+X48gbCB2SNxjEp+CYP&#10;Vfn4UGCu3Z1PtJ5DL2II+xwVDCFMuZS+HciiT9xEHLnOzRZDhHMv9Yz3GG6NPKRpJi2OHBsGnKgZ&#10;qL2dF6ug/nius6/anDptZZOFbDHXy6LU026r30EE2sK/+M/9qeP81wP8PhMvkOU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bxp/AAAAA3AAAAA8AAAAAAAAAAAAAAAAA&#10;oQIAAGRycy9kb3ducmV2LnhtbFBLBQYAAAAABAAEAPkAAACOAwAAAAA=&#10;" strokeweight="1.1pt">
                  <v:stroke joinstyle="miter"/>
                </v:line>
                <v:line id="Line 332" o:spid="_x0000_s1062" style="position:absolute;visibility:visible;mso-wrap-style:square" from="3504,11925" to="11047,16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djBMAAAADcAAAADwAAAGRycy9kb3ducmV2LnhtbERP24rCMBB9F/Yfwiz4Imu6qxTpmpYi&#10;Lvjq5QPGZmzLJpPSpFr/3giCb3M411kXozXiSr1vHSv4nicgiCunW64VnI5/XysQPiBrNI5JwZ08&#10;FPnHZI2Zdjfe0/UQahFD2GeooAmhy6T0VUMW/dx1xJG7uN5iiLCvpe7xFsOtkT9JkkqLLceGBjva&#10;NFT9HwaroNzOyvRcmv1FW7lJQzqY03FQavo5lr8gAo3hLX65dzrOXy7g+Uy8QOY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XYwTAAAAA3AAAAA8AAAAAAAAAAAAAAAAA&#10;oQIAAGRycy9kb3ducmV2LnhtbFBLBQYAAAAABAAEAPkAAACOAwAAAAA=&#10;" strokeweight="1.1pt">
                  <v:stroke joinstyle="miter"/>
                </v:line>
                <v:line id="Line 333" o:spid="_x0000_s1063" style="position:absolute;visibility:visible;mso-wrap-style:square" from="4272,11925" to="11047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77cMAAAADcAAAADwAAAGRycy9kb3ducmV2LnhtbERP22qEMBB9L/QfwizsS6mxyyLFGkWk&#10;hX3dywdMzazKJhMx0bV/3ywU+jaHc52iWq0RC01+cKzgLUlBELdOD9wpuJy/Xt9B+ICs0TgmBT/k&#10;oSqfnwrMtbvzkZZT6EQMYZ+jgj6EMZfStz1Z9IkbiSN3dZPFEOHUST3hPYZbI3dpmkmLA8eGHkdq&#10;empvp9kqqD9f6uy7NsertrLJQjaby3lWartZ6w8QgdbwL/5zH3Scv9/D45l4gSx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++3DAAAAA3AAAAA8AAAAAAAAAAAAAAAAA&#10;oQIAAGRycy9kb3ducmV2LnhtbFBLBQYAAAAABAAEAPkAAACOAwAAAAA=&#10;" strokeweight="1.1pt">
                  <v:stroke joinstyle="miter"/>
                </v:line>
                <v:line id="Line 334" o:spid="_x0000_s1064" style="position:absolute;visibility:visible;mso-wrap-style:square" from="5174,11925" to="11047,1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Je68AAAADcAAAADwAAAGRycy9kb3ducmV2LnhtbERP24rCMBB9F/Yfwiz4Imu6ixbpmpYi&#10;Lvjq5QPGZmzLJpPSpFr/3giCb3M411kXozXiSr1vHSv4nicgiCunW64VnI5/XysQPiBrNI5JwZ08&#10;FPnHZI2Zdjfe0/UQahFD2GeooAmhy6T0VUMW/dx1xJG7uN5iiLCvpe7xFsOtkT9JkkqLLceGBjva&#10;NFT9HwaroNzOyvRcmv1FW7lJQzqY03FQavo5lr8gAo3hLX65dzrOXyzh+Uy8QOY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pyXuvAAAAA3AAAAA8AAAAAAAAAAAAAAAAA&#10;oQIAAGRycy9kb3ducmV2LnhtbFBLBQYAAAAABAAEAPkAAACOAwAAAAA=&#10;" strokeweight="1.1pt">
                  <v:stroke joinstyle="miter"/>
                </v:line>
                <v:line id="Line 335" o:spid="_x0000_s1065" style="position:absolute;visibility:visible;mso-wrap-style:square" from="6202,11925" to="11047,1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DAnL8AAADcAAAADwAAAGRycy9kb3ducmV2LnhtbERP24rCMBB9F/yHMMK+iKYuEqRrlCIK&#10;++rlA8ZmemGTSWlSrX+/WVjwbQ7nOtv96Kx4UB9azxpWywwEcelNy7WG2/W02IAIEdmg9UwaXhRg&#10;v5tOtpgb/+QzPS6xFimEQ44amhi7XMpQNuQwLH1HnLjK9w5jgn0tTY/PFO6s/MwyJR22nBoa7OjQ&#10;UPlzGZyG4jgv1L2w58o4eVBRDfZ2HbT+mI3FF4hIY3yL/93fJs1fK/h7Jl0gd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DAnL8AAADcAAAADwAAAAAAAAAAAAAAAACh&#10;AgAAZHJzL2Rvd25yZXYueG1sUEsFBgAAAAAEAAQA+QAAAI0DAAAAAA==&#10;" strokeweight="1.1pt">
                  <v:stroke joinstyle="miter"/>
                </v:line>
                <v:line id="Line 336" o:spid="_x0000_s1066" style="position:absolute;visibility:visible;mso-wrap-style:square" from="7326,11925" to="11047,2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xlB8AAAADcAAAADwAAAGRycy9kb3ducmV2LnhtbERPzWqDQBC+F/oOyxR6Kc3aEmwxWUVC&#10;C7mqeYCpO1HJ7qy4a7Rvny0UcpuP73f2xWqNuNLkB8cK3jYJCOLW6YE7Bafm+/UThA/IGo1jUvBL&#10;Hor88WGPmXYLV3StQydiCPsMFfQhjJmUvu3Jot+4kThyZzdZDBFOndQTLjHcGvmeJKm0OHBs6HGk&#10;Q0/tpZ6tgvLrpUx/SlOdtZWHNKSzOTWzUs9Pa7kDEWgNd/G/+6jj/O0H/D0TL5D5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XsZQfAAAAA3AAAAA8AAAAAAAAAAAAAAAAA&#10;oQIAAGRycy9kb3ducmV2LnhtbFBLBQYAAAAABAAEAPkAAACOAwAAAAA=&#10;" strokeweight="1.1pt">
                  <v:stroke joinstyle="miter"/>
                </v:line>
                <v:line id="Line 337" o:spid="_x0000_s1067" style="position:absolute;visibility:visible;mso-wrap-style:square" from="8520,11925" to="11047,20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xdcIAAADcAAAADwAAAGRycy9kb3ducmV2LnhtbESPzYrCQBCE7wu+w9ALXpZ1siJBso4S&#10;xAWv/jxAm2mTsDM9ITPR+Pb2QfDWTVVXfb3ajN6pG/WxDWzgZ5aBIq6Cbbk2cD79fS9BxYRs0QUm&#10;Aw+KsFlPPlZY2HDnA92OqVYSwrFAA01KXaF1rBryGGehIxbtGnqPSda+1rbHu4R7p+dZlmuPLUtD&#10;gx1tG6r+j4M3UO6+yvxSusPVer3NUz6482kwZvo5lr+gEo3pbX5d763gL4RWnpEJ9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HPxdcIAAADcAAAADwAAAAAAAAAAAAAA&#10;AAChAgAAZHJzL2Rvd25yZXYueG1sUEsFBgAAAAAEAAQA+QAAAJADAAAAAA==&#10;" strokeweight="1.1pt">
                  <v:stroke joinstyle="miter"/>
                </v:line>
                <v:line id="Line 338" o:spid="_x0000_s1068" style="position:absolute;visibility:visible;mso-wrap-style:square" from="9777,11925" to="11047,20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9U7sAAAADcAAAADwAAAGRycy9kb3ducmV2LnhtbERPzWqDQBC+F/oOyxR6Kc3aEqQ1WUVC&#10;C7mqeYCpO1HJ7qy4a7Rvny0UcpuP73f2xWqNuNLkB8cK3jYJCOLW6YE7Bafm+/UDhA/IGo1jUvBL&#10;Hor88WGPmXYLV3StQydiCPsMFfQhjJmUvu3Jot+4kThyZzdZDBFOndQTLjHcGvmeJKm0OHBs6HGk&#10;Q0/tpZ6tgvLrpUx/SlOdtZWHNKSzOTWzUs9Pa7kDEWgNd/G/+6jj/O0n/D0TL5D5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/VO7AAAAA3AAAAA8AAAAAAAAAAAAAAAAA&#10;oQIAAGRycy9kb3ducmV2LnhtbFBLBQYAAAAABAAEAPkAAACOAwAAAAA=&#10;" strokeweight="1.1pt">
                  <v:stroke joinstyle="miter"/>
                </v:line>
                <v:line id="Line 339" o:spid="_x0000_s1069" style="position:absolute;visibility:visible;mso-wrap-style:square" from="11047,11925" to="11047,20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xrrsIAAADcAAAADwAAAGRycy9kb3ducmV2LnhtbESPzYrCQBCE7wu+w9ALXpZ1soJBso4S&#10;xAWv/jxAm2mTsDM9ITPR+Pb2QfDWTVVXfb3ajN6pG/WxDWzgZ5aBIq6Cbbk2cD79fS9BxYRs0QUm&#10;Aw+KsFlPPlZY2HDnA92OqVYSwrFAA01KXaF1rBryGGehIxbtGnqPSda+1rbHu4R7p+dZlmuPLUtD&#10;gx1tG6r+j4M3UO6+yvxSusPVer3NUz6482kwZvo5lr+gEo3pbX5d763gLwRfnpEJ9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9xrrsIAAADcAAAADwAAAAAAAAAAAAAA&#10;AAChAgAAZHJzL2Rvd25yZXYueG1sUEsFBgAAAAAEAAQA+QAAAJADAAAAAA==&#10;" strokeweight="1.1pt">
                  <v:stroke joinstyle="miter"/>
                </v:line>
                <v:line id="Line 340" o:spid="_x0000_s1070" style="position:absolute;flip:x;visibility:visible;mso-wrap-style:square" from="11047,11925" to="12330,20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uMNMEAAADcAAAADwAAAGRycy9kb3ducmV2LnhtbERPTYvCMBC9C/6HMII3TRWUpRplVxTd&#10;o10vexuasa02k9LEWP31G0HY2zze5yzXnalFoNZVlhVMxgkI4tzqigsFp5/d6AOE88gaa8uk4EEO&#10;1qt+b4mptnc+Ush8IWIIuxQVlN43qZQuL8mgG9uGOHJn2xr0EbaF1C3eY7ip5TRJ5tJgxbGhxIY2&#10;JeXX7GYUbE7Xr8sMvw8hD9n+WW2fv9NwUWo46D4XIDx1/l/8dh90nD+bwOuZeIF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+4w0wQAAANwAAAAPAAAAAAAAAAAAAAAA&#10;AKECAABkcnMvZG93bnJldi54bWxQSwUGAAAAAAQABAD5AAAAjwMAAAAA&#10;" strokeweight="1.1pt">
                  <v:stroke joinstyle="miter"/>
                </v:line>
                <v:line id="Line 341" o:spid="_x0000_s1071" style="position:absolute;flip:x;visibility:visible;mso-wrap-style:square" from="11047,11925" to="13581,20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kSQ8IAAADcAAAADwAAAGRycy9kb3ducmV2LnhtbERPTYvCMBC9C/6HMII3TbegLNUou+Ky&#10;etzqxdvQzLbVZlKaGKu/3ggLe5vH+5zlujeNCNS52rKCt2kCgriwuuZSwfHwNXkH4TyyxsYyKbiT&#10;g/VqOFhipu2NfyjkvhQxhF2GCirv20xKV1Rk0E1tSxy5X9sZ9BF2pdQd3mK4aWSaJHNpsObYUGFL&#10;m4qKS341CjbHy+d5hvtdKEL+/ai3j1MazkqNR/3HAoSn3v+L/9w7HefPUng9Ey+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kSQ8IAAADcAAAADwAAAAAAAAAAAAAA&#10;AAChAgAAZHJzL2Rvd25yZXYueG1sUEsFBgAAAAAEAAQA+QAAAJADAAAAAA==&#10;" strokeweight="1.1pt">
                  <v:stroke joinstyle="miter"/>
                </v:line>
                <v:line id="Line 342" o:spid="_x0000_s1072" style="position:absolute;flip:x;visibility:visible;mso-wrap-style:square" from="11047,11925" to="14781,20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W32MIAAADcAAAADwAAAGRycy9kb3ducmV2LnhtbERPTYvCMBC9L+x/CLPgbU1VlKUaRcVF&#10;92j1srehGdtqMylNNlZ//UYQvM3jfc5s0ZlaBGpdZVnBoJ+AIM6trrhQcDx8f36BcB5ZY22ZFNzI&#10;wWL+/jbDVNsr7ylkvhAxhF2KCkrvm1RKl5dk0PVtQxy5k20N+gjbQuoWrzHc1HKYJBNpsOLYUGJD&#10;65LyS/ZnFKyPl9V5jD+7kIdse682999hOCvV++iWUxCeOv8SP907HeePR/B4Jl4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W32MIAAADcAAAADwAAAAAAAAAAAAAA&#10;AAChAgAAZHJzL2Rvd25yZXYueG1sUEsFBgAAAAAEAAQA+QAAAJADAAAAAA==&#10;" strokeweight="1.1pt">
                  <v:stroke joinstyle="miter"/>
                </v:line>
                <v:line id="Line 343" o:spid="_x0000_s1073" style="position:absolute;flip:x;visibility:visible;mso-wrap-style:square" from="11047,11925" to="15905,194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wvrMIAAADcAAAADwAAAGRycy9kb3ducmV2LnhtbERPTYvCMBC9L+x/CLPgbU0VlaUaRcVF&#10;92j1srehGdtqMylNNlZ//UYQvM3jfc5s0ZlaBGpdZVnBoJ+AIM6trrhQcDx8f36BcB5ZY22ZFNzI&#10;wWL+/jbDVNsr7ylkvhAxhF2KCkrvm1RKl5dk0PVtQxy5k20N+gjbQuoWrzHc1HKYJBNpsOLYUGJD&#10;65LyS/ZnFKyPl9V5jD+7kIdse682999hOCvV++iWUxCeOv8SP907HeePR/B4Jl4g5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YwvrMIAAADcAAAADwAAAAAAAAAAAAAA&#10;AAChAgAAZHJzL2Rvd25yZXYueG1sUEsFBgAAAAAEAAQA+QAAAJADAAAAAA==&#10;" strokeweight="1.1pt">
                  <v:stroke joinstyle="miter"/>
                </v:line>
                <v:line id="Line 344" o:spid="_x0000_s1074" style="position:absolute;flip:x;visibility:visible;mso-wrap-style:square" from="11047,11925" to="16934,1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CKN8IAAADcAAAADwAAAGRycy9kb3ducmV2LnhtbERPTYvCMBC9L/gfwgh7W1OFLks1iorL&#10;6tHqxdvQjG21mZQmxq6/3iwIe5vH+5zZojeNCNS52rKC8SgBQVxYXXOp4Hj4/vgC4TyyxsYyKfgl&#10;B4v54G2GmbZ33lPIfSliCLsMFVTet5mUrqjIoBvZljhyZ9sZ9BF2pdQd3mO4aeQkST6lwZpjQ4Ut&#10;rSsqrvnNKFgfr6tLirttKEL+86g3j9MkXJR6H/bLKQhPvf8Xv9xbHeenKfw9Ey+Q8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CKN8IAAADcAAAADwAAAAAAAAAAAAAA&#10;AAChAgAAZHJzL2Rvd25yZXYueG1sUEsFBgAAAAAEAAQA+QAAAJADAAAAAA==&#10;" strokeweight="1.1pt">
                  <v:stroke joinstyle="miter"/>
                </v:line>
                <v:line id="Line 345" o:spid="_x0000_s1075" style="position:absolute;flip:x;visibility:visible;mso-wrap-style:square" from="11047,11925" to="17836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IUQMMAAADcAAAADwAAAGRycy9kb3ducmV2LnhtbERPTWvCQBC9F/oflin0VjcVIiV1lTZU&#10;Go9GL96G7DSJyc6G7Lqm/vquIPQ2j/c5y/VkehFodK1lBa+zBARxZXXLtYLDfvPyBsJ5ZI29ZVLw&#10;Sw7Wq8eHJWbaXnhHofS1iCHsMlTQeD9kUrqqIYNuZgfiyP3Y0aCPcKylHvESw00v50mykAZbjg0N&#10;DpQ3VHXl2SjID93nKcVtEapQfl/br+txHk5KPT9NH+8gPE3+X3x3FzrOTxdweyZe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SFEDDAAAA3AAAAA8AAAAAAAAAAAAA&#10;AAAAoQIAAGRycy9kb3ducmV2LnhtbFBLBQYAAAAABAAEAPkAAACRAwAAAAA=&#10;" strokeweight="1.1pt">
                  <v:stroke joinstyle="miter"/>
                </v:line>
                <v:line id="Line 346" o:spid="_x0000_s1076" style="position:absolute;flip:x;visibility:visible;mso-wrap-style:square" from="11047,11925" to="18604,16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6x28MAAADcAAAADwAAAGRycy9kb3ducmV2LnhtbERPTWvCQBC9F/oflin01mwU1JJmFSuV&#10;2qPRS29DdppEs7Mhu67RX98VBG/zeJ+TLwbTikC9aywrGCUpCOLS6oYrBfvd+u0dhPPIGlvLpOBC&#10;Dhbz56ccM23PvKVQ+ErEEHYZKqi97zIpXVmTQZfYjjhyf7Y36CPsK6l7PMdw08pxmk6lwYZjQ40d&#10;rWoqj8XJKFjtj5+HCf5sQhmK72vzdf0dh4NSry/D8gOEp8E/xHf3Rsf5kxncno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esdvDAAAA3AAAAA8AAAAAAAAAAAAA&#10;AAAAoQIAAGRycy9kb3ducmV2LnhtbFBLBQYAAAAABAAEAPkAAACRAwAAAAA=&#10;" strokeweight="1.1pt">
                  <v:stroke joinstyle="miter"/>
                </v:line>
                <v:line id="Line 347" o:spid="_x0000_s1077" style="position:absolute;flip:x;visibility:visible;mso-wrap-style:square" from="11047,11925" to="19213,15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ElqcUAAADcAAAADwAAAGRycy9kb3ducmV2LnhtbESPQW/CMAyF75P2HyJP2m2kQwKhjoAA&#10;bRocV3rhZjVeW2icqslCx6+fD5O42XrP731erkfXqURDaD0beJ1koIgrb1uuDZTHj5cFqBCRLXae&#10;ycAvBVivHh+WmFt/5S9KRayVhHDI0UATY59rHaqGHIaJ74lF+/aDwyjrUGs74FXCXaenWTbXDluW&#10;hgZ72jVUXYofZ2BXXrbnGR72qUrF5619v52m6WzM89O4eQMVaYx38//13gr+TGjlGZlA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ElqcUAAADcAAAADwAAAAAAAAAA&#10;AAAAAAChAgAAZHJzL2Rvd25yZXYueG1sUEsFBgAAAAAEAAQA+QAAAJMDAAAAAA==&#10;" strokeweight="1.1pt">
                  <v:stroke joinstyle="miter"/>
                </v:line>
                <v:line id="Line 348" o:spid="_x0000_s1078" style="position:absolute;flip:x;visibility:visible;mso-wrap-style:square" from="11047,11925" to="19664,1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2AMsMAAADcAAAADwAAAGRycy9kb3ducmV2LnhtbERPTWvCQBC9F/oflin01mwUFJtmFSuV&#10;2qPRS29DdppEs7Mhu67RX98VBG/zeJ+TLwbTikC9aywrGCUpCOLS6oYrBfvd+m0Gwnlkja1lUnAh&#10;B4v581OOmbZn3lIofCViCLsMFdTed5mUrqzJoEtsRxy5P9sb9BH2ldQ9nmO4aeU4TafSYMOxocaO&#10;VjWVx+JkFKz2x8/DBH82oQzF97X5uv6Ow0Gp15dh+QHC0+Af4rt7o+P8yTvcno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NgDLDAAAA3AAAAA8AAAAAAAAAAAAA&#10;AAAAoQIAAGRycy9kb3ducmV2LnhtbFBLBQYAAAAABAAEAPkAAACRAwAAAAA=&#10;" strokeweight="1.1pt">
                  <v:stroke joinstyle="miter"/>
                </v:line>
                <v:line id="Line 349" o:spid="_x0000_s1079" style="position:absolute;flip:x;visibility:visible;mso-wrap-style:square" from="11047,11925" to="19937,13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vjEsUAAADcAAAADwAAAGRycy9kb3ducmV2LnhtbESPQW/CMAyF75P2HyJP2m2kQxpCHQEB&#10;GhocV7hwsxqvLTRO1YTQ8evxYRI3W+/5vc+zxeBalagPjWcD76MMFHHpbcOVgcN+8zYFFSKyxdYz&#10;GfijAIv589MMc+uv/EOpiJWSEA45Gqhj7HKtQ1mTwzDyHbFov753GGXtK217vEq4a/U4yybaYcPS&#10;UGNH65rKc3FxBtaH8+r0gbttKlPxfWu+bsdxOhnz+jIsP0FFGuLD/H+9tYI/EXx5Rib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NvjEsUAAADcAAAADwAAAAAAAAAA&#10;AAAAAAChAgAAZHJzL2Rvd25yZXYueG1sUEsFBgAAAAAEAAQA+QAAAJMDAAAAAA==&#10;" strokeweight="1.1pt">
                  <v:stroke joinstyle="miter"/>
                </v:line>
                <v:shape id="Рисунок 162" o:spid="_x0000_s1080" type="#_x0000_t75" style="position:absolute;left:958;top:12178;width:2000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aj6m/AAAA3AAAAA8AAABkcnMvZG93bnJldi54bWxET82KwjAQvgu+QxhhL6KpIiJdU1FhF6/W&#10;PsDQzLaxzaQ0Ubs+vREW9jYf3+9sd4NtxZ16bxwrWMwTEMSl04YrBcXla7YB4QOyxtYxKfglD7ts&#10;PNpiqt2Dz3TPQyViCPsUFdQhdKmUvqzJop+7jjhyP663GCLsK6l7fMRw28plkqylRcOxocaOjjWV&#10;TX6zCr51sTJ7ndvbcLjkRM3VmulTqY/JsP8EEWgI/+I/90nH+eslvJ+JF8js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aGo+pvwAAANwAAAAPAAAAAAAAAAAAAAAAAJ8CAABk&#10;cnMvZG93bnJldi54bWxQSwUGAAAAAAQABAD3AAAAiwMAAAAA&#10;">
                  <v:imagedata r:id="rId639" o:title=""/>
                  <v:path arrowok="t"/>
                </v:shape>
                <v:shape id="Рисунок 163" o:spid="_x0000_s1081" type="#_x0000_t75" style="position:absolute;left:8653;top:19863;width:2001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nNGXBAAAA3AAAAA8AAABkcnMvZG93bnJldi54bWxET01rwkAQvQv9D8sUetONFqSkrmIKghcP&#10;xuJ5yE6zwexMyG5N7K/vCoK3ebzPWW1G36or9aERNjCfZaCIK7EN1wa+T7vpB6gQkS22wmTgRgE2&#10;65fJCnMrAx/pWsZapRAOORpwMXa51qFy5DHMpCNO3I/0HmOCfa1tj0MK961eZNlSe2w4NTjs6MtR&#10;dSl/vYHDTorhUJ5uMue9/BWLojs3zpi313H7CSrSGJ/ih3tv0/zlO9yfSRfo9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pnNGXBAAAA3AAAAA8AAAAAAAAAAAAAAAAAnwIA&#10;AGRycy9kb3ducmV2LnhtbFBLBQYAAAAABAAEAPcAAACNAwAAAAA=&#10;">
                  <v:imagedata r:id="rId640" o:title=""/>
                  <v:path arrowok="t"/>
                </v:shape>
                <v:shape id="Рисунок 164" o:spid="_x0000_s1082" type="#_x0000_t75" style="position:absolute;left:9650;top:1968;width:953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zTQU3BAAAA3AAAAA8AAABkcnMvZG93bnJldi54bWxET82KwjAQvgv7DmGEvYimLotINYoIWsGT&#10;rQ8wJGNbbCbdJtbu22+EBW/z8f3OejvYRvTU+dqxgvksAUGsnam5VHAtDtMlCB+QDTaOScEvedhu&#10;PkZrTI178oX6PJQihrBPUUEVQptK6XVFFv3MtcSRu7nOYoiwK6Xp8BnDbSO/kmQhLdYcGypsaV+R&#10;vucPq6D4eegss7k9T/pMl728nm/Hu1Kf42G3AhFoCG/xv/tk4vzFN7yeiRfIz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zTQU3BAAAA3AAAAA8AAAAAAAAAAAAAAAAAnwIA&#10;AGRycy9kb3ducmV2LnhtbFBLBQYAAAAABAAEAPcAAACNAwAAAAA=&#10;">
                  <v:imagedata r:id="rId641" o:title=""/>
                  <v:path arrowok="t"/>
                </v:shape>
                <v:shape id="Рисунок 165" o:spid="_x0000_s1083" type="#_x0000_t75" style="position:absolute;left:19583;top:12458;width:952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o4KnbDAAAA3AAAAA8AAABkcnMvZG93bnJldi54bWxET99rwjAQfh/4P4QT9lI03aBFqlHEIYwx&#10;GNMxX4/mbIvNpSTRtv/9MhB8u4/v5602g2nFjZxvLCt4macgiEurG64U/Bz3swUIH5A1tpZJwUge&#10;NuvJ0woLbXv+ptshVCKGsC9QQR1CV0jpy5oM+rntiCN3ts5giNBVUjvsY7hp5Wua5tJgw7Ghxo52&#10;NZWXw9UouH6emn2WmeP4m+Hb18ciqdwpUep5OmyXIAIN4SG+u991nJ9n8P9MvECu/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jgqdsMAAADcAAAADwAAAAAAAAAAAAAAAACf&#10;AgAAZHJzL2Rvd25yZXYueG1sUEsFBgAAAAAEAAQA9wAAAI8DAAAAAA==&#10;">
                  <v:imagedata r:id="rId642" o:title=""/>
                  <v:path arrowok="t"/>
                </v:shape>
                <v:shape id="Рисунок 166" o:spid="_x0000_s1084" type="#_x0000_t75" style="position:absolute;left:21490;top:12178;width:1333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K+kLBAAAA3AAAAA8AAABkcnMvZG93bnJldi54bWxET02LwjAQvQv+hzCCN01dsEg1ii67IAiK&#10;dfc+JGNbbCbdJqv13xtB8DaP9zmLVWdrcaXWV44VTMYJCGLtTMWFgp/T92gGwgdkg7VjUnAnD6tl&#10;v7fAzLgbH+mah0LEEPYZKihDaDIpvS7Joh+7hjhyZ9daDBG2hTQt3mK4reVHkqTSYsWxocSGPkvS&#10;l/zfKjj8TXf7qTynF/ult7+b9bHS+Uap4aBbz0EE6sJb/HJvTZyfpvB8Jl4glw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jK+kLBAAAA3AAAAA8AAAAAAAAAAAAAAAAAnwIA&#10;AGRycy9kb3ducmV2LnhtbFBLBQYAAAAABAAEAPcAAACNAwAAAAA=&#10;">
                  <v:imagedata r:id="rId643" o:title=""/>
                  <v:path arrowok="t"/>
                </v:shape>
                <v:shape id="Рисунок 167" o:spid="_x0000_s1085" type="#_x0000_t75" style="position:absolute;left:9523;top:253;width:1524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RbKqHCAAAA3AAAAA8AAABkcnMvZG93bnJldi54bWxET0uLwjAQvi/4H8IIXkRTPfioRhEXZcG9&#10;+ACvYzNtis2kNFmt/34jLOxtPr7nLNetrcSDGl86VjAaJiCIM6dLLhRczrvBDIQPyBorx6TgRR7W&#10;q87HElPtnnykxykUIoawT1GBCaFOpfSZIYt+6GriyOWusRgibAqpG3zGcFvJcZJMpMWSY4PBmraG&#10;svvpxyq4fvZv3/dDvrdmHux8vK9e+W2kVK/bbhYgArXhX/zn/tJx/mQK72fiBXL1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WyqhwgAAANwAAAAPAAAAAAAAAAAAAAAAAJ8C&#10;AABkcnMvZG93bnJldi54bWxQSwUGAAAAAAQABAD3AAAAjgMAAAAA&#10;">
                  <v:imagedata r:id="rId644" o:title=""/>
                  <v:path arrowok="t"/>
                </v:shape>
                <w10:anchorlock/>
              </v:group>
            </w:pict>
          </mc:Fallback>
        </mc:AlternateContent>
      </w:r>
      <w:r w:rsidR="00582D56"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inline distT="0" distB="0" distL="0" distR="0" wp14:anchorId="781EA3CE" wp14:editId="4A7F010F">
                <wp:extent cx="2446020" cy="2159635"/>
                <wp:effectExtent l="0" t="0" r="0" b="12065"/>
                <wp:docPr id="259" name="Полотно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36" name="Line 405"/>
                        <wps:cNvCnPr>
                          <a:cxnSpLocks noChangeShapeType="1"/>
                        </wps:cNvCnPr>
                        <wps:spPr bwMode="auto">
                          <a:xfrm>
                            <a:off x="144145" y="1871980"/>
                            <a:ext cx="203708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Freeform 406"/>
                        <wps:cNvSpPr>
                          <a:spLocks/>
                        </wps:cNvSpPr>
                        <wps:spPr bwMode="auto">
                          <a:xfrm>
                            <a:off x="2129790" y="1819910"/>
                            <a:ext cx="172720" cy="104140"/>
                          </a:xfrm>
                          <a:custGeom>
                            <a:avLst/>
                            <a:gdLst>
                              <a:gd name="T0" fmla="*/ 272 w 272"/>
                              <a:gd name="T1" fmla="*/ 82 h 164"/>
                              <a:gd name="T2" fmla="*/ 0 w 272"/>
                              <a:gd name="T3" fmla="*/ 0 h 164"/>
                              <a:gd name="T4" fmla="*/ 81 w 272"/>
                              <a:gd name="T5" fmla="*/ 82 h 164"/>
                              <a:gd name="T6" fmla="*/ 0 w 272"/>
                              <a:gd name="T7" fmla="*/ 164 h 164"/>
                              <a:gd name="T8" fmla="*/ 272 w 272"/>
                              <a:gd name="T9" fmla="*/ 82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2" h="164">
                                <a:moveTo>
                                  <a:pt x="272" y="82"/>
                                </a:moveTo>
                                <a:lnTo>
                                  <a:pt x="0" y="0"/>
                                </a:lnTo>
                                <a:lnTo>
                                  <a:pt x="81" y="82"/>
                                </a:lnTo>
                                <a:lnTo>
                                  <a:pt x="0" y="164"/>
                                </a:lnTo>
                                <a:lnTo>
                                  <a:pt x="272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Line 407"/>
                        <wps:cNvCnPr>
                          <a:cxnSpLocks noChangeShapeType="1"/>
                        </wps:cNvCnPr>
                        <wps:spPr bwMode="auto">
                          <a:xfrm flipV="1">
                            <a:off x="431800" y="121285"/>
                            <a:ext cx="0" cy="203835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Freeform 408"/>
                        <wps:cNvSpPr>
                          <a:spLocks/>
                        </wps:cNvSpPr>
                        <wps:spPr bwMode="auto">
                          <a:xfrm>
                            <a:off x="380365" y="0"/>
                            <a:ext cx="102870" cy="172720"/>
                          </a:xfrm>
                          <a:custGeom>
                            <a:avLst/>
                            <a:gdLst>
                              <a:gd name="T0" fmla="*/ 81 w 162"/>
                              <a:gd name="T1" fmla="*/ 0 h 272"/>
                              <a:gd name="T2" fmla="*/ 0 w 162"/>
                              <a:gd name="T3" fmla="*/ 272 h 272"/>
                              <a:gd name="T4" fmla="*/ 81 w 162"/>
                              <a:gd name="T5" fmla="*/ 191 h 272"/>
                              <a:gd name="T6" fmla="*/ 162 w 162"/>
                              <a:gd name="T7" fmla="*/ 272 h 272"/>
                              <a:gd name="T8" fmla="*/ 81 w 162"/>
                              <a:gd name="T9" fmla="*/ 0 h 2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62" h="272">
                                <a:moveTo>
                                  <a:pt x="81" y="0"/>
                                </a:moveTo>
                                <a:lnTo>
                                  <a:pt x="0" y="272"/>
                                </a:lnTo>
                                <a:lnTo>
                                  <a:pt x="81" y="191"/>
                                </a:lnTo>
                                <a:lnTo>
                                  <a:pt x="162" y="272"/>
                                </a:lnTo>
                                <a:lnTo>
                                  <a:pt x="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Line 409"/>
                        <wps:cNvCnPr>
                          <a:cxnSpLocks noChangeShapeType="1"/>
                        </wps:cNvCnPr>
                        <wps:spPr bwMode="auto">
                          <a:xfrm flipV="1">
                            <a:off x="1870710" y="1828800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5400" y="1828800"/>
                            <a:ext cx="0" cy="8636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411"/>
                        <wps:cNvCnPr>
                          <a:cxnSpLocks noChangeShapeType="1"/>
                        </wps:cNvCnPr>
                        <wps:spPr bwMode="auto">
                          <a:xfrm>
                            <a:off x="388620" y="431800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412"/>
                        <wps:cNvCnPr>
                          <a:cxnSpLocks noChangeShapeType="1"/>
                        </wps:cNvCnPr>
                        <wps:spPr bwMode="auto">
                          <a:xfrm>
                            <a:off x="388620" y="1648460"/>
                            <a:ext cx="86360" cy="0"/>
                          </a:xfrm>
                          <a:prstGeom prst="line">
                            <a:avLst/>
                          </a:prstGeom>
                          <a:noFill/>
                          <a:ln w="139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Oval 413"/>
                        <wps:cNvSpPr>
                          <a:spLocks noChangeArrowheads="1"/>
                        </wps:cNvSpPr>
                        <wps:spPr bwMode="auto">
                          <a:xfrm>
                            <a:off x="1626235" y="1843405"/>
                            <a:ext cx="57785" cy="57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Oval 414"/>
                        <wps:cNvSpPr>
                          <a:spLocks noChangeArrowheads="1"/>
                        </wps:cNvSpPr>
                        <wps:spPr bwMode="auto">
                          <a:xfrm>
                            <a:off x="1626235" y="1843405"/>
                            <a:ext cx="57785" cy="57150"/>
                          </a:xfrm>
                          <a:prstGeom prst="ellipse">
                            <a:avLst/>
                          </a:prstGeom>
                          <a:noFill/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Oval 415"/>
                        <wps:cNvSpPr>
                          <a:spLocks noChangeArrowheads="1"/>
                        </wps:cNvSpPr>
                        <wps:spPr bwMode="auto">
                          <a:xfrm>
                            <a:off x="403225" y="1084580"/>
                            <a:ext cx="57785" cy="577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Oval 416"/>
                        <wps:cNvSpPr>
                          <a:spLocks noChangeArrowheads="1"/>
                        </wps:cNvSpPr>
                        <wps:spPr bwMode="auto">
                          <a:xfrm>
                            <a:off x="403225" y="1084580"/>
                            <a:ext cx="57785" cy="57785"/>
                          </a:xfrm>
                          <a:prstGeom prst="ellipse">
                            <a:avLst/>
                          </a:prstGeom>
                          <a:noFill/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Line 4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1800" y="1113790"/>
                            <a:ext cx="1223010" cy="758190"/>
                          </a:xfrm>
                          <a:prstGeom prst="line">
                            <a:avLst/>
                          </a:prstGeom>
                          <a:noFill/>
                          <a:ln w="2857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418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5400" y="1820545"/>
                            <a:ext cx="0" cy="5143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4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5400" y="1734820"/>
                            <a:ext cx="0" cy="5143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4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95400" y="1648460"/>
                            <a:ext cx="0" cy="5207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421"/>
                        <wps:cNvCnPr>
                          <a:cxnSpLocks noChangeShapeType="1"/>
                        </wps:cNvCnPr>
                        <wps:spPr bwMode="auto">
                          <a:xfrm>
                            <a:off x="43180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422"/>
                        <wps:cNvCnPr>
                          <a:cxnSpLocks noChangeShapeType="1"/>
                        </wps:cNvCnPr>
                        <wps:spPr bwMode="auto">
                          <a:xfrm>
                            <a:off x="56261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423"/>
                        <wps:cNvCnPr>
                          <a:cxnSpLocks noChangeShapeType="1"/>
                        </wps:cNvCnPr>
                        <wps:spPr bwMode="auto">
                          <a:xfrm>
                            <a:off x="69342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424"/>
                        <wps:cNvCnPr>
                          <a:cxnSpLocks noChangeShapeType="1"/>
                        </wps:cNvCnPr>
                        <wps:spPr bwMode="auto">
                          <a:xfrm>
                            <a:off x="82423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425"/>
                        <wps:cNvCnPr>
                          <a:cxnSpLocks noChangeShapeType="1"/>
                        </wps:cNvCnPr>
                        <wps:spPr bwMode="auto">
                          <a:xfrm>
                            <a:off x="95504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426"/>
                        <wps:cNvCnPr>
                          <a:cxnSpLocks noChangeShapeType="1"/>
                        </wps:cNvCnPr>
                        <wps:spPr bwMode="auto">
                          <a:xfrm>
                            <a:off x="1085850" y="1648460"/>
                            <a:ext cx="7810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427"/>
                        <wps:cNvCnPr>
                          <a:cxnSpLocks noChangeShapeType="1"/>
                        </wps:cNvCnPr>
                        <wps:spPr bwMode="auto">
                          <a:xfrm>
                            <a:off x="1216660" y="1648460"/>
                            <a:ext cx="7874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60" name="Рисунок 260"/>
                          <pic:cNvPicPr>
                            <a:picLocks noChangeAspect="1"/>
                          </pic:cNvPicPr>
                        </pic:nvPicPr>
                        <pic:blipFill>
                          <a:blip r:embed="rId645"/>
                          <a:stretch>
                            <a:fillRect/>
                          </a:stretch>
                        </pic:blipFill>
                        <pic:spPr>
                          <a:xfrm>
                            <a:off x="2188314" y="1915160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1" name="Рисунок 261"/>
                          <pic:cNvPicPr>
                            <a:picLocks noChangeAspect="1"/>
                          </pic:cNvPicPr>
                        </pic:nvPicPr>
                        <pic:blipFill>
                          <a:blip r:embed="rId646"/>
                          <a:stretch>
                            <a:fillRect/>
                          </a:stretch>
                        </pic:blipFill>
                        <pic:spPr>
                          <a:xfrm>
                            <a:off x="250825" y="39754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2" name="Рисунок 262"/>
                          <pic:cNvPicPr>
                            <a:picLocks noChangeAspect="1"/>
                          </pic:cNvPicPr>
                        </pic:nvPicPr>
                        <pic:blipFill>
                          <a:blip r:embed="rId647"/>
                          <a:stretch>
                            <a:fillRect/>
                          </a:stretch>
                        </pic:blipFill>
                        <pic:spPr>
                          <a:xfrm>
                            <a:off x="1823676" y="1913090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3" name="Рисунок 263"/>
                          <pic:cNvPicPr>
                            <a:picLocks noChangeAspect="1"/>
                          </pic:cNvPicPr>
                        </pic:nvPicPr>
                        <pic:blipFill>
                          <a:blip r:embed="rId648"/>
                          <a:stretch>
                            <a:fillRect/>
                          </a:stretch>
                        </pic:blipFill>
                        <pic:spPr>
                          <a:xfrm>
                            <a:off x="293370" y="319595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4" name="Рисунок 264"/>
                          <pic:cNvPicPr>
                            <a:picLocks noChangeAspect="1"/>
                          </pic:cNvPicPr>
                        </pic:nvPicPr>
                        <pic:blipFill>
                          <a:blip r:embed="rId649"/>
                          <a:stretch>
                            <a:fillRect/>
                          </a:stretch>
                        </pic:blipFill>
                        <pic:spPr>
                          <a:xfrm>
                            <a:off x="1610503" y="1918700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5" name="Рисунок 265"/>
                          <pic:cNvPicPr>
                            <a:picLocks noChangeAspect="1"/>
                          </pic:cNvPicPr>
                        </pic:nvPicPr>
                        <pic:blipFill>
                          <a:blip r:embed="rId650"/>
                          <a:stretch>
                            <a:fillRect/>
                          </a:stretch>
                        </pic:blipFill>
                        <pic:spPr>
                          <a:xfrm>
                            <a:off x="280977" y="1028151"/>
                            <a:ext cx="133350" cy="1905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6" name="Рисунок 266"/>
                          <pic:cNvPicPr>
                            <a:picLocks noChangeAspect="1"/>
                          </pic:cNvPicPr>
                        </pic:nvPicPr>
                        <pic:blipFill>
                          <a:blip r:embed="rId651"/>
                          <a:stretch>
                            <a:fillRect/>
                          </a:stretch>
                        </pic:blipFill>
                        <pic:spPr>
                          <a:xfrm>
                            <a:off x="1234646" y="1879774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7" name="Рисунок 267"/>
                          <pic:cNvPicPr>
                            <a:picLocks noChangeAspect="1"/>
                          </pic:cNvPicPr>
                        </pic:nvPicPr>
                        <pic:blipFill>
                          <a:blip r:embed="rId652"/>
                          <a:stretch>
                            <a:fillRect/>
                          </a:stretch>
                        </pic:blipFill>
                        <pic:spPr>
                          <a:xfrm>
                            <a:off x="50800" y="1552987"/>
                            <a:ext cx="352425" cy="2095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68" name="Рисунок 268"/>
                          <pic:cNvPicPr>
                            <a:picLocks noChangeAspect="1"/>
                          </pic:cNvPicPr>
                        </pic:nvPicPr>
                        <pic:blipFill>
                          <a:blip r:embed="rId653"/>
                          <a:stretch>
                            <a:fillRect/>
                          </a:stretch>
                        </pic:blipFill>
                        <pic:spPr>
                          <a:xfrm>
                            <a:off x="269875" y="1870661"/>
                            <a:ext cx="161925" cy="1905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inline>
            </w:drawing>
          </mc:Choice>
          <mc:Fallback>
            <w:pict>
              <v:group w14:anchorId="61F8BF08" id="Полотно 259" o:spid="_x0000_s1026" editas="canvas" style="width:192.6pt;height:170.05pt;mso-position-horizontal-relative:char;mso-position-vertical-relative:line" coordsize="24460,215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">
                <v:shape id="_x0000_s1027" type="#_x0000_t75" style="position:absolute;width:24460;height:21596;visibility:visible;mso-wrap-style:square">
                  <v:fill o:detectmouseclick="t"/>
                  <v:path o:connecttype="none"/>
                </v:shape>
                <v:line id="Line 405" o:spid="_x0000_s1028" style="position:absolute;visibility:visible;mso-wrap-style:square" from="1441,18719" to="21812,1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PSncEAAADcAAAADwAAAGRycy9kb3ducmV2LnhtbESP3YrCMBSE7wXfIRzBG1lTXQhL1yhF&#10;FLz15wHONqc/mJyUJtX69mZhYS+HmfmG2exGZ8WD+tB61rBaZiCIS29arjXcrsePLxAhIhu0nknD&#10;iwLsttPJBnPjn3ymxyXWIkE45KihibHLpQxlQw7D0nfEyat87zAm2dfS9PhMcGflOsuUdNhyWmiw&#10;o31D5f0yOA3FYVGon8KeK+PkXkU12Nt10Ho+G4tvEJHG+B/+a5+MhvWngt8z6QjI7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g9KdwQAAANwAAAAPAAAAAAAAAAAAAAAA&#10;AKECAABkcnMvZG93bnJldi54bWxQSwUGAAAAAAQABAD5AAAAjwMAAAAA&#10;" strokeweight="1.1pt">
                  <v:stroke joinstyle="miter"/>
                </v:line>
                <v:shape id="Freeform 406" o:spid="_x0000_s1029" style="position:absolute;left:21297;top:18199;width:1728;height:1041;visibility:visible;mso-wrap-style:square;v-text-anchor:top" coordsize="272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32YcYA&#10;AADcAAAADwAAAGRycy9kb3ducmV2LnhtbESPQWvCQBSE7wX/w/KE3uqmqdQSXaVIWxUENRXp8ZF9&#10;ZkOzb0N2a+K/dwuFHoeZ+YaZLXpbiwu1vnKs4HGUgCAunK64VHD8fH94AeEDssbaMSm4kofFfHA3&#10;w0y7jg90yUMpIoR9hgpMCE0mpS8MWfQj1xBH7+xaiyHKtpS6xS7CbS3TJHmWFiuOCwYbWhoqvvMf&#10;qyA3p/Nml9qTbz6W3Wr7tv8a416p+2H/OgURqA//4b/2WitInyb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32YcYAAADcAAAADwAAAAAAAAAAAAAAAACYAgAAZHJz&#10;L2Rvd25yZXYueG1sUEsFBgAAAAAEAAQA9QAAAIsDAAAAAA==&#10;" path="m272,82l,,81,82,,164,272,82xe" fillcolor="black" stroked="f">
                  <v:path arrowok="t" o:connecttype="custom" o:connectlocs="172720,52070;0,0;51435,52070;0,104140;172720,52070" o:connectangles="0,0,0,0,0"/>
                </v:shape>
                <v:line id="Line 407" o:spid="_x0000_s1030" style="position:absolute;flip:y;visibility:visible;mso-wrap-style:square" from="4318,1212" to="4318,21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uhdcIAAADcAAAADwAAAGRycy9kb3ducmV2LnhtbERPPW/CMBDdkfgP1iGxgUNQqyrFoIJA&#10;0LFplm6n+JoE4nMUG5Py6+sBifHpfa82g2lFoN41lhUs5gkI4tLqhisFxfdh9gbCeWSNrWVS8EcO&#10;NuvxaIWZtjf+opD7SsQQdhkqqL3vMildWZNBN7cdceR+bW/QR9hXUvd4i+GmlWmSvEqDDceGGjva&#10;1VRe8qtRsCsu2/MLfp5CGfLjvdnff9JwVmo6GT7eQXga/FP8cJ+0gnQZ18Yz8Qj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uhdcIAAADcAAAADwAAAAAAAAAAAAAA&#10;AAChAgAAZHJzL2Rvd25yZXYueG1sUEsFBgAAAAAEAAQA+QAAAJADAAAAAA==&#10;" strokeweight="1.1pt">
                  <v:stroke joinstyle="miter"/>
                </v:line>
                <v:shape id="Freeform 408" o:spid="_x0000_s1031" style="position:absolute;left:3803;width:1029;height:1727;visibility:visible;mso-wrap-style:square;v-text-anchor:top" coordsize="162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MkA8YA&#10;AADcAAAADwAAAGRycy9kb3ducmV2LnhtbESPQWvCQBSE74L/YXlCb/piSrWmrlIFSyl4aCy0x0f2&#10;NQlm36bZrab99d2C4HGYmW+Y5bq3jTpx52snGqaTBBRL4UwtpYa3w258D8oHEkONE9bwwx7Wq+Fg&#10;SZlxZ3nlUx5KFSHiM9JQhdBmiL6o2JKfuJYlep+usxSi7Eo0HZ0j3DaYJskMLdUSFypqeVtxccy/&#10;rYYXfMK7zdf77mP+y26fzhY57o3WN6P+8QFU4D5cw5f2s9GQ3i7g/0w8Ar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1MkA8YAAADcAAAADwAAAAAAAAAAAAAAAACYAgAAZHJz&#10;L2Rvd25yZXYueG1sUEsFBgAAAAAEAAQA9QAAAIsDAAAAAA==&#10;" path="m81,l,272,81,191r81,81l81,xe" fillcolor="black" stroked="f">
                  <v:path arrowok="t" o:connecttype="custom" o:connectlocs="51435,0;0,172720;51435,121285;102870,172720;51435,0" o:connectangles="0,0,0,0,0"/>
                </v:shape>
                <v:line id="Line 409" o:spid="_x0000_s1032" style="position:absolute;flip:y;visibility:visible;mso-wrap-style:square" from="18707,18288" to="18707,1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veDsIAAADcAAAADwAAAGRycy9kb3ducmV2LnhtbERPPW/CMBDdkfgP1iGxgUNEqyrFoIJA&#10;0LFplm6n+JoE4nMUG5Py6+sBifHpfa82g2lFoN41lhUs5gkI4tLqhisFxfdh9gbCeWSNrWVS8EcO&#10;NuvxaIWZtjf+opD7SsQQdhkqqL3vMildWZNBN7cdceR+bW/QR9hXUvd4i+GmlWmSvEqDDceGGjva&#10;1VRe8qtRsCsu2/MLfp5CGfLjvdnff9JwVmo6GT7eQXga/FP8cJ+0gnQZ58cz8Qj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EveDsIAAADcAAAADwAAAAAAAAAAAAAA&#10;AAChAgAAZHJzL2Rvd25yZXYueG1sUEsFBgAAAAAEAAQA+QAAAJADAAAAAA==&#10;" strokeweight="1.1pt">
                  <v:stroke joinstyle="miter"/>
                </v:line>
                <v:line id="Line 410" o:spid="_x0000_s1033" style="position:absolute;flip:y;visibility:visible;mso-wrap-style:square" from="12954,18288" to="12954,19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d7lcQAAADcAAAADwAAAGRycy9kb3ducmV2LnhtbESPQWvCQBSE74L/YXlCb7oxWCmpq6hU&#10;ao9GL709sq9JNPs2ZLdr6q/vCoLHYWa+YRar3jQiUOdqywqmkwQEcWF1zaWC03E3fgPhPLLGxjIp&#10;+CMHq+VwsMBM2ysfKOS+FBHCLkMFlfdtJqUrKjLoJrYljt6P7Qz6KLtS6g6vEW4amSbJXBqsOS5U&#10;2NK2ouKS/xoF29Nlc37Fr30oQv55qz9u32k4K/Uy6tfvIDz1/hl+tPdaQTqbwv1MP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B3uVxAAAANwAAAAPAAAAAAAAAAAA&#10;AAAAAKECAABkcnMvZG93bnJldi54bWxQSwUGAAAAAAQABAD5AAAAkgMAAAAA&#10;" strokeweight="1.1pt">
                  <v:stroke joinstyle="miter"/>
                </v:line>
                <v:line id="Line 411" o:spid="_x0000_s1034" style="position:absolute;visibility:visible;mso-wrap-style:square" from="3886,4318" to="4749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6n48EAAADcAAAADwAAAGRycy9kb3ducmV2LnhtbESP3YrCMBSE7wXfIRxhb0RTixSpRimi&#10;sLf+PMCxObbF5KQ0qda3NwsLXg4z8w2z2Q3WiCd1vnGsYDFPQBCXTjdcKbhejrMVCB+QNRrHpOBN&#10;Hnbb8WiDuXYvPtHzHCoRIexzVFCH0OZS+rImi37uWuLo3V1nMUTZVVJ3+Ipwa2SaJJm02HBcqLGl&#10;fU3l49xbBcVhWmS3wpzu2sp9FrLeXC+9Uj+ToViDCDSEb/i//asVpMsU/s7EIyC3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vqfjwQAAANwAAAAPAAAAAAAAAAAAAAAA&#10;AKECAABkcnMvZG93bnJldi54bWxQSwUGAAAAAAQABAD5AAAAjwMAAAAA&#10;" strokeweight="1.1pt">
                  <v:stroke joinstyle="miter"/>
                </v:line>
                <v:line id="Line 412" o:spid="_x0000_s1035" style="position:absolute;visibility:visible;mso-wrap-style:square" from="3886,16484" to="4749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CeMEAAADcAAAADwAAAGRycy9kb3ducmV2LnhtbESP3YrCMBSE74V9h3AWvBFN/aFI1yhF&#10;FLz15wGOzbEtm5yUJtX69kYQvBxm5htmtemtEXdqfe1YwXSSgCAunK65VHA578dLED4gazSOScGT&#10;PGzWP4MVZto9+Ej3UyhFhLDPUEEVQpNJ6YuKLPqJa4ijd3OtxRBlW0rd4iPCrZGzJEmlxZrjQoUN&#10;bSsq/k+dVZDvRnl6zc3xpq3cpiHtzOXcKTX87fM/EIH68A1/2getYLaYw/tMPAJy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8gJ4wQAAANwAAAAPAAAAAAAAAAAAAAAA&#10;AKECAABkcnMvZG93bnJldi54bWxQSwUGAAAAAAQABAD5AAAAjwMAAAAA&#10;" strokeweight="1.1pt">
                  <v:stroke joinstyle="miter"/>
                </v:line>
                <v:oval id="Oval 413" o:spid="_x0000_s1036" style="position:absolute;left:16262;top:18434;width:578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4gBMMA&#10;AADcAAAADwAAAGRycy9kb3ducmV2LnhtbESPQWsCMRSE74X+h/AK3mpWESlbo4ggLJ6sFrw+ktfN&#10;tpuXNYnrtr++EQSPw8x8wyxWg2tFTyE2nhVMxgUIYu1Nw7WCz+P29Q1ETMgGW8+k4JcirJbPTwss&#10;jb/yB/WHVIsM4ViiAptSV0oZtSWHcew74ux9+eAwZRlqaQJeM9y1cloUc+mw4bxgsaONJf1zuDgF&#10;O9fvddXZgHo935++7bn6k2elRi/D+h1EoiE9wvd2ZRRMZzO4nc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s4gBMMAAADcAAAADwAAAAAAAAAAAAAAAACYAgAAZHJzL2Rv&#10;d25yZXYueG1sUEsFBgAAAAAEAAQA9QAAAIgDAAAAAA==&#10;" fillcolor="black" strokeweight="0"/>
                <v:oval id="Oval 414" o:spid="_x0000_s1037" style="position:absolute;left:16262;top:18434;width:578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qsVMYA&#10;AADcAAAADwAAAGRycy9kb3ducmV2LnhtbESPQUsDMRSE70L/Q3iFXsRmXa3I2rR0hYIipVgFPT42&#10;z83S5GVJ0nb115uC4HGYmW+Y+XJwVhwpxM6zgutpAYK48brjVsH72/rqHkRMyBqtZ1LwTRGWi9HF&#10;HCvtT/xKx11qRYZwrFCBSamvpIyNIYdx6nvi7H354DBlGVqpA54y3FlZFsWddNhxXjDY06OhZr87&#10;OAX1D3+a0JX15tnW9mX9wdvN5Y1Sk/GwegCRaEj/4b/2k1ZQ3s7gfCYf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XqsVMYAAADcAAAADwAAAAAAAAAAAAAAAACYAgAAZHJz&#10;L2Rvd25yZXYueG1sUEsFBgAAAAAEAAQA9QAAAIsDAAAAAA==&#10;" filled="f" strokeweight=".1pt">
                  <v:stroke joinstyle="miter"/>
                </v:oval>
                <v:oval id="Oval 415" o:spid="_x0000_s1038" style="position:absolute;left:4032;top:1084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Ab6MMA&#10;AADcAAAADwAAAGRycy9kb3ducmV2LnhtbESPQWsCMRSE74X+h/AK3mq2IotsjSJCYelJrdDrI3nd&#10;bN28rEm6rv56Uyj0OMzMN8xyPbpODBRi61nBy7QAQay9ablRcPx4e16AiAnZYOeZFFwpwnr1+LDE&#10;yvgL72k4pEZkCMcKFdiU+krKqC05jFPfE2fvyweHKcvQSBPwkuGuk7OiKKXDlvOCxZ62lvTp8OMU&#10;vLthp+veBtSbcvf5bc/1TZ6VmjyNm1cQicb0H/5r10bBbF7C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Ab6MMAAADcAAAADwAAAAAAAAAAAAAAAACYAgAAZHJzL2Rv&#10;d25yZXYueG1sUEsFBgAAAAAEAAQA9QAAAIgDAAAAAA==&#10;" fillcolor="black" strokeweight="0"/>
                <v:oval id="Oval 416" o:spid="_x0000_s1039" style="position:absolute;left:4032;top:10845;width:578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SXuMYA&#10;AADcAAAADwAAAGRycy9kb3ducmV2LnhtbESPQUsDMRSE70L/Q3iFXsRmXaXK2rR0hYIipVgFPT42&#10;z83S5GVJ0nb115uC4HGYmW+Y+XJwVhwpxM6zgutpAYK48brjVsH72/rqHkRMyBqtZ1LwTRGWi9HF&#10;HCvtT/xKx11qRYZwrFCBSamvpIyNIYdx6nvi7H354DBlGVqpA54y3FlZFsVMOuw4Lxjs6dFQs98d&#10;nIL6hz9N6Mp682xr+7L+4O3m8kapyXhYPYBINKT/8F/7SSsob+/gfCYf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uSXuMYAAADcAAAADwAAAAAAAAAAAAAAAACYAgAAZHJz&#10;L2Rvd25yZXYueG1sUEsFBgAAAAAEAAQA9QAAAIsDAAAAAA==&#10;" filled="f" strokeweight=".1pt">
                  <v:stroke joinstyle="miter"/>
                </v:oval>
                <v:line id="Line 417" o:spid="_x0000_s1040" style="position:absolute;flip:x y;visibility:visible;mso-wrap-style:square" from="4318,11137" to="16548,1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wm/MIAAADcAAAADwAAAGRycy9kb3ducmV2LnhtbERP3WrCMBS+F/YO4Qx2IzNdERnVKPth&#10;MFCUdX2AQ3NsujYnpclq+/bmQvDy4/vf7EbbioF6XztW8LJIQBCXTtdcKSh+v55fQfiArLF1TAom&#10;8rDbPsw2mGl34R8a8lCJGMI+QwUmhC6T0peGLPqF64gjd3a9xRBhX0nd4yWG21amSbKSFmuODQY7&#10;+jBUNvm/VVAV9o8PYW+m5vOUN828nt6Pk1JPj+PbGkSgMdzFN/e3VpAu49p4Jh4Bub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lwm/MIAAADcAAAADwAAAAAAAAAAAAAA&#10;AAChAgAAZHJzL2Rvd25yZXYueG1sUEsFBgAAAAAEAAQA+QAAAJADAAAAAA==&#10;" strokeweight="2.25pt">
                  <v:stroke joinstyle="miter"/>
                </v:line>
                <v:line id="Line 418" o:spid="_x0000_s1041" style="position:absolute;flip:y;visibility:visible;mso-wrap-style:square" from="12954,18205" to="12954,18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FmsUAAADcAAAADwAAAGRycy9kb3ducmV2LnhtbESPT2sCMRTE74V+h/AKvdWsUkRXo0ih&#10;tQUF/x08PjbPzdrNy5LEdf32Rij0OMzMb5jpvLO1aMmHyrGCfi8DQVw4XXGp4LD/fBuBCBFZY+2Y&#10;FNwowHz2/DTFXLsrb6ndxVIkCIccFZgYm1zKUBiyGHquIU7eyXmLMUlfSu3xmuC2loMsG0qLFacF&#10;gw19GCp+dxerYP3Tfh2XxdksfP+SDVfl8rg5s1KvL91iAiJSF//Df+1vrWDwPobHmXQ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FmsUAAADcAAAADwAAAAAAAAAA&#10;AAAAAAChAgAAZHJzL2Rvd25yZXYueG1sUEsFBgAAAAAEAAQA+QAAAJMDAAAAAA==&#10;" strokeweight=".55pt">
                  <v:stroke joinstyle="miter"/>
                </v:line>
                <v:line id="Line 419" o:spid="_x0000_s1042" style="position:absolute;flip:y;visibility:visible;mso-wrap-style:square" from="12954,17348" to="12954,17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T62sIAAADcAAAADwAAAGRycy9kb3ducmV2LnhtbERPy2oCMRTdF/oP4Ra6qxmFikyNIoLa&#10;goKvhcvL5HYyOrkZkjiOf28WgsvDeY+nna1FSz5UjhX0exkI4sLpiksFx8PiawQiRGSNtWNScKcA&#10;08n72xhz7W68o3YfS5FCOOSowMTY5FKGwpDF0HMNceL+nbcYE/Sl1B5vKdzWcpBlQ2mx4tRgsKG5&#10;oeKyv1oFm792eVoVZzPz/Ws2XJer0/bMSn1+dLMfEJG6+BI/3b9aweA7zU9n0hGQk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T62sIAAADcAAAADwAAAAAAAAAAAAAA&#10;AAChAgAAZHJzL2Rvd25yZXYueG1sUEsFBgAAAAAEAAQA+QAAAJADAAAAAA==&#10;" strokeweight=".55pt">
                  <v:stroke joinstyle="miter"/>
                </v:line>
                <v:line id="Line 420" o:spid="_x0000_s1043" style="position:absolute;flip:y;visibility:visible;mso-wrap-style:square" from="12954,16484" to="12954,17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hfQcUAAADcAAAADwAAAGRycy9kb3ducmV2LnhtbESPQWsCMRSE70L/Q3iF3jS7QkW2RpGC&#10;2oKCtT14fGxeN2s3L0sS1/XfG0HocZiZb5jZoreN6MiH2rGCfJSBIC6drrlS8PO9Gk5BhIissXFM&#10;Cq4UYDF/Gsyw0O7CX9QdYiUShEOBCkyMbSFlKA1ZDCPXEifv13mLMUlfSe3xkuC2keMsm0iLNacF&#10;gy29Gyr/DmerYPfZrY+b8mSWPj9nk221Oe5PrNTLc798AxGpj//hR/tDKxi/5n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hfQcUAAADcAAAADwAAAAAAAAAA&#10;AAAAAAChAgAAZHJzL2Rvd25yZXYueG1sUEsFBgAAAAAEAAQA+QAAAJMDAAAAAA==&#10;" strokeweight=".55pt">
                  <v:stroke joinstyle="miter"/>
                </v:line>
                <v:line id="Line 421" o:spid="_x0000_s1044" style="position:absolute;visibility:visible;mso-wrap-style:square" from="4318,16484" to="5105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Ul8YAAADcAAAADwAAAGRycy9kb3ducmV2LnhtbESPQWvCQBSE74L/YXkFL6VumqKW1FWk&#10;UtCDYGKh19fsMxuafRuya0z/fVcoeBxm5htmuR5sI3rqfO1YwfM0AUFcOl1zpeDz9PH0CsIHZI2N&#10;Y1LwSx7Wq/FoiZl2V86pL0IlIoR9hgpMCG0mpS8NWfRT1xJH7+w6iyHKrpK6w2uE20amSTKXFmuO&#10;CwZbejdU/hQXq6B43NXF5XhYfJm9/n7ZJr3J5VmpycOweQMRaAj38H97pxWksxR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n1JfGAAAA3AAAAA8AAAAAAAAA&#10;AAAAAAAAoQIAAGRycy9kb3ducmV2LnhtbFBLBQYAAAAABAAEAPkAAACUAwAAAAA=&#10;" strokeweight=".55pt">
                  <v:stroke joinstyle="miter"/>
                </v:line>
                <v:line id="Line 422" o:spid="_x0000_s1045" style="position:absolute;visibility:visible;mso-wrap-style:square" from="5626,16484" to="6413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txDMUAAADcAAAADwAAAGRycy9kb3ducmV2LnhtbESPQWvCQBSE7wX/w/IEL6IbldaSuooo&#10;gj0UNBW8vmaf2dDs25BdY/z3bkHocZiZb5jFqrOVaKnxpWMFk3ECgjh3uuRCwel7N3oH4QOyxsox&#10;KbiTh9Wy97LAVLsbH6nNQiEihH2KCkwIdSqlzw1Z9GNXE0fv4hqLIcqmkLrBW4TbSk6T5E1aLDku&#10;GKxpYyj/za5WQTbcl9n18DU/m0/9M9smrTnKi1KDfrf+ABGoC//hZ3uvFUxfZ/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txDMUAAADcAAAADwAAAAAAAAAA&#10;AAAAAAChAgAAZHJzL2Rvd25yZXYueG1sUEsFBgAAAAAEAAQA+QAAAJMDAAAAAA==&#10;" strokeweight=".55pt">
                  <v:stroke joinstyle="miter"/>
                </v:line>
                <v:line id="Line 423" o:spid="_x0000_s1046" style="position:absolute;visibility:visible;mso-wrap-style:square" from="6934,16484" to="7721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LpeMYAAADcAAAADwAAAGRycy9kb3ducmV2LnhtbESPQWvCQBSE70L/w/IKvZS60WotqatI&#10;RdCDoFHw+pp9ZkOzb0N2jem/d4WCx2FmvmGm885WoqXGl44VDPoJCOLc6ZILBcfD6u0ThA/IGivH&#10;pOCPPMxnT70pptpdeU9tFgoRIexTVGBCqFMpfW7Iou+7mjh6Z9dYDFE2hdQNXiPcVnKYJB/SYslx&#10;wWBN34by3+xiFWSv6zK77LaTk9non/dl0pq9PCv18twtvkAE6sIj/N9eawXD8QjuZ+IR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C6XjGAAAA3AAAAA8AAAAAAAAA&#10;AAAAAAAAoQIAAGRycy9kb3ducmV2LnhtbFBLBQYAAAAABAAEAPkAAACUAwAAAAA=&#10;" strokeweight=".55pt">
                  <v:stroke joinstyle="miter"/>
                </v:line>
                <v:line id="Line 424" o:spid="_x0000_s1047" style="position:absolute;visibility:visible;mso-wrap-style:square" from="8242,16484" to="9029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5M48UAAADcAAAADwAAAGRycy9kb3ducmV2LnhtbESPQWvCQBSE7wX/w/IEL6KbKtaSukpR&#10;BD0UNBW8vmaf2dDs25BdY/z3bkHocZiZb5jFqrOVaKnxpWMFr+MEBHHudMmFgtP3dvQOwgdkjZVj&#10;UnAnD6tl72WBqXY3PlKbhUJECPsUFZgQ6lRKnxuy6MeuJo7exTUWQ5RNIXWDtwi3lZwkyZu0WHJc&#10;MFjT2lD+m12tgmy4K7Pr4Wt+Nnv9M90krTnKi1KDfvf5ASJQF/7Dz/ZOK5jMZvB3Jh4BuX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5M48UAAADcAAAADwAAAAAAAAAA&#10;AAAAAAChAgAAZHJzL2Rvd25yZXYueG1sUEsFBgAAAAAEAAQA+QAAAJMDAAAAAA==&#10;" strokeweight=".55pt">
                  <v:stroke joinstyle="miter"/>
                </v:line>
                <v:line id="Line 425" o:spid="_x0000_s1048" style="position:absolute;visibility:visible;mso-wrap-style:square" from="9550,16484" to="10337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zSlMUAAADcAAAADwAAAGRycy9kb3ducmV2LnhtbESPQWvCQBSE7wX/w/IEL0U3VdSSukpR&#10;BD0Uaip4fc0+s6HZtyG7xvjv3YLgcZiZb5jFqrOVaKnxpWMFb6MEBHHudMmFguPPdvgOwgdkjZVj&#10;UnAjD6tl72WBqXZXPlCbhUJECPsUFZgQ6lRKnxuy6EeuJo7e2TUWQ5RNIXWD1wi3lRwnyUxaLDku&#10;GKxpbSj/yy5WQfa6K7PL99f8ZPb6d7JJWnOQZ6UG/e7zA0SgLjzDj/ZOKxhPZ/B/Jh4B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1zSlMUAAADcAAAADwAAAAAAAAAA&#10;AAAAAAChAgAAZHJzL2Rvd25yZXYueG1sUEsFBgAAAAAEAAQA+QAAAJMDAAAAAA==&#10;" strokeweight=".55pt">
                  <v:stroke joinstyle="miter"/>
                </v:line>
                <v:line id="Line 426" o:spid="_x0000_s1049" style="position:absolute;visibility:visible;mso-wrap-style:square" from="10858,16484" to="11639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B3D8UAAADcAAAADwAAAGRycy9kb3ducmV2LnhtbESPQWvCQBSE7wX/w/KEXoputFQluopY&#10;CvZQ0Ch4fWaf2WD2bciuMf57t1DocZiZb5jFqrOVaKnxpWMFo2ECgjh3uuRCwfHwNZiB8AFZY+WY&#10;FDzIw2rZe1lgqt2d99RmoRARwj5FBSaEOpXS54Ys+qGriaN3cY3FEGVTSN3gPcJtJcdJMpEWS44L&#10;BmvaGMqv2c0qyN62ZXbb/UxP5luf3z+T1uzlRanXfreegwjUhf/wX3urFYw/pvB7Jh4BuX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B3D8UAAADcAAAADwAAAAAAAAAA&#10;AAAAAAChAgAAZHJzL2Rvd25yZXYueG1sUEsFBgAAAAAEAAQA+QAAAJMDAAAAAA==&#10;" strokeweight=".55pt">
                  <v:stroke joinstyle="miter"/>
                </v:line>
                <v:line id="Line 427" o:spid="_x0000_s1050" style="position:absolute;visibility:visible;mso-wrap-style:square" from="12166,16484" to="12954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/jfcMAAADcAAAADwAAAGRycy9kb3ducmV2LnhtbERPz2vCMBS+D/wfwhN2GTO1Y25UY5GN&#10;gTsItgpe35pnU2xeShNr998vB2HHj+/3Kh9tKwbqfeNYwXyWgCCunG64VnA8fD2/g/ABWWPrmBT8&#10;kod8PXlYYabdjQsaylCLGMI+QwUmhC6T0leGLPqZ64gjd3a9xRBhX0vd4y2G21amSbKQFhuODQY7&#10;+jBUXcqrVVA+bZvyut+9ncy3/nn5TAZTyLNSj9NxswQRaAz/4rt7qxWkr3Ft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P433DAAAA3AAAAA8AAAAAAAAAAAAA&#10;AAAAoQIAAGRycy9kb3ducmV2LnhtbFBLBQYAAAAABAAEAPkAAACRAwAAAAA=&#10;" strokeweight=".55pt">
                  <v:stroke joinstyle="miter"/>
                </v:line>
                <v:shape id="Рисунок 260" o:spid="_x0000_s1051" type="#_x0000_t75" style="position:absolute;left:21883;top:19151;width:1333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KI9bAAAAA3AAAAA8AAABkcnMvZG93bnJldi54bWxET8uKwjAU3Q/4D+EKbgZNVSy1GsV5CF36&#10;wvWlubbV5qY0Uevfm8XALA/nvVx3phYPal1lWcF4FIEgzq2uuFBwOm6HCQjnkTXWlknBixysV72P&#10;JabaPnlPj4MvRAhhl6KC0vsmldLlJRl0I9sQB+5iW4M+wLaQusVnCDe1nERRLA1WHBpKbOi7pPx2&#10;uBsFn0k8P2bJLv/6mf5edRbN3Pw8U2rQ7zYLEJ46/y/+c2dawSQO88OZcATk6g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Gcoj1sAAAADcAAAADwAAAAAAAAAAAAAAAACfAgAA&#10;ZHJzL2Rvd25yZXYueG1sUEsFBgAAAAAEAAQA9wAAAIwDAAAAAA==&#10;">
                  <v:imagedata r:id="rId654" o:title=""/>
                  <v:path arrowok="t"/>
                </v:shape>
                <v:shape id="Рисунок 261" o:spid="_x0000_s1052" type="#_x0000_t75" style="position:absolute;left:2508;top:397;width:1524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k56zCAAAA3AAAAA8AAABkcnMvZG93bnJldi54bWxEj0GLwjAUhO8L/ofwBG9rqgfRalpEqHhS&#10;VpcFb4/m2Rabl5pErf/eLCzscZiZb5hV3ptWPMj5xrKCyTgBQVxa3XCl4PtUfM5B+ICssbVMCl7k&#10;Ic8GHytMtX3yFz2OoRIRwj5FBXUIXSqlL2sy6Me2I47exTqDIUpXSe3wGeGmldMkmUmDDceFGjva&#10;1FRej3cTKY3b7OdlcIvi7AvdH8xPctsqNRr26yWIQH34D/+1d1rBdDaB3zPxCMjsD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ApOeswgAAANwAAAAPAAAAAAAAAAAAAAAAAJ8C&#10;AABkcnMvZG93bnJldi54bWxQSwUGAAAAAAQABAD3AAAAjgMAAAAA&#10;">
                  <v:imagedata r:id="rId655" o:title=""/>
                  <v:path arrowok="t"/>
                </v:shape>
                <v:shape id="Рисунок 262" o:spid="_x0000_s1053" type="#_x0000_t75" style="position:absolute;left:18236;top:19130;width:953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+Q99fDAAAA3AAAAA8AAABkcnMvZG93bnJldi54bWxEj8FqwzAQRO+F/IPYQG+NHB9C60QJpRDo&#10;pZim+YDF2kpOrZVibRL376tCocdhZt4wm90UBnWlMfeRDSwXFSjiLtqenYHjx/7hEVQWZItDZDLw&#10;TRl229ndBhsbb/xO14M4VSCcGzTgRVKjde48BcyLmIiL9xnHgFLk6LQd8VbgYdB1Va10wJ7LgsdE&#10;L566r8MlGDg532Ly56Nr99NTe0pvMpzFmPv59LwGJTTJf/iv/WoN1Ksafs+UI6C3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5D318MAAADcAAAADwAAAAAAAAAAAAAAAACf&#10;AgAAZHJzL2Rvd25yZXYueG1sUEsFBgAAAAAEAAQA9wAAAI8DAAAAAA==&#10;">
                  <v:imagedata r:id="rId656" o:title=""/>
                  <v:path arrowok="t"/>
                </v:shape>
                <v:shape id="Рисунок 263" o:spid="_x0000_s1054" type="#_x0000_t75" style="position:absolute;left:2933;top:3195;width:953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VA2urFAAAA3AAAAA8AAABkcnMvZG93bnJldi54bWxEj0FrwkAUhO+C/2F5Qm91o0KQ6Coilkp7&#10;0lYkt0f2mUSzb8PuGtN/3y0UPA4z8w2zXPemER05X1tWMBknIIgLq2suFXx/vb3OQfiArLGxTAp+&#10;yMN6NRwsMdP2wQfqjqEUEcI+QwVVCG0mpS8qMujHtiWO3sU6gyFKV0rt8BHhppHTJEmlwZrjQoUt&#10;bSsqbse7UXC+tLsyzZ2+Xw+nLs8/m4/3+USpl1G/WYAI1Idn+L+91wqm6Qz+zsQjIF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FQNrqxQAAANwAAAAPAAAAAAAAAAAAAAAA&#10;AJ8CAABkcnMvZG93bnJldi54bWxQSwUGAAAAAAQABAD3AAAAkQMAAAAA&#10;">
                  <v:imagedata r:id="rId657" o:title=""/>
                  <v:path arrowok="t"/>
                </v:shape>
                <v:shape id="Рисунок 264" o:spid="_x0000_s1055" type="#_x0000_t75" style="position:absolute;left:16105;top:19187;width:1333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/k1cjDAAAA3AAAAA8AAABkcnMvZG93bnJldi54bWxEj09rAjEUxO+FfofwCl6KZv2DyGqUUhE8&#10;idp6f2yem8XNy7KJZvfbm0LB4zAzv2FWm87W4kGtrxwrGI8yEMSF0xWXCn5/dsMFCB+QNdaOSUFP&#10;Hjbr97cV5tpFPtHjHEqRIOxzVGBCaHIpfWHIoh+5hjh5V9daDEm2pdQtxgS3tZxk2VxarDgtGGzo&#10;21BxO9+tgkMTP2e29/02juO+PE5P9f1ilBp8dF9LEIG68Ar/t/dawWQ+g78z6QjI9R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+TVyMMAAADcAAAADwAAAAAAAAAAAAAAAACf&#10;AgAAZHJzL2Rvd25yZXYueG1sUEsFBgAAAAAEAAQA9wAAAI8DAAAAAA==&#10;">
                  <v:imagedata r:id="rId658" o:title=""/>
                  <v:path arrowok="t"/>
                </v:shape>
                <v:shape id="Рисунок 265" o:spid="_x0000_s1056" type="#_x0000_t75" style="position:absolute;left:2809;top:10281;width:1334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ce69vGAAAA3AAAAA8AAABkcnMvZG93bnJldi54bWxEj09rAjEUxO8Fv0N4Qi9FswqKrEYRRege&#10;pP67eHtunpvFzcuyibr20zeFQo/DzPyGmS1aW4kHNb50rGDQT0AQ506XXCg4HTe9CQgfkDVWjknB&#10;izws5p23GabaPXlPj0MoRISwT1GBCaFOpfS5IYu+72ri6F1dYzFE2RRSN/iMcFvJYZKMpcWS44LB&#10;mlaG8tvhbhWcs+zj4s53/tpmr/XFLHe777JQ6r3bLqcgArXhP/zX/tQKhuMR/J6JR0DO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x7r28YAAADcAAAADwAAAAAAAAAAAAAA&#10;AACfAgAAZHJzL2Rvd25yZXYueG1sUEsFBgAAAAAEAAQA9wAAAJIDAAAAAA==&#10;">
                  <v:imagedata r:id="rId659" o:title=""/>
                  <v:path arrowok="t"/>
                </v:shape>
                <v:shape id="Рисунок 266" o:spid="_x0000_s1057" type="#_x0000_t75" style="position:absolute;left:12346;top:18797;width:1714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EhxbCAAAA3AAAAA8AAABkcnMvZG93bnJldi54bWxEj81qwkAUhfcF32G4grs6MYuQRkcRQejS&#10;pH2Aa+aaBDN34swkpm/vFApdHs7Px9kdZtOLiZzvLCvYrBMQxLXVHTcKvr/O7zkIH5A19pZJwQ95&#10;OOwXbzsstH1ySVMVGhFH2BeooA1hKKT0dUsG/doOxNG7WWcwROkaqR0+47jpZZokmTTYcSS0ONCp&#10;pfpejSZyL26S90vZ58fh8dFU03VTjU6p1XI+bkEEmsN/+K/9qRWkWQa/Z+IRkPs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hIcWwgAAANwAAAAPAAAAAAAAAAAAAAAAAJ8C&#10;AABkcnMvZG93bnJldi54bWxQSwUGAAAAAAQABAD3AAAAjgMAAAAA&#10;">
                  <v:imagedata r:id="rId660" o:title=""/>
                  <v:path arrowok="t"/>
                </v:shape>
                <v:shape id="Рисунок 267" o:spid="_x0000_s1058" type="#_x0000_t75" style="position:absolute;left:508;top:15529;width:3524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m613HAAAA3AAAAA8AAABkcnMvZG93bnJldi54bWxEj0FrwkAQhe+F/odlCr2IbvSQtjEbqVLB&#10;IgimIuQ2ZMckNDsbs6um/75bEHp8vHnfm5cuBtOKK/WusaxgOolAEJdWN1wpOHytx68gnEfW2Fom&#10;BT/kYJE9PqSYaHvjPV1zX4kAYZeggtr7LpHSlTUZdBPbEQfvZHuDPsi+krrHW4CbVs6iKJYGGw4N&#10;NXa0qqn8zi8mvPH5tjsWujBLfdmOPkbHeF/kZ6Wen4b3OQhPg/8/vqc3WsEsfoG/MYEAMvs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L4m613HAAAA3AAAAA8AAAAAAAAAAAAA&#10;AAAAnwIAAGRycy9kb3ducmV2LnhtbFBLBQYAAAAABAAEAPcAAACTAwAAAAA=&#10;">
                  <v:imagedata r:id="rId661" o:title=""/>
                  <v:path arrowok="t"/>
                </v:shape>
                <v:shape id="Рисунок 268" o:spid="_x0000_s1059" type="#_x0000_t75" style="position:absolute;left:2698;top:18706;width:1620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w/ouzBAAAA3AAAAA8AAABkcnMvZG93bnJldi54bWxET89rwjAUvg/8H8ITdpupCkU606IVcYfB&#10;UAe7Ppq3plvzUppYs/9+OQx2/Ph+b6toezHR6DvHCpaLDARx43THrYL36/FpA8IHZI29Y1LwQx6q&#10;cvawxUK7O59puoRWpBD2BSowIQyFlL4xZNEv3ECcuE83WgwJjq3UI95TuO3lKstyabHj1GBwoNpQ&#10;8325WQV1XkdzGtb7Q6Y/vl6v9s1FPSn1OI+7ZxCBYvgX/7lftIJVntamM+kIyPI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w/ouzBAAAA3AAAAA8AAAAAAAAAAAAAAAAAnwIA&#10;AGRycy9kb3ducmV2LnhtbFBLBQYAAAAABAAEAPcAAACNAwAAAAA=&#10;">
                  <v:imagedata r:id="rId662" o:title=""/>
                  <v:path arrowok="t"/>
                </v:shape>
                <w10:anchorlock/>
              </v:group>
            </w:pict>
          </mc:Fallback>
        </mc:AlternateContent>
      </w:r>
    </w:p>
    <w:p w:rsidR="00E76E7D" w:rsidRDefault="007B53D9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Ясно, что искомая фигура состоит из точек с координатами </w:t>
      </w:r>
      <w:r w:rsidRPr="007B53D9">
        <w:rPr>
          <w:rFonts w:ascii="Times New Roman" w:hAnsi="Times New Roman" w:cs="Times New Roman"/>
          <w:position w:val="-6"/>
        </w:rPr>
        <w:object w:dxaOrig="200" w:dyaOrig="220">
          <v:shape id="_x0000_i1250" type="#_x0000_t75" style="width:9.5pt;height:11.5pt" o:ole="">
            <v:imagedata r:id="rId663" o:title=""/>
          </v:shape>
          <o:OLEObject Type="Embed" ProgID="Equation.DSMT4" ShapeID="_x0000_i1250" DrawAspect="Content" ObjectID="_1645186258" r:id="rId664"/>
        </w:object>
      </w:r>
      <w:r>
        <w:rPr>
          <w:rFonts w:ascii="Times New Roman" w:hAnsi="Times New Roman" w:cs="Times New Roman"/>
        </w:rPr>
        <w:t xml:space="preserve"> и </w:t>
      </w:r>
      <w:r w:rsidRPr="007B53D9">
        <w:rPr>
          <w:rFonts w:ascii="Times New Roman" w:hAnsi="Times New Roman" w:cs="Times New Roman"/>
          <w:position w:val="-10"/>
        </w:rPr>
        <w:object w:dxaOrig="220" w:dyaOrig="260">
          <v:shape id="_x0000_i1251" type="#_x0000_t75" style="width:11.5pt;height:13pt" o:ole="">
            <v:imagedata r:id="rId665" o:title=""/>
          </v:shape>
          <o:OLEObject Type="Embed" ProgID="Equation.DSMT4" ShapeID="_x0000_i1251" DrawAspect="Content" ObjectID="_1645186259" r:id="rId666"/>
        </w:object>
      </w:r>
      <w:r>
        <w:rPr>
          <w:rFonts w:ascii="Times New Roman" w:hAnsi="Times New Roman" w:cs="Times New Roman"/>
        </w:rPr>
        <w:t xml:space="preserve">, лежащими в промежутке </w:t>
      </w:r>
      <w:r w:rsidRPr="007B53D9">
        <w:rPr>
          <w:rFonts w:ascii="Times New Roman" w:hAnsi="Times New Roman" w:cs="Times New Roman"/>
          <w:position w:val="-10"/>
        </w:rPr>
        <w:object w:dxaOrig="600" w:dyaOrig="320">
          <v:shape id="_x0000_i1252" type="#_x0000_t75" style="width:30pt;height:15.5pt" o:ole="">
            <v:imagedata r:id="rId667" o:title=""/>
          </v:shape>
          <o:OLEObject Type="Embed" ProgID="Equation.DSMT4" ShapeID="_x0000_i1252" DrawAspect="Content" ObjectID="_1645186260" r:id="rId668"/>
        </w:object>
      </w:r>
      <w:r w:rsidR="00E1486C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и что эта фигура симметрична относительно осей координат (если точка лежит на единичном отрезке с концами на осях </w:t>
      </w:r>
      <w:r w:rsidRPr="007B53D9">
        <w:rPr>
          <w:rFonts w:ascii="Times New Roman" w:hAnsi="Times New Roman" w:cs="Times New Roman"/>
          <w:position w:val="-6"/>
        </w:rPr>
        <w:object w:dxaOrig="360" w:dyaOrig="279">
          <v:shape id="_x0000_i1253" type="#_x0000_t75" style="width:18.5pt;height:14.5pt" o:ole="">
            <v:imagedata r:id="rId669" o:title=""/>
          </v:shape>
          <o:OLEObject Type="Embed" ProgID="Equation.DSMT4" ShapeID="_x0000_i1253" DrawAspect="Content" ObjectID="_1645186261" r:id="rId670"/>
        </w:object>
      </w:r>
      <w:r>
        <w:rPr>
          <w:rFonts w:ascii="Times New Roman" w:hAnsi="Times New Roman" w:cs="Times New Roman"/>
        </w:rPr>
        <w:t xml:space="preserve"> и </w:t>
      </w:r>
      <w:r w:rsidRPr="007B53D9">
        <w:rPr>
          <w:rFonts w:ascii="Times New Roman" w:hAnsi="Times New Roman" w:cs="Times New Roman"/>
          <w:position w:val="-10"/>
        </w:rPr>
        <w:object w:dxaOrig="360" w:dyaOrig="320">
          <v:shape id="_x0000_i1254" type="#_x0000_t75" style="width:18.5pt;height:15.5pt" o:ole="">
            <v:imagedata r:id="rId671" o:title=""/>
          </v:shape>
          <o:OLEObject Type="Embed" ProgID="Equation.DSMT4" ShapeID="_x0000_i1254" DrawAspect="Content" ObjectID="_1645186262" r:id="rId672"/>
        </w:object>
      </w:r>
      <w:r>
        <w:rPr>
          <w:rFonts w:ascii="Times New Roman" w:hAnsi="Times New Roman" w:cs="Times New Roman"/>
        </w:rPr>
        <w:t>, то симметричная ей точка относительно любой оси лежат на отрезке, симметричном исходному относительно той же оси).</w:t>
      </w:r>
      <w:r w:rsidR="00C54591">
        <w:rPr>
          <w:rFonts w:ascii="Times New Roman" w:hAnsi="Times New Roman" w:cs="Times New Roman"/>
        </w:rPr>
        <w:t xml:space="preserve"> </w:t>
      </w:r>
      <w:r w:rsidR="00E76E7D">
        <w:rPr>
          <w:rFonts w:ascii="Times New Roman" w:hAnsi="Times New Roman" w:cs="Times New Roman"/>
        </w:rPr>
        <w:t xml:space="preserve">Фигура включает четыре единичных </w:t>
      </w:r>
      <w:r w:rsidR="00E76E7D">
        <w:rPr>
          <w:rFonts w:ascii="Times New Roman" w:hAnsi="Times New Roman" w:cs="Times New Roman"/>
        </w:rPr>
        <w:lastRenderedPageBreak/>
        <w:t xml:space="preserve">отрезка, имеющих один конец в начале координат и второй конец в точках </w:t>
      </w:r>
      <w:r w:rsidR="00E76E7D" w:rsidRPr="00E76E7D">
        <w:rPr>
          <w:rFonts w:ascii="Times New Roman" w:hAnsi="Times New Roman" w:cs="Times New Roman"/>
          <w:position w:val="-10"/>
        </w:rPr>
        <w:object w:dxaOrig="520" w:dyaOrig="320">
          <v:shape id="_x0000_i1255" type="#_x0000_t75" style="width:26.5pt;height:15.5pt" o:ole="">
            <v:imagedata r:id="rId673" o:title=""/>
          </v:shape>
          <o:OLEObject Type="Embed" ProgID="Equation.DSMT4" ShapeID="_x0000_i1255" DrawAspect="Content" ObjectID="_1645186263" r:id="rId674"/>
        </w:object>
      </w:r>
      <w:r w:rsidR="00E76E7D">
        <w:rPr>
          <w:rFonts w:ascii="Times New Roman" w:hAnsi="Times New Roman" w:cs="Times New Roman"/>
        </w:rPr>
        <w:t xml:space="preserve">, </w:t>
      </w:r>
      <w:r w:rsidR="00E76E7D" w:rsidRPr="00E76E7D">
        <w:rPr>
          <w:rFonts w:ascii="Times New Roman" w:hAnsi="Times New Roman" w:cs="Times New Roman"/>
          <w:position w:val="-10"/>
        </w:rPr>
        <w:object w:dxaOrig="520" w:dyaOrig="320">
          <v:shape id="_x0000_i1256" type="#_x0000_t75" style="width:26.5pt;height:15.5pt" o:ole="">
            <v:imagedata r:id="rId675" o:title=""/>
          </v:shape>
          <o:OLEObject Type="Embed" ProgID="Equation.DSMT4" ShapeID="_x0000_i1256" DrawAspect="Content" ObjectID="_1645186264" r:id="rId676"/>
        </w:object>
      </w:r>
      <w:r w:rsidR="00E76E7D">
        <w:rPr>
          <w:rFonts w:ascii="Times New Roman" w:hAnsi="Times New Roman" w:cs="Times New Roman"/>
        </w:rPr>
        <w:t xml:space="preserve">, </w:t>
      </w:r>
      <w:r w:rsidR="00E76E7D" w:rsidRPr="00E76E7D">
        <w:rPr>
          <w:rFonts w:ascii="Times New Roman" w:hAnsi="Times New Roman" w:cs="Times New Roman"/>
          <w:position w:val="-10"/>
        </w:rPr>
        <w:object w:dxaOrig="680" w:dyaOrig="320">
          <v:shape id="_x0000_i1257" type="#_x0000_t75" style="width:34pt;height:15.5pt" o:ole="">
            <v:imagedata r:id="rId677" o:title=""/>
          </v:shape>
          <o:OLEObject Type="Embed" ProgID="Equation.DSMT4" ShapeID="_x0000_i1257" DrawAspect="Content" ObjectID="_1645186265" r:id="rId678"/>
        </w:object>
      </w:r>
      <w:r w:rsidR="00E76E7D">
        <w:rPr>
          <w:rFonts w:ascii="Times New Roman" w:hAnsi="Times New Roman" w:cs="Times New Roman"/>
        </w:rPr>
        <w:t xml:space="preserve">, </w:t>
      </w:r>
      <w:r w:rsidR="00E76E7D" w:rsidRPr="00E76E7D">
        <w:rPr>
          <w:rFonts w:ascii="Times New Roman" w:hAnsi="Times New Roman" w:cs="Times New Roman"/>
          <w:position w:val="-10"/>
        </w:rPr>
        <w:object w:dxaOrig="680" w:dyaOrig="320">
          <v:shape id="_x0000_i1258" type="#_x0000_t75" style="width:34pt;height:15.5pt" o:ole="">
            <v:imagedata r:id="rId679" o:title=""/>
          </v:shape>
          <o:OLEObject Type="Embed" ProgID="Equation.DSMT4" ShapeID="_x0000_i1258" DrawAspect="Content" ObjectID="_1645186266" r:id="rId680"/>
        </w:object>
      </w:r>
      <w:r w:rsidR="00E76E7D">
        <w:rPr>
          <w:rFonts w:ascii="Times New Roman" w:hAnsi="Times New Roman" w:cs="Times New Roman"/>
        </w:rPr>
        <w:t>. Прочие рассматриваемые отрезк</w:t>
      </w:r>
      <w:r w:rsidR="002D3578">
        <w:rPr>
          <w:rFonts w:ascii="Times New Roman" w:hAnsi="Times New Roman" w:cs="Times New Roman"/>
        </w:rPr>
        <w:t>и</w:t>
      </w:r>
      <w:r w:rsidR="00E76E7D">
        <w:rPr>
          <w:rFonts w:ascii="Times New Roman" w:hAnsi="Times New Roman" w:cs="Times New Roman"/>
        </w:rPr>
        <w:t xml:space="preserve"> не лежат на осях координат и могут быть описаны уравнениями вида </w:t>
      </w:r>
      <w:r w:rsidR="00E76E7D" w:rsidRPr="00C54591">
        <w:rPr>
          <w:rFonts w:ascii="Times New Roman" w:hAnsi="Times New Roman" w:cs="Times New Roman"/>
          <w:position w:val="-24"/>
        </w:rPr>
        <w:object w:dxaOrig="940" w:dyaOrig="620">
          <v:shape id="_x0000_i1259" type="#_x0000_t75" style="width:47.5pt;height:30.5pt" o:ole="">
            <v:imagedata r:id="rId681" o:title=""/>
          </v:shape>
          <o:OLEObject Type="Embed" ProgID="Equation.DSMT4" ShapeID="_x0000_i1259" DrawAspect="Content" ObjectID="_1645186267" r:id="rId682"/>
        </w:object>
      </w:r>
      <w:r w:rsidR="002D3578">
        <w:rPr>
          <w:rFonts w:ascii="Times New Roman" w:hAnsi="Times New Roman" w:cs="Times New Roman"/>
        </w:rPr>
        <w:t xml:space="preserve">, где </w:t>
      </w:r>
      <w:r w:rsidR="002D3578" w:rsidRPr="002D3578">
        <w:rPr>
          <w:rFonts w:ascii="Times New Roman" w:hAnsi="Times New Roman" w:cs="Times New Roman"/>
          <w:position w:val="-6"/>
        </w:rPr>
        <w:object w:dxaOrig="200" w:dyaOrig="220">
          <v:shape id="_x0000_i1260" type="#_x0000_t75" style="width:9.5pt;height:11.5pt" o:ole="">
            <v:imagedata r:id="rId683" o:title=""/>
          </v:shape>
          <o:OLEObject Type="Embed" ProgID="Equation.DSMT4" ShapeID="_x0000_i1260" DrawAspect="Content" ObjectID="_1645186268" r:id="rId684"/>
        </w:object>
      </w:r>
      <w:r w:rsidR="002D3578">
        <w:rPr>
          <w:rFonts w:ascii="Times New Roman" w:hAnsi="Times New Roman" w:cs="Times New Roman"/>
        </w:rPr>
        <w:t xml:space="preserve"> и </w:t>
      </w:r>
      <w:r w:rsidR="002D3578" w:rsidRPr="002D3578">
        <w:rPr>
          <w:rFonts w:ascii="Times New Roman" w:hAnsi="Times New Roman" w:cs="Times New Roman"/>
          <w:position w:val="-6"/>
        </w:rPr>
        <w:object w:dxaOrig="200" w:dyaOrig="279">
          <v:shape id="_x0000_i1261" type="#_x0000_t75" style="width:9.5pt;height:14.5pt" o:ole="">
            <v:imagedata r:id="rId685" o:title=""/>
          </v:shape>
          <o:OLEObject Type="Embed" ProgID="Equation.DSMT4" ShapeID="_x0000_i1261" DrawAspect="Content" ObjectID="_1645186269" r:id="rId686"/>
        </w:object>
      </w:r>
      <w:r w:rsidR="002D3578">
        <w:rPr>
          <w:rFonts w:ascii="Times New Roman" w:hAnsi="Times New Roman" w:cs="Times New Roman"/>
        </w:rPr>
        <w:t xml:space="preserve"> – ненулевые координаты их концов</w:t>
      </w:r>
      <w:r w:rsidR="00E76E7D">
        <w:rPr>
          <w:rFonts w:ascii="Times New Roman" w:hAnsi="Times New Roman" w:cs="Times New Roman"/>
        </w:rPr>
        <w:t xml:space="preserve">. Поскольку длина каждого такого отрезка (то есть расстояние между точками </w:t>
      </w:r>
      <w:r w:rsidR="00E76E7D" w:rsidRPr="00C54591">
        <w:rPr>
          <w:rFonts w:ascii="Times New Roman" w:hAnsi="Times New Roman" w:cs="Times New Roman"/>
          <w:position w:val="-10"/>
        </w:rPr>
        <w:object w:dxaOrig="560" w:dyaOrig="320">
          <v:shape id="_x0000_i1262" type="#_x0000_t75" style="width:28.5pt;height:15.5pt" o:ole="">
            <v:imagedata r:id="rId687" o:title=""/>
          </v:shape>
          <o:OLEObject Type="Embed" ProgID="Equation.DSMT4" ShapeID="_x0000_i1262" DrawAspect="Content" ObjectID="_1645186270" r:id="rId688"/>
        </w:object>
      </w:r>
      <w:r w:rsidR="00E76E7D">
        <w:rPr>
          <w:rFonts w:ascii="Times New Roman" w:hAnsi="Times New Roman" w:cs="Times New Roman"/>
        </w:rPr>
        <w:t xml:space="preserve"> и </w:t>
      </w:r>
      <w:r w:rsidR="00E76E7D" w:rsidRPr="00C54591">
        <w:rPr>
          <w:rFonts w:ascii="Times New Roman" w:hAnsi="Times New Roman" w:cs="Times New Roman"/>
          <w:position w:val="-10"/>
        </w:rPr>
        <w:object w:dxaOrig="560" w:dyaOrig="320">
          <v:shape id="_x0000_i1263" type="#_x0000_t75" style="width:28.5pt;height:15.5pt" o:ole="">
            <v:imagedata r:id="rId689" o:title=""/>
          </v:shape>
          <o:OLEObject Type="Embed" ProgID="Equation.DSMT4" ShapeID="_x0000_i1263" DrawAspect="Content" ObjectID="_1645186271" r:id="rId690"/>
        </w:object>
      </w:r>
      <w:r w:rsidR="00E76E7D">
        <w:rPr>
          <w:rFonts w:ascii="Times New Roman" w:hAnsi="Times New Roman" w:cs="Times New Roman"/>
        </w:rPr>
        <w:t xml:space="preserve">) равна единице, то получаем </w:t>
      </w:r>
      <w:r w:rsidR="00E76E7D" w:rsidRPr="00C54591">
        <w:rPr>
          <w:rFonts w:ascii="Times New Roman" w:hAnsi="Times New Roman" w:cs="Times New Roman"/>
          <w:position w:val="-6"/>
        </w:rPr>
        <w:object w:dxaOrig="1060" w:dyaOrig="320">
          <v:shape id="_x0000_i1264" type="#_x0000_t75" style="width:53pt;height:15.5pt" o:ole="">
            <v:imagedata r:id="rId691" o:title=""/>
          </v:shape>
          <o:OLEObject Type="Embed" ProgID="Equation.DSMT4" ShapeID="_x0000_i1264" DrawAspect="Content" ObjectID="_1645186272" r:id="rId692"/>
        </w:object>
      </w:r>
      <w:r w:rsidR="00E76E7D">
        <w:rPr>
          <w:rFonts w:ascii="Times New Roman" w:hAnsi="Times New Roman" w:cs="Times New Roman"/>
        </w:rPr>
        <w:t>.</w:t>
      </w:r>
    </w:p>
    <w:p w:rsidR="007B53D9" w:rsidRDefault="00C54591" w:rsidP="00E76E7D">
      <w:pPr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Сначала рассмотрим часть фигуры в первом квадранте (точки удовлетворяют условиям </w:t>
      </w:r>
      <w:r w:rsidRPr="00C54591">
        <w:rPr>
          <w:rFonts w:ascii="Times New Roman" w:hAnsi="Times New Roman" w:cs="Times New Roman"/>
          <w:position w:val="-10"/>
        </w:rPr>
        <w:object w:dxaOrig="840" w:dyaOrig="320">
          <v:shape id="_x0000_i1265" type="#_x0000_t75" style="width:42pt;height:15.5pt" o:ole="">
            <v:imagedata r:id="rId693" o:title=""/>
          </v:shape>
          <o:OLEObject Type="Embed" ProgID="Equation.DSMT4" ShapeID="_x0000_i1265" DrawAspect="Content" ObjectID="_1645186273" r:id="rId694"/>
        </w:object>
      </w:r>
      <w:r>
        <w:rPr>
          <w:rFonts w:ascii="Times New Roman" w:hAnsi="Times New Roman" w:cs="Times New Roman"/>
        </w:rPr>
        <w:t xml:space="preserve">, </w:t>
      </w:r>
      <w:r w:rsidRPr="00C54591">
        <w:rPr>
          <w:rFonts w:ascii="Times New Roman" w:hAnsi="Times New Roman" w:cs="Times New Roman"/>
          <w:position w:val="-10"/>
        </w:rPr>
        <w:object w:dxaOrig="859" w:dyaOrig="320">
          <v:shape id="_x0000_i1266" type="#_x0000_t75" style="width:43pt;height:15.5pt" o:ole="">
            <v:imagedata r:id="rId695" o:title=""/>
          </v:shape>
          <o:OLEObject Type="Embed" ProgID="Equation.DSMT4" ShapeID="_x0000_i1266" DrawAspect="Content" ObjectID="_1645186274" r:id="rId696"/>
        </w:object>
      </w:r>
      <w:r>
        <w:rPr>
          <w:rFonts w:ascii="Times New Roman" w:hAnsi="Times New Roman" w:cs="Times New Roman"/>
        </w:rPr>
        <w:t xml:space="preserve">). Единичный отрезок с концами на положительных полуосях </w:t>
      </w:r>
      <w:r w:rsidRPr="007B53D9">
        <w:rPr>
          <w:rFonts w:ascii="Times New Roman" w:hAnsi="Times New Roman" w:cs="Times New Roman"/>
          <w:position w:val="-6"/>
        </w:rPr>
        <w:object w:dxaOrig="360" w:dyaOrig="279">
          <v:shape id="_x0000_i1267" type="#_x0000_t75" style="width:18.5pt;height:14.5pt" o:ole="">
            <v:imagedata r:id="rId669" o:title=""/>
          </v:shape>
          <o:OLEObject Type="Embed" ProgID="Equation.DSMT4" ShapeID="_x0000_i1267" DrawAspect="Content" ObjectID="_1645186275" r:id="rId697"/>
        </w:object>
      </w:r>
      <w:r>
        <w:rPr>
          <w:rFonts w:ascii="Times New Roman" w:hAnsi="Times New Roman" w:cs="Times New Roman"/>
        </w:rPr>
        <w:t xml:space="preserve"> и </w:t>
      </w:r>
      <w:r w:rsidRPr="007B53D9">
        <w:rPr>
          <w:rFonts w:ascii="Times New Roman" w:hAnsi="Times New Roman" w:cs="Times New Roman"/>
          <w:position w:val="-10"/>
        </w:rPr>
        <w:object w:dxaOrig="360" w:dyaOrig="320">
          <v:shape id="_x0000_i1268" type="#_x0000_t75" style="width:18.5pt;height:15.5pt" o:ole="">
            <v:imagedata r:id="rId671" o:title=""/>
          </v:shape>
          <o:OLEObject Type="Embed" ProgID="Equation.DSMT4" ShapeID="_x0000_i1268" DrawAspect="Content" ObjectID="_1645186276" r:id="rId698"/>
        </w:object>
      </w:r>
      <w:r>
        <w:rPr>
          <w:rFonts w:ascii="Times New Roman" w:hAnsi="Times New Roman" w:cs="Times New Roman"/>
        </w:rPr>
        <w:t xml:space="preserve"> задаётся уравнением </w:t>
      </w:r>
      <w:r w:rsidRPr="00C54591">
        <w:rPr>
          <w:rFonts w:ascii="Times New Roman" w:hAnsi="Times New Roman" w:cs="Times New Roman"/>
          <w:position w:val="-24"/>
        </w:rPr>
        <w:object w:dxaOrig="940" w:dyaOrig="620">
          <v:shape id="_x0000_i1269" type="#_x0000_t75" style="width:47.5pt;height:30.5pt" o:ole="">
            <v:imagedata r:id="rId681" o:title=""/>
          </v:shape>
          <o:OLEObject Type="Embed" ProgID="Equation.DSMT4" ShapeID="_x0000_i1269" DrawAspect="Content" ObjectID="_1645186277" r:id="rId699"/>
        </w:object>
      </w:r>
      <w:r w:rsidR="001C1D15">
        <w:rPr>
          <w:rFonts w:ascii="Times New Roman" w:hAnsi="Times New Roman" w:cs="Times New Roman"/>
        </w:rPr>
        <w:t xml:space="preserve">, </w:t>
      </w:r>
      <w:r w:rsidR="00D916F3">
        <w:rPr>
          <w:rFonts w:ascii="Times New Roman" w:hAnsi="Times New Roman" w:cs="Times New Roman"/>
        </w:rPr>
        <w:t xml:space="preserve">где </w:t>
      </w:r>
      <w:r w:rsidR="001C1D15" w:rsidRPr="001C1D15">
        <w:rPr>
          <w:rFonts w:ascii="Times New Roman" w:hAnsi="Times New Roman" w:cs="Times New Roman"/>
          <w:position w:val="-6"/>
        </w:rPr>
        <w:object w:dxaOrig="560" w:dyaOrig="279">
          <v:shape id="_x0000_i1270" type="#_x0000_t75" style="width:28.5pt;height:14.5pt" o:ole="">
            <v:imagedata r:id="rId700" o:title=""/>
          </v:shape>
          <o:OLEObject Type="Embed" ProgID="Equation.DSMT4" ShapeID="_x0000_i1270" DrawAspect="Content" ObjectID="_1645186278" r:id="rId701"/>
        </w:object>
      </w:r>
      <w:r w:rsidR="001C1D15">
        <w:rPr>
          <w:rFonts w:ascii="Times New Roman" w:hAnsi="Times New Roman" w:cs="Times New Roman"/>
        </w:rPr>
        <w:t xml:space="preserve">, </w:t>
      </w:r>
      <w:r w:rsidR="001C1D15" w:rsidRPr="001C1D15">
        <w:rPr>
          <w:rFonts w:ascii="Times New Roman" w:hAnsi="Times New Roman" w:cs="Times New Roman"/>
          <w:position w:val="-6"/>
        </w:rPr>
        <w:object w:dxaOrig="540" w:dyaOrig="279">
          <v:shape id="_x0000_i1271" type="#_x0000_t75" style="width:27pt;height:14.5pt" o:ole="">
            <v:imagedata r:id="rId702" o:title=""/>
          </v:shape>
          <o:OLEObject Type="Embed" ProgID="Equation.DSMT4" ShapeID="_x0000_i1271" DrawAspect="Content" ObjectID="_1645186279" r:id="rId703"/>
        </w:object>
      </w:r>
      <w:r w:rsidR="00D916F3">
        <w:rPr>
          <w:rFonts w:ascii="Times New Roman" w:hAnsi="Times New Roman" w:cs="Times New Roman"/>
        </w:rPr>
        <w:t>,</w:t>
      </w:r>
      <w:r w:rsidR="001C1D15">
        <w:rPr>
          <w:rFonts w:ascii="Times New Roman" w:hAnsi="Times New Roman" w:cs="Times New Roman"/>
        </w:rPr>
        <w:t xml:space="preserve"> </w:t>
      </w:r>
      <w:r w:rsidR="00D916F3" w:rsidRPr="00D916F3">
        <w:rPr>
          <w:rFonts w:ascii="Times New Roman" w:hAnsi="Times New Roman" w:cs="Times New Roman"/>
          <w:position w:val="-10"/>
        </w:rPr>
        <w:object w:dxaOrig="900" w:dyaOrig="320">
          <v:shape id="_x0000_i1272" type="#_x0000_t75" style="width:45pt;height:15.5pt" o:ole="">
            <v:imagedata r:id="rId704" o:title=""/>
          </v:shape>
          <o:OLEObject Type="Embed" ProgID="Equation.DSMT4" ShapeID="_x0000_i1272" DrawAspect="Content" ObjectID="_1645186280" r:id="rId705"/>
        </w:object>
      </w:r>
      <w:r w:rsidR="00D916F3">
        <w:rPr>
          <w:rFonts w:ascii="Times New Roman" w:hAnsi="Times New Roman" w:cs="Times New Roman"/>
        </w:rPr>
        <w:t xml:space="preserve">, </w:t>
      </w:r>
      <w:r w:rsidR="00D916F3" w:rsidRPr="00D916F3">
        <w:rPr>
          <w:rFonts w:ascii="Times New Roman" w:hAnsi="Times New Roman" w:cs="Times New Roman"/>
          <w:position w:val="-10"/>
        </w:rPr>
        <w:object w:dxaOrig="900" w:dyaOrig="320">
          <v:shape id="_x0000_i1273" type="#_x0000_t75" style="width:45pt;height:15.5pt" o:ole="">
            <v:imagedata r:id="rId706" o:title=""/>
          </v:shape>
          <o:OLEObject Type="Embed" ProgID="Equation.DSMT4" ShapeID="_x0000_i1273" DrawAspect="Content" ObjectID="_1645186281" r:id="rId707"/>
        </w:object>
      </w:r>
      <w:r>
        <w:rPr>
          <w:rFonts w:ascii="Times New Roman" w:hAnsi="Times New Roman" w:cs="Times New Roman"/>
        </w:rPr>
        <w:t xml:space="preserve">. Поскольку </w:t>
      </w:r>
      <w:r w:rsidRPr="00C54591">
        <w:rPr>
          <w:rFonts w:ascii="Times New Roman" w:hAnsi="Times New Roman" w:cs="Times New Roman"/>
          <w:position w:val="-6"/>
        </w:rPr>
        <w:object w:dxaOrig="1060" w:dyaOrig="320">
          <v:shape id="_x0000_i1274" type="#_x0000_t75" style="width:53pt;height:15.5pt" o:ole="">
            <v:imagedata r:id="rId691" o:title=""/>
          </v:shape>
          <o:OLEObject Type="Embed" ProgID="Equation.DSMT4" ShapeID="_x0000_i1274" DrawAspect="Content" ObjectID="_1645186282" r:id="rId708"/>
        </w:object>
      </w:r>
      <w:r w:rsidR="001C1D15">
        <w:rPr>
          <w:rFonts w:ascii="Times New Roman" w:hAnsi="Times New Roman" w:cs="Times New Roman"/>
        </w:rPr>
        <w:t xml:space="preserve"> и </w:t>
      </w:r>
      <w:r w:rsidR="001C1D15" w:rsidRPr="001C1D15">
        <w:rPr>
          <w:rFonts w:ascii="Times New Roman" w:hAnsi="Times New Roman" w:cs="Times New Roman"/>
          <w:position w:val="-6"/>
        </w:rPr>
        <w:object w:dxaOrig="540" w:dyaOrig="279">
          <v:shape id="_x0000_i1275" type="#_x0000_t75" style="width:27pt;height:14.5pt" o:ole="">
            <v:imagedata r:id="rId709" o:title=""/>
          </v:shape>
          <o:OLEObject Type="Embed" ProgID="Equation.DSMT4" ShapeID="_x0000_i1275" DrawAspect="Content" ObjectID="_1645186283" r:id="rId710"/>
        </w:object>
      </w:r>
      <w:r w:rsidR="001C1D15">
        <w:rPr>
          <w:rFonts w:ascii="Times New Roman" w:hAnsi="Times New Roman" w:cs="Times New Roman"/>
        </w:rPr>
        <w:t xml:space="preserve">, имеем </w:t>
      </w:r>
      <w:r w:rsidR="001C1D15" w:rsidRPr="001C1D15">
        <w:rPr>
          <w:rFonts w:ascii="Times New Roman" w:hAnsi="Times New Roman" w:cs="Times New Roman"/>
          <w:position w:val="-8"/>
        </w:rPr>
        <w:object w:dxaOrig="1260" w:dyaOrig="400">
          <v:shape id="_x0000_i1276" type="#_x0000_t75" style="width:63pt;height:20.5pt" o:ole="">
            <v:imagedata r:id="rId711" o:title=""/>
          </v:shape>
          <o:OLEObject Type="Embed" ProgID="Equation.DSMT4" ShapeID="_x0000_i1276" DrawAspect="Content" ObjectID="_1645186284" r:id="rId712"/>
        </w:object>
      </w:r>
      <w:r w:rsidR="001C1D15">
        <w:rPr>
          <w:rFonts w:ascii="Times New Roman" w:hAnsi="Times New Roman" w:cs="Times New Roman"/>
        </w:rPr>
        <w:t>, а тогда уравнение единичного отрезка при</w:t>
      </w:r>
      <w:r w:rsidR="00FB4A99">
        <w:rPr>
          <w:rFonts w:ascii="Times New Roman" w:hAnsi="Times New Roman" w:cs="Times New Roman"/>
        </w:rPr>
        <w:t>м</w:t>
      </w:r>
      <w:r w:rsidR="001C1D15">
        <w:rPr>
          <w:rFonts w:ascii="Times New Roman" w:hAnsi="Times New Roman" w:cs="Times New Roman"/>
        </w:rPr>
        <w:t xml:space="preserve">ет вид </w:t>
      </w:r>
      <w:r w:rsidR="001C1D15" w:rsidRPr="001C1D15">
        <w:rPr>
          <w:rFonts w:ascii="Times New Roman" w:hAnsi="Times New Roman" w:cs="Times New Roman"/>
          <w:position w:val="-30"/>
        </w:rPr>
        <w:object w:dxaOrig="1500" w:dyaOrig="680">
          <v:shape id="_x0000_i1277" type="#_x0000_t75" style="width:74pt;height:34pt" o:ole="">
            <v:imagedata r:id="rId713" o:title=""/>
          </v:shape>
          <o:OLEObject Type="Embed" ProgID="Equation.DSMT4" ShapeID="_x0000_i1277" DrawAspect="Content" ObjectID="_1645186285" r:id="rId714"/>
        </w:object>
      </w:r>
      <w:r w:rsidR="001C1D15">
        <w:rPr>
          <w:rFonts w:ascii="Times New Roman" w:hAnsi="Times New Roman" w:cs="Times New Roman"/>
        </w:rPr>
        <w:t xml:space="preserve">, откуда </w:t>
      </w:r>
      <w:r w:rsidR="001C1D15" w:rsidRPr="001C1D15">
        <w:rPr>
          <w:rFonts w:ascii="Times New Roman" w:hAnsi="Times New Roman" w:cs="Times New Roman"/>
          <w:position w:val="-24"/>
        </w:rPr>
        <w:object w:dxaOrig="1840" w:dyaOrig="700">
          <v:shape id="_x0000_i1278" type="#_x0000_t75" style="width:92.5pt;height:35.5pt" o:ole="">
            <v:imagedata r:id="rId715" o:title=""/>
          </v:shape>
          <o:OLEObject Type="Embed" ProgID="Equation.DSMT4" ShapeID="_x0000_i1278" DrawAspect="Content" ObjectID="_1645186286" r:id="rId716"/>
        </w:object>
      </w:r>
      <w:r>
        <w:rPr>
          <w:rFonts w:ascii="Times New Roman" w:hAnsi="Times New Roman" w:cs="Times New Roman"/>
        </w:rPr>
        <w:t xml:space="preserve">. </w:t>
      </w:r>
      <w:r w:rsidR="00D916F3">
        <w:rPr>
          <w:rFonts w:ascii="Times New Roman" w:hAnsi="Times New Roman" w:cs="Times New Roman"/>
        </w:rPr>
        <w:t xml:space="preserve">Зафиксируем произвольный </w:t>
      </w:r>
      <w:r w:rsidR="00C55B56" w:rsidRPr="00C55B56">
        <w:rPr>
          <w:rFonts w:ascii="Times New Roman" w:hAnsi="Times New Roman" w:cs="Times New Roman"/>
          <w:position w:val="-12"/>
        </w:rPr>
        <w:object w:dxaOrig="1320" w:dyaOrig="360">
          <v:shape id="_x0000_i1279" type="#_x0000_t75" style="width:66pt;height:18.5pt" o:ole="">
            <v:imagedata r:id="rId717" o:title=""/>
          </v:shape>
          <o:OLEObject Type="Embed" ProgID="Equation.DSMT4" ShapeID="_x0000_i1279" DrawAspect="Content" ObjectID="_1645186287" r:id="rId718"/>
        </w:object>
      </w:r>
      <w:r w:rsidR="00D916F3">
        <w:rPr>
          <w:rFonts w:ascii="Times New Roman" w:hAnsi="Times New Roman" w:cs="Times New Roman"/>
        </w:rPr>
        <w:t xml:space="preserve"> и найдём множество возможных значений выражения </w:t>
      </w:r>
      <w:r w:rsidR="00C55B56" w:rsidRPr="00D916F3">
        <w:rPr>
          <w:rFonts w:ascii="Times New Roman" w:hAnsi="Times New Roman" w:cs="Times New Roman"/>
          <w:position w:val="-24"/>
        </w:rPr>
        <w:object w:dxaOrig="2260" w:dyaOrig="700">
          <v:shape id="_x0000_i1280" type="#_x0000_t75" style="width:113.5pt;height:35.5pt" o:ole="">
            <v:imagedata r:id="rId719" o:title=""/>
          </v:shape>
          <o:OLEObject Type="Embed" ProgID="Equation.DSMT4" ShapeID="_x0000_i1280" DrawAspect="Content" ObjectID="_1645186288" r:id="rId720"/>
        </w:object>
      </w:r>
      <w:r w:rsidR="00D916F3">
        <w:rPr>
          <w:rFonts w:ascii="Times New Roman" w:hAnsi="Times New Roman" w:cs="Times New Roman"/>
        </w:rPr>
        <w:t xml:space="preserve"> при всевозможных значениях </w:t>
      </w:r>
      <w:r w:rsidR="00D916F3" w:rsidRPr="00D916F3">
        <w:rPr>
          <w:rFonts w:ascii="Times New Roman" w:hAnsi="Times New Roman" w:cs="Times New Roman"/>
          <w:position w:val="-10"/>
        </w:rPr>
        <w:object w:dxaOrig="859" w:dyaOrig="320">
          <v:shape id="_x0000_i1281" type="#_x0000_t75" style="width:43pt;height:15.5pt" o:ole="">
            <v:imagedata r:id="rId721" o:title=""/>
          </v:shape>
          <o:OLEObject Type="Embed" ProgID="Equation.DSMT4" ShapeID="_x0000_i1281" DrawAspect="Content" ObjectID="_1645186289" r:id="rId722"/>
        </w:object>
      </w:r>
      <w:r w:rsidR="00D916F3">
        <w:rPr>
          <w:rFonts w:ascii="Times New Roman" w:hAnsi="Times New Roman" w:cs="Times New Roman"/>
        </w:rPr>
        <w:t xml:space="preserve">. Видим, что </w:t>
      </w:r>
      <w:r w:rsidR="00C55B56" w:rsidRPr="00C55B56">
        <w:rPr>
          <w:rFonts w:ascii="Times New Roman" w:hAnsi="Times New Roman" w:cs="Times New Roman"/>
          <w:position w:val="-12"/>
        </w:rPr>
        <w:object w:dxaOrig="1640" w:dyaOrig="360">
          <v:shape id="_x0000_i1282" type="#_x0000_t75" style="width:82.5pt;height:18.5pt" o:ole="">
            <v:imagedata r:id="rId723" o:title=""/>
          </v:shape>
          <o:OLEObject Type="Embed" ProgID="Equation.DSMT4" ShapeID="_x0000_i1282" DrawAspect="Content" ObjectID="_1645186290" r:id="rId724"/>
        </w:object>
      </w:r>
      <w:r w:rsidR="00D916F3">
        <w:rPr>
          <w:rFonts w:ascii="Times New Roman" w:hAnsi="Times New Roman" w:cs="Times New Roman"/>
        </w:rPr>
        <w:t xml:space="preserve">. Вычисляя и упрощая производную </w:t>
      </w:r>
      <w:r w:rsidR="00D916F3" w:rsidRPr="00D916F3">
        <w:rPr>
          <w:rFonts w:ascii="Times New Roman" w:hAnsi="Times New Roman" w:cs="Times New Roman"/>
          <w:position w:val="-10"/>
        </w:rPr>
        <w:object w:dxaOrig="600" w:dyaOrig="320">
          <v:shape id="_x0000_i1283" type="#_x0000_t75" style="width:30pt;height:15.5pt" o:ole="">
            <v:imagedata r:id="rId725" o:title=""/>
          </v:shape>
          <o:OLEObject Type="Embed" ProgID="Equation.DSMT4" ShapeID="_x0000_i1283" DrawAspect="Content" ObjectID="_1645186291" r:id="rId726"/>
        </w:object>
      </w:r>
      <w:r w:rsidR="00D916F3">
        <w:rPr>
          <w:rFonts w:ascii="Times New Roman" w:hAnsi="Times New Roman" w:cs="Times New Roman"/>
        </w:rPr>
        <w:t>, получим:</w:t>
      </w:r>
    </w:p>
    <w:p w:rsidR="00D916F3" w:rsidRDefault="00C55B56" w:rsidP="00D916F3">
      <w:pPr>
        <w:jc w:val="center"/>
        <w:rPr>
          <w:rFonts w:ascii="Times New Roman" w:hAnsi="Times New Roman" w:cs="Times New Roman"/>
        </w:rPr>
      </w:pPr>
      <w:r w:rsidRPr="00D916F3">
        <w:rPr>
          <w:rFonts w:ascii="Times New Roman" w:hAnsi="Times New Roman" w:cs="Times New Roman"/>
          <w:position w:val="-30"/>
        </w:rPr>
        <w:object w:dxaOrig="8960" w:dyaOrig="1060">
          <v:shape id="_x0000_i1284" type="#_x0000_t75" style="width:447.5pt;height:53pt" o:ole="">
            <v:imagedata r:id="rId727" o:title=""/>
          </v:shape>
          <o:OLEObject Type="Embed" ProgID="Equation.DSMT4" ShapeID="_x0000_i1284" DrawAspect="Content" ObjectID="_1645186292" r:id="rId728"/>
        </w:object>
      </w:r>
      <w:r w:rsidR="00D916F3">
        <w:rPr>
          <w:rFonts w:ascii="Times New Roman" w:hAnsi="Times New Roman" w:cs="Times New Roman"/>
        </w:rPr>
        <w:t xml:space="preserve"> </w:t>
      </w:r>
    </w:p>
    <w:p w:rsidR="00D916F3" w:rsidRDefault="00C55B56" w:rsidP="00D916F3">
      <w:pPr>
        <w:jc w:val="center"/>
        <w:rPr>
          <w:rFonts w:ascii="Times New Roman" w:hAnsi="Times New Roman" w:cs="Times New Roman"/>
        </w:rPr>
      </w:pPr>
      <w:r w:rsidRPr="00D916F3">
        <w:rPr>
          <w:rFonts w:ascii="Times New Roman" w:hAnsi="Times New Roman" w:cs="Times New Roman"/>
          <w:position w:val="-28"/>
        </w:rPr>
        <w:object w:dxaOrig="4060" w:dyaOrig="700">
          <v:shape id="_x0000_i1285" type="#_x0000_t75" style="width:203pt;height:35.5pt" o:ole="">
            <v:imagedata r:id="rId729" o:title=""/>
          </v:shape>
          <o:OLEObject Type="Embed" ProgID="Equation.DSMT4" ShapeID="_x0000_i1285" DrawAspect="Content" ObjectID="_1645186293" r:id="rId730"/>
        </w:object>
      </w:r>
      <w:r w:rsidR="0086687E">
        <w:rPr>
          <w:rFonts w:ascii="Times New Roman" w:hAnsi="Times New Roman" w:cs="Times New Roman"/>
        </w:rPr>
        <w:t>.</w:t>
      </w:r>
    </w:p>
    <w:p w:rsidR="0086687E" w:rsidRDefault="00B4382D" w:rsidP="0086687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0</wp:posOffset>
                </wp:positionV>
                <wp:extent cx="2153920" cy="1296035"/>
                <wp:effectExtent l="0" t="0" r="0" b="18415"/>
                <wp:wrapSquare wrapText="bothSides"/>
                <wp:docPr id="224" name="Полотно 2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0" name="Line 368"/>
                        <wps:cNvCnPr>
                          <a:cxnSpLocks noChangeShapeType="1"/>
                        </wps:cNvCnPr>
                        <wps:spPr bwMode="auto">
                          <a:xfrm>
                            <a:off x="635" y="1008380"/>
                            <a:ext cx="2052955" cy="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Freeform 369"/>
                        <wps:cNvSpPr>
                          <a:spLocks/>
                        </wps:cNvSpPr>
                        <wps:spPr bwMode="auto">
                          <a:xfrm>
                            <a:off x="2010410" y="965200"/>
                            <a:ext cx="144145" cy="86360"/>
                          </a:xfrm>
                          <a:custGeom>
                            <a:avLst/>
                            <a:gdLst>
                              <a:gd name="T0" fmla="*/ 227 w 227"/>
                              <a:gd name="T1" fmla="*/ 68 h 136"/>
                              <a:gd name="T2" fmla="*/ 0 w 227"/>
                              <a:gd name="T3" fmla="*/ 0 h 136"/>
                              <a:gd name="T4" fmla="*/ 68 w 227"/>
                              <a:gd name="T5" fmla="*/ 68 h 136"/>
                              <a:gd name="T6" fmla="*/ 0 w 227"/>
                              <a:gd name="T7" fmla="*/ 136 h 136"/>
                              <a:gd name="T8" fmla="*/ 227 w 227"/>
                              <a:gd name="T9" fmla="*/ 68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27" h="136">
                                <a:moveTo>
                                  <a:pt x="227" y="68"/>
                                </a:moveTo>
                                <a:lnTo>
                                  <a:pt x="0" y="0"/>
                                </a:lnTo>
                                <a:lnTo>
                                  <a:pt x="68" y="68"/>
                                </a:lnTo>
                                <a:lnTo>
                                  <a:pt x="0" y="136"/>
                                </a:lnTo>
                                <a:lnTo>
                                  <a:pt x="227" y="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Line 370"/>
                        <wps:cNvCnPr>
                          <a:cxnSpLocks noChangeShapeType="1"/>
                        </wps:cNvCnPr>
                        <wps:spPr bwMode="auto">
                          <a:xfrm flipV="1">
                            <a:off x="287020" y="100965"/>
                            <a:ext cx="0" cy="119507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Freeform 371"/>
                        <wps:cNvSpPr>
                          <a:spLocks/>
                        </wps:cNvSpPr>
                        <wps:spPr bwMode="auto">
                          <a:xfrm>
                            <a:off x="244475" y="0"/>
                            <a:ext cx="86360" cy="144145"/>
                          </a:xfrm>
                          <a:custGeom>
                            <a:avLst/>
                            <a:gdLst>
                              <a:gd name="T0" fmla="*/ 67 w 136"/>
                              <a:gd name="T1" fmla="*/ 0 h 227"/>
                              <a:gd name="T2" fmla="*/ 0 w 136"/>
                              <a:gd name="T3" fmla="*/ 227 h 227"/>
                              <a:gd name="T4" fmla="*/ 67 w 136"/>
                              <a:gd name="T5" fmla="*/ 159 h 227"/>
                              <a:gd name="T6" fmla="*/ 136 w 136"/>
                              <a:gd name="T7" fmla="*/ 227 h 227"/>
                              <a:gd name="T8" fmla="*/ 67 w 136"/>
                              <a:gd name="T9" fmla="*/ 0 h 2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6" h="227">
                                <a:moveTo>
                                  <a:pt x="67" y="0"/>
                                </a:moveTo>
                                <a:lnTo>
                                  <a:pt x="0" y="227"/>
                                </a:lnTo>
                                <a:lnTo>
                                  <a:pt x="67" y="159"/>
                                </a:lnTo>
                                <a:lnTo>
                                  <a:pt x="136" y="227"/>
                                </a:lnTo>
                                <a:lnTo>
                                  <a:pt x="6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Line 372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3390" y="935990"/>
                            <a:ext cx="0" cy="14478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73"/>
                        <wps:cNvCnPr>
                          <a:cxnSpLocks noChangeShapeType="1"/>
                        </wps:cNvCnPr>
                        <wps:spPr bwMode="auto">
                          <a:xfrm flipV="1">
                            <a:off x="718185" y="935990"/>
                            <a:ext cx="0" cy="144780"/>
                          </a:xfrm>
                          <a:prstGeom prst="line">
                            <a:avLst/>
                          </a:prstGeom>
                          <a:noFill/>
                          <a:ln w="1460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Oval 374"/>
                        <wps:cNvSpPr>
                          <a:spLocks noChangeArrowheads="1"/>
                        </wps:cNvSpPr>
                        <wps:spPr bwMode="auto">
                          <a:xfrm>
                            <a:off x="1219835" y="979805"/>
                            <a:ext cx="57785" cy="57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Oval 375"/>
                        <wps:cNvSpPr>
                          <a:spLocks noChangeArrowheads="1"/>
                        </wps:cNvSpPr>
                        <wps:spPr bwMode="auto">
                          <a:xfrm>
                            <a:off x="1219835" y="979805"/>
                            <a:ext cx="57785" cy="57150"/>
                          </a:xfrm>
                          <a:prstGeom prst="ellipse">
                            <a:avLst/>
                          </a:prstGeom>
                          <a:noFill/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258445" y="389255"/>
                            <a:ext cx="57785" cy="571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377"/>
                        <wps:cNvSpPr>
                          <a:spLocks/>
                        </wps:cNvSpPr>
                        <wps:spPr bwMode="auto">
                          <a:xfrm>
                            <a:off x="258445" y="389255"/>
                            <a:ext cx="57785" cy="57150"/>
                          </a:xfrm>
                          <a:custGeom>
                            <a:avLst/>
                            <a:gdLst>
                              <a:gd name="T0" fmla="*/ 91 w 91"/>
                              <a:gd name="T1" fmla="*/ 45 h 90"/>
                              <a:gd name="T2" fmla="*/ 45 w 91"/>
                              <a:gd name="T3" fmla="*/ 0 h 90"/>
                              <a:gd name="T4" fmla="*/ 0 w 91"/>
                              <a:gd name="T5" fmla="*/ 45 h 90"/>
                              <a:gd name="T6" fmla="*/ 45 w 91"/>
                              <a:gd name="T7" fmla="*/ 90 h 90"/>
                              <a:gd name="T8" fmla="*/ 91 w 91"/>
                              <a:gd name="T9" fmla="*/ 45 h 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1" h="90">
                                <a:moveTo>
                                  <a:pt x="91" y="45"/>
                                </a:moveTo>
                                <a:cubicBezTo>
                                  <a:pt x="91" y="20"/>
                                  <a:pt x="71" y="0"/>
                                  <a:pt x="45" y="0"/>
                                </a:cubicBezTo>
                                <a:cubicBezTo>
                                  <a:pt x="21" y="0"/>
                                  <a:pt x="0" y="20"/>
                                  <a:pt x="0" y="45"/>
                                </a:cubicBezTo>
                                <a:cubicBezTo>
                                  <a:pt x="0" y="70"/>
                                  <a:pt x="21" y="90"/>
                                  <a:pt x="45" y="90"/>
                                </a:cubicBezTo>
                                <a:cubicBezTo>
                                  <a:pt x="71" y="90"/>
                                  <a:pt x="91" y="70"/>
                                  <a:pt x="91" y="45"/>
                                </a:cubicBezTo>
                              </a:path>
                            </a:pathLst>
                          </a:custGeom>
                          <a:noFill/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Line 37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960755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380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892810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38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824865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38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756920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38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689610"/>
                            <a:ext cx="0" cy="4699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384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621665"/>
                            <a:ext cx="0" cy="4699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385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553720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38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485775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38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045" y="417830"/>
                            <a:ext cx="0" cy="47625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28702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35750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42735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391"/>
                        <wps:cNvCnPr>
                          <a:cxnSpLocks noChangeShapeType="1"/>
                        </wps:cNvCnPr>
                        <wps:spPr bwMode="auto">
                          <a:xfrm>
                            <a:off x="49784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56769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63817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70802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77851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396"/>
                        <wps:cNvCnPr>
                          <a:cxnSpLocks noChangeShapeType="1"/>
                        </wps:cNvCnPr>
                        <wps:spPr bwMode="auto">
                          <a:xfrm>
                            <a:off x="84836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397"/>
                        <wps:cNvCnPr>
                          <a:cxnSpLocks noChangeShapeType="1"/>
                        </wps:cNvCnPr>
                        <wps:spPr bwMode="auto">
                          <a:xfrm>
                            <a:off x="91884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398"/>
                        <wps:cNvCnPr>
                          <a:cxnSpLocks noChangeShapeType="1"/>
                        </wps:cNvCnPr>
                        <wps:spPr bwMode="auto">
                          <a:xfrm>
                            <a:off x="989330" y="417830"/>
                            <a:ext cx="4889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399"/>
                        <wps:cNvCnPr>
                          <a:cxnSpLocks noChangeShapeType="1"/>
                        </wps:cNvCnPr>
                        <wps:spPr bwMode="auto">
                          <a:xfrm>
                            <a:off x="1059180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400"/>
                        <wps:cNvCnPr>
                          <a:cxnSpLocks noChangeShapeType="1"/>
                        </wps:cNvCnPr>
                        <wps:spPr bwMode="auto">
                          <a:xfrm>
                            <a:off x="1129665" y="417830"/>
                            <a:ext cx="48895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401"/>
                        <wps:cNvCnPr>
                          <a:cxnSpLocks noChangeShapeType="1"/>
                        </wps:cNvCnPr>
                        <wps:spPr bwMode="auto">
                          <a:xfrm>
                            <a:off x="1199515" y="417830"/>
                            <a:ext cx="49530" cy="0"/>
                          </a:xfrm>
                          <a:prstGeom prst="line">
                            <a:avLst/>
                          </a:pr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25" name="Рисунок 225"/>
                          <pic:cNvPicPr>
                            <a:picLocks noChangeAspect="1"/>
                          </pic:cNvPicPr>
                        </pic:nvPicPr>
                        <pic:blipFill>
                          <a:blip r:embed="rId731"/>
                          <a:stretch>
                            <a:fillRect/>
                          </a:stretch>
                        </pic:blipFill>
                        <pic:spPr>
                          <a:xfrm>
                            <a:off x="2010410" y="824865"/>
                            <a:ext cx="133350" cy="1524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6" name="Рисунок 226"/>
                          <pic:cNvPicPr>
                            <a:picLocks noChangeAspect="1"/>
                          </pic:cNvPicPr>
                        </pic:nvPicPr>
                        <pic:blipFill>
                          <a:blip r:embed="rId732"/>
                          <a:stretch>
                            <a:fillRect/>
                          </a:stretch>
                        </pic:blipFill>
                        <pic:spPr>
                          <a:xfrm>
                            <a:off x="97685" y="0"/>
                            <a:ext cx="15240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7" name="Рисунок 227"/>
                          <pic:cNvPicPr>
                            <a:picLocks noChangeAspect="1"/>
                          </pic:cNvPicPr>
                        </pic:nvPicPr>
                        <pic:blipFill>
                          <a:blip r:embed="rId733"/>
                          <a:stretch>
                            <a:fillRect/>
                          </a:stretch>
                        </pic:blipFill>
                        <pic:spPr>
                          <a:xfrm>
                            <a:off x="656590" y="1036955"/>
                            <a:ext cx="17145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29" name="Рисунок 229"/>
                          <pic:cNvPicPr>
                            <a:picLocks noChangeAspect="1"/>
                          </pic:cNvPicPr>
                        </pic:nvPicPr>
                        <pic:blipFill>
                          <a:blip r:embed="rId734"/>
                          <a:stretch>
                            <a:fillRect/>
                          </a:stretch>
                        </pic:blipFill>
                        <pic:spPr>
                          <a:xfrm>
                            <a:off x="1694651" y="1071961"/>
                            <a:ext cx="95250" cy="1714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1" name="Рисунок 231"/>
                          <pic:cNvPicPr>
                            <a:picLocks noChangeAspect="1"/>
                          </pic:cNvPicPr>
                        </pic:nvPicPr>
                        <pic:blipFill>
                          <a:blip r:embed="rId735"/>
                          <a:stretch>
                            <a:fillRect/>
                          </a:stretch>
                        </pic:blipFill>
                        <pic:spPr>
                          <a:xfrm>
                            <a:off x="635" y="318824"/>
                            <a:ext cx="304800" cy="238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32" name="Рисунок 232"/>
                          <pic:cNvPicPr>
                            <a:picLocks noChangeAspect="1"/>
                          </pic:cNvPicPr>
                        </pic:nvPicPr>
                        <pic:blipFill>
                          <a:blip r:embed="rId736"/>
                          <a:stretch>
                            <a:fillRect/>
                          </a:stretch>
                        </pic:blipFill>
                        <pic:spPr>
                          <a:xfrm>
                            <a:off x="999033" y="1019810"/>
                            <a:ext cx="514350" cy="276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70" name="Рисунок 270"/>
                          <pic:cNvPicPr>
                            <a:picLocks noChangeAspect="1"/>
                          </pic:cNvPicPr>
                        </pic:nvPicPr>
                        <pic:blipFill>
                          <a:blip r:embed="rId737"/>
                          <a:stretch>
                            <a:fillRect/>
                          </a:stretch>
                        </pic:blipFill>
                        <pic:spPr>
                          <a:xfrm>
                            <a:off x="6475" y="0"/>
                            <a:ext cx="2147445" cy="1296035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</wp:anchor>
            </w:drawing>
          </mc:Choice>
          <mc:Fallback>
            <w:pict>
              <v:group w14:anchorId="45AB7D1F" id="Полотно 224" o:spid="_x0000_s1026" editas="canvas" style="position:absolute;margin-left:0;margin-top:0;width:169.6pt;height:102.05pt;z-index:251658240;mso-position-horizontal:left;mso-position-horizontal-relative:margin" coordsize="21539,1296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">
                <v:shape id="_x0000_s1027" type="#_x0000_t75" style="position:absolute;width:21539;height:12960;visibility:visible;mso-wrap-style:square">
                  <v:fill o:detectmouseclick="t"/>
                  <v:path o:connecttype="none"/>
                </v:shape>
                <v:line id="Line 368" o:spid="_x0000_s1028" style="position:absolute;visibility:visible;mso-wrap-style:square" from="6,10083" to="20535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6V08UAAADcAAAADwAAAGRycy9kb3ducmV2LnhtbESPQWvCQBCF70L/wzKF3nRTW4JGV5FK&#10;SQUv2h48DtkxG8zOhuxW47/vHAreZnhv3vtmuR58q67UxyawgddJBoq4Crbh2sDP9+d4BiomZItt&#10;YDJwpwjr1dNoiYUNNz7Q9ZhqJSEcCzTgUuoKrWPlyGOchI5YtHPoPSZZ+1rbHm8S7ls9zbJce2xY&#10;Ghx29OGouhx/vYHLafu2KzfTwz75XXMvXb59L3NjXp6HzQJUoiE9zP/XX1bw54Ivz8gEe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6V08UAAADcAAAADwAAAAAAAAAA&#10;AAAAAAChAgAAZHJzL2Rvd25yZXYueG1sUEsFBgAAAAAEAAQA+QAAAJMDAAAAAA==&#10;" strokeweight="1.15pt">
                  <v:stroke joinstyle="miter"/>
                </v:line>
                <v:shape id="Freeform 369" o:spid="_x0000_s1029" style="position:absolute;left:20104;top:9652;width:1441;height:863;visibility:visible;mso-wrap-style:square;v-text-anchor:top" coordsize="227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fPZsQA&#10;AADcAAAADwAAAGRycy9kb3ducmV2LnhtbERP22rCQBB9F/oPyxT6ZjbxQWzMKrZFaVGpl3zAmJ0m&#10;wexsyG419uu7QqFvczjXyea9acSFOldbVpBEMQjiwuqaSwX5cTmcgHAeWWNjmRTcyMF89jDIMNX2&#10;ynu6HHwpQgi7FBVU3replK6oyKCLbEscuC/bGfQBdqXUHV5DuGnkKI7H0mDNoaHCll4rKs6Hb6Ng&#10;82F+Tv5zcU7W67d6a3d7XuUvSj099ospCE+9/xf/ud91mP+cwP2ZcIG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Xz2bEAAAA3AAAAA8AAAAAAAAAAAAAAAAAmAIAAGRycy9k&#10;b3ducmV2LnhtbFBLBQYAAAAABAAEAPUAAACJAwAAAAA=&#10;" path="m227,68l,,68,68,,136,227,68xe" fillcolor="black" stroked="f">
                  <v:path arrowok="t" o:connecttype="custom" o:connectlocs="144145,43180;0,0;43180,43180;0,86360;144145,43180" o:connectangles="0,0,0,0,0"/>
                </v:shape>
                <v:line id="Line 370" o:spid="_x0000_s1030" style="position:absolute;flip:y;visibility:visible;mso-wrap-style:square" from="2870,1009" to="287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qDcIAAADcAAAADwAAAGRycy9kb3ducmV2LnhtbERP32vCMBB+F/wfwg1803Rl6NYZiwiy&#10;TYQxHdvr0ZxNsbmUJtr63xtB8O0+vp83z3tbizO1vnKs4HmSgCAunK64VPC7X49fQfiArLF2TAou&#10;5CFfDAdzzLTr+IfOu1CKGMI+QwUmhCaT0heGLPqJa4gjd3CtxRBhW0rdYhfDbS3TJJlKixXHBoMN&#10;rQwVx93JKtjPumO3NX/Tqv4vvl76b94c5IdSo6d++Q4iUB8e4rv7U8f5byncnokX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bqqDcIAAADcAAAADwAAAAAAAAAAAAAA&#10;AAChAgAAZHJzL2Rvd25yZXYueG1sUEsFBgAAAAAEAAQA+QAAAJADAAAAAA==&#10;" strokeweight="1.15pt">
                  <v:stroke joinstyle="miter"/>
                </v:line>
                <v:shape id="Freeform 371" o:spid="_x0000_s1031" style="position:absolute;left:2444;width:864;height:1441;visibility:visible;mso-wrap-style:square;v-text-anchor:top" coordsize="136,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GATMMA&#10;AADcAAAADwAAAGRycy9kb3ducmV2LnhtbERPTWvCQBC9F/wPywi91Y0WWo2uItVCabwYvXgbsmMS&#10;zc6muxtN/323UOhtHu9zFqveNOJGzteWFYxHCQjiwuqaSwXHw/vTFIQPyBoby6TgmzysloOHBaba&#10;3nlPtzyUIoawT1FBFUKbSumLigz6kW2JI3e2zmCI0JVSO7zHcNPISZK8SIM1x4YKW3qrqLjmnVHw&#10;2R135y7psu1E55evbONOGb8q9Tjs13MQgfrwL/5zf+g4f/YMv8/EC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GATMMAAADcAAAADwAAAAAAAAAAAAAAAACYAgAAZHJzL2Rv&#10;d25yZXYueG1sUEsFBgAAAAAEAAQA9QAAAIgDAAAAAA==&#10;" path="m67,l,227,67,159r69,68l67,xe" fillcolor="black" stroked="f">
                  <v:path arrowok="t" o:connecttype="custom" o:connectlocs="42545,0;0,144145;42545,100965;86360,144145;42545,0" o:connectangles="0,0,0,0,0"/>
                </v:shape>
                <v:line id="Line 372" o:spid="_x0000_s1032" style="position:absolute;flip:y;visibility:visible;mso-wrap-style:square" from="17233,9359" to="17233,10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+X4sMAAADcAAAADwAAAGRycy9kb3ducmV2LnhtbERP22rCQBB9F/yHZQTf6sYSvKSuQQpi&#10;K0KplvZ1yI7ZYHY2ZFeT/n1XKPg2h3OdVd7bWtyo9ZVjBdNJAoK4cLriUsHXafu0AOEDssbaMSn4&#10;JQ/5ejhYYaZdx590O4ZSxBD2GSowITSZlL4wZNFPXEMcubNrLYYI21LqFrsYbmv5nCQzabHi2GCw&#10;oVdDxeV4tQpO8+7SHcz3rKp/ive0/+D9We6UGo/6zQuIQH14iP/dbzrOX6ZwfyZe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fl+LDAAAA3AAAAA8AAAAAAAAAAAAA&#10;AAAAoQIAAGRycy9kb3ducmV2LnhtbFBLBQYAAAAABAAEAPkAAACRAwAAAAA=&#10;" strokeweight="1.15pt">
                  <v:stroke joinstyle="miter"/>
                </v:line>
                <v:line id="Line 373" o:spid="_x0000_s1033" style="position:absolute;flip:y;visibility:visible;mso-wrap-style:square" from="7181,9359" to="7181,10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MyecMAAADcAAAADwAAAGRycy9kb3ducmV2LnhtbERPyWrDMBC9F/IPYgq9JXJDs7mRQwiU&#10;tqFQspBeB2tsmVgjY6mx8/dVINDbPN46y1Vva3Gh1leOFTyPEhDEudMVlwqOh7fhHIQPyBprx6Tg&#10;Sh5W2eBhial2He/osg+liCHsU1RgQmhSKX1uyKIfuYY4coVrLYYI21LqFrsYbms5TpKptFhxbDDY&#10;0MZQft7/WgWHWXfuvsxpWtU/+edL/83bQr4r9fTYr19BBOrDv/ju/tBx/mICt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5TMnnDAAAA3AAAAA8AAAAAAAAAAAAA&#10;AAAAoQIAAGRycy9kb3ducmV2LnhtbFBLBQYAAAAABAAEAPkAAACRAwAAAAA=&#10;" strokeweight="1.15pt">
                  <v:stroke joinstyle="miter"/>
                </v:line>
                <v:oval id="Oval 374" o:spid="_x0000_s1034" style="position:absolute;left:12198;top:9798;width:578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VW08EA&#10;AADcAAAADwAAAGRycy9kb3ducmV2LnhtbERPTWsCMRC9F/wPYQRvNdselnY1ihQKS09qC16HZNys&#10;biZrkq6rv74pFHqbx/uc5Xp0nRgoxNazgqd5AYJYe9Nyo+Dr8/3xBURMyAY7z6TgRhHWq8nDEivj&#10;r7yjYZ8akUM4VqjAptRXUkZtyWGc+544c0cfHKYMQyNNwGsOd518LopSOmw5N1js6c2SPu+/nYIP&#10;N2x13duAelNuDyd7qe/yotRsOm4WIBKN6V/8565Nnv9awu8z+QK5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VVtPBAAAA3AAAAA8AAAAAAAAAAAAAAAAAmAIAAGRycy9kb3du&#10;cmV2LnhtbFBLBQYAAAAABAAEAPUAAACGAwAAAAA=&#10;" fillcolor="black" strokeweight="0"/>
                <v:oval id="Oval 375" o:spid="_x0000_s1035" style="position:absolute;left:12198;top:9798;width:578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Hag8QA&#10;AADcAAAADwAAAGRycy9kb3ducmV2LnhtbERP22oCMRB9L/gPYQRfimar0MvWKG5BsBQp1UL7OGym&#10;m8VksiRRt/36Rij0bQ7nOvNl76w4UYitZwU3kwIEce11y42C9/16fA8iJmSN1jMp+KYIy8Xgao6l&#10;9md+o9MuNSKHcCxRgUmpK6WMtSGHceI74sx9+eAwZRgaqQOec7izcloUt9Jhy7nBYEdPhurD7ugU&#10;VD/8aUI7rbbPtrIv6w9+3V7PlBoN+9UjiER9+hf/uTc6z3+4g8sz+QK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h2oPEAAAA3AAAAA8AAAAAAAAAAAAAAAAAmAIAAGRycy9k&#10;b3ducmV2LnhtbFBLBQYAAAAABAAEAPUAAACJAwAAAAA=&#10;" filled="f" strokeweight=".1pt">
                  <v:stroke joinstyle="miter"/>
                </v:oval>
                <v:oval id="Oval 376" o:spid="_x0000_s1036" style="position:absolute;left:2584;top:3892;width:578;height: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ZnOsQA&#10;AADcAAAADwAAAGRycy9kb3ducmV2LnhtbESPQUsDMRCF70L/QxihN5vVQ9G1aSmFwtJTrYLXIRk3&#10;azeTbRK3q7/eOQjeZnhv3vtmtZlCr0ZKuYts4H5RgSK20XXcGnh73d89gsoF2WEfmQx8U4bNenaz&#10;wtrFK7/QeCqtkhDONRrwpQy11tl6CpgXcSAW7SOmgEXW1GqX8CrhodcPVbXUATuWBo8D7TzZ8+kr&#10;GDiE8WibwSe02+Xx/dNfmh99MWZ+O22fQRWayr/577pxgv8ktPKMTK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GZzrEAAAA3AAAAA8AAAAAAAAAAAAAAAAAmAIAAGRycy9k&#10;b3ducmV2LnhtbFBLBQYAAAAABAAEAPUAAACJAwAAAAA=&#10;" fillcolor="black" strokeweight="0"/>
                <v:shape id="Freeform 377" o:spid="_x0000_s1037" style="position:absolute;left:2584;top:3892;width:578;height:572;visibility:visible;mso-wrap-style:square;v-text-anchor:top" coordsize="91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2mRb8A&#10;AADcAAAADwAAAGRycy9kb3ducmV2LnhtbERPy6rCMBDdC/5DGOHuNK2Ly7UaRQVF3Fx80PXQjE2x&#10;mZQmav17Iwju5nCeM1t0thZ3an3lWEE6SkAQF05XXCo4nzbDPxA+IGusHZOCJ3lYzPu9GWbaPfhA&#10;92MoRQxhn6ECE0KTSekLQxb9yDXEkbu41mKIsC2lbvERw20tx0nyKy1WHBsMNrQ2VFyPN6tgu7q4&#10;8/7fHNI0J50X5bi6JrlSP4NuOQURqAtf8ce903H+ZALvZ+IFcv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L/aZFvwAAANwAAAAPAAAAAAAAAAAAAAAAAJgCAABkcnMvZG93bnJl&#10;di54bWxQSwUGAAAAAAQABAD1AAAAhAMAAAAA&#10;" path="m91,45c91,20,71,,45,,21,,,20,,45,,70,21,90,45,90,71,90,91,70,91,45e" filled="f" strokeweight=".1pt">
                  <v:stroke joinstyle="miter"/>
                  <v:path arrowok="t" o:connecttype="custom" o:connectlocs="57785,28575;28575,0;0,28575;28575,57150;57785,28575" o:connectangles="0,0,0,0,0"/>
                </v:shape>
                <v:line id="Line 379" o:spid="_x0000_s1038" style="position:absolute;flip:y;visibility:visible;mso-wrap-style:square" from="12490,9607" to="12490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twXMUAAADcAAAADwAAAGRycy9kb3ducmV2LnhtbESPQWsCMRSE74X+h/AK3mqyHkRWo0ih&#10;tUILrXrw+Ng8N6ublyWJ6/bfN0Khx2FmvmEWq8G1oqcQG88airECQVx503Ct4bB/fZ6BiAnZYOuZ&#10;NPxQhNXy8WGBpfE3/qZ+l2qRIRxL1GBT6kopY2XJYRz7jjh7Jx8cpixDLU3AW4a7Vk6UmkqHDecF&#10;ix29WKouu6vT8Lnt346b6mzXobiq6Ue9OX6dWevR07Ceg0g0pP/wX/vdaJioAu5n8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twXMUAAADcAAAADwAAAAAAAAAA&#10;AAAAAAChAgAAZHJzL2Rvd25yZXYueG1sUEsFBgAAAAAEAAQA+QAAAJMDAAAAAA==&#10;" strokeweight=".55pt">
                  <v:stroke joinstyle="miter"/>
                </v:line>
                <v:line id="Line 380" o:spid="_x0000_s1039" style="position:absolute;flip:y;visibility:visible;mso-wrap-style:square" from="12490,8928" to="12490,9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nuK8UAAADcAAAADwAAAGRycy9kb3ducmV2LnhtbESPQWsCMRSE74X+h/AK3mriHkS2RpFC&#10;a4UKVnvw+Ni8btZuXpYkrtt/bwShx2FmvmHmy8G1oqcQG88aJmMFgrjypuFaw/fh7XkGIiZkg61n&#10;0vBHEZaLx4c5lsZf+Iv6fapFhnAsUYNNqSuljJUlh3HsO+Ls/fjgMGUZamkCXjLctbJQaiodNpwX&#10;LHb0aqn63Z+dhu2mfz+uq5NdhclZTT/r9XF3Yq1HT8PqBUSiIf2H7+0Po6FQBdzO5CM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nuK8UAAADcAAAADwAAAAAAAAAA&#10;AAAAAAChAgAAZHJzL2Rvd25yZXYueG1sUEsFBgAAAAAEAAQA+QAAAJMDAAAAAA==&#10;" strokeweight=".55pt">
                  <v:stroke joinstyle="miter"/>
                </v:line>
                <v:line id="Line 381" o:spid="_x0000_s1040" style="position:absolute;flip:y;visibility:visible;mso-wrap-style:square" from="12490,8248" to="12490,8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VLsMUAAADcAAAADwAAAGRycy9kb3ducmV2LnhtbESPQWsCMRSE7wX/Q3iCt5poQcpqFCmo&#10;FSy0tgePj81zs3bzsiRxXf99Uyj0OMzMN8xi1btGdBRi7VnDZKxAEJfe1Fxp+PrcPD6DiAnZYOOZ&#10;NNwpwmo5eFhgYfyNP6g7pkpkCMcCNdiU2kLKWFpyGMe+Jc7e2QeHKctQSRPwluGukVOlZtJhzXnB&#10;Yksvlsrv49VpeNt329OuvNh1mFzV7FDtTu8X1no07NdzEIn69B/+a78aDVP1BL9n8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VLsMUAAADcAAAADwAAAAAAAAAA&#10;AAAAAAChAgAAZHJzL2Rvd25yZXYueG1sUEsFBgAAAAAEAAQA+QAAAJMDAAAAAA==&#10;" strokeweight=".55pt">
                  <v:stroke joinstyle="miter"/>
                </v:line>
                <v:line id="Line 382" o:spid="_x0000_s1041" style="position:absolute;flip:y;visibility:visible;mso-wrap-style:square" from="12490,7569" to="12490,8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zTxMUAAADcAAAADwAAAGRycy9kb3ducmV2LnhtbESPQWsCMRSE7wX/Q3iCt5ooRcpqFCmo&#10;FSy0tgePj81zs3bzsiRxXf99Uyj0OMzMN8xi1btGdBRi7VnDZKxAEJfe1Fxp+PrcPD6DiAnZYOOZ&#10;NNwpwmo5eFhgYfyNP6g7pkpkCMcCNdiU2kLKWFpyGMe+Jc7e2QeHKctQSRPwluGukVOlZtJhzXnB&#10;Yksvlsrv49VpeNt329OuvNh1mFzV7FDtTu8X1no07NdzEIn69B/+a78aDVP1BL9n8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zTxMUAAADcAAAADwAAAAAAAAAA&#10;AAAAAAChAgAAZHJzL2Rvd25yZXYueG1sUEsFBgAAAAAEAAQA+QAAAJMDAAAAAA==&#10;" strokeweight=".55pt">
                  <v:stroke joinstyle="miter"/>
                </v:line>
                <v:line id="Line 383" o:spid="_x0000_s1042" style="position:absolute;flip:y;visibility:visible;mso-wrap-style:square" from="12490,6896" to="12490,73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B2X8UAAADcAAAADwAAAGRycy9kb3ducmV2LnhtbESPQWsCMRSE7wX/Q3iCt5ooVMpqFCmo&#10;FSy0tgePj81zs3bzsiRxXf99Uyj0OMzMN8xi1btGdBRi7VnDZKxAEJfe1Fxp+PrcPD6DiAnZYOOZ&#10;NNwpwmo5eFhgYfyNP6g7pkpkCMcCNdiU2kLKWFpyGMe+Jc7e2QeHKctQSRPwluGukVOlZtJhzXnB&#10;Yksvlsrv49VpeNt329OuvNh1mFzV7FDtTu8X1no07NdzEIn69B/+a78aDVP1BL9n8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B2X8UAAADcAAAADwAAAAAAAAAA&#10;AAAAAAChAgAAZHJzL2Rvd25yZXYueG1sUEsFBgAAAAAEAAQA+QAAAJMDAAAAAA==&#10;" strokeweight=".55pt">
                  <v:stroke joinstyle="miter"/>
                </v:line>
                <v:line id="Line 384" o:spid="_x0000_s1043" style="position:absolute;flip:y;visibility:visible;mso-wrap-style:square" from="12490,6216" to="12490,6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LoKMUAAADcAAAADwAAAGRycy9kb3ducmV2LnhtbESPT2sCMRTE70K/Q3iF3jTRw1K2RpFC&#10;awsV/NODx8fmdbN287Ikcd1+e1MQPA4z8xtmvhxcK3oKsfGsYTpRIIgrbxquNXwf3sbPIGJCNth6&#10;Jg1/FGG5eBjNsTT+wjvq96kWGcKxRA02pa6UMlaWHMaJ74iz9+ODw5RlqKUJeMlw18qZUoV02HBe&#10;sNjRq6Xqd392Gjaf/ftxXZ3sKkzPqviq18ftibV+ehxWLyASDekevrU/jIaZKuD/TD4C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LoKMUAAADcAAAADwAAAAAAAAAA&#10;AAAAAAChAgAAZHJzL2Rvd25yZXYueG1sUEsFBgAAAAAEAAQA+QAAAJMDAAAAAA==&#10;" strokeweight=".55pt">
                  <v:stroke joinstyle="miter"/>
                </v:line>
                <v:line id="Line 385" o:spid="_x0000_s1044" style="position:absolute;flip:y;visibility:visible;mso-wrap-style:square" from="12490,5537" to="12490,6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5Ns8UAAADcAAAADwAAAGRycy9kb3ducmV2LnhtbESPQWsCMRSE74X+h/AKvdVED1pWo0ih&#10;tYKFanvw+Ng8N2s3L0sS1/XfN4LgcZiZb5jZoneN6CjE2rOG4UCBIC69qbnS8Pvz/vIKIiZkg41n&#10;0nChCIv548MMC+PPvKVulyqRIRwL1GBTagspY2nJYRz4ljh7Bx8cpixDJU3Ac4a7Ro6UGkuHNecF&#10;iy29WSr/dien4WvdfexX5dEuw/Ckxptqtf8+stbPT/1yCiJRn+7hW/vTaBipCVzP5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q5Ns8UAAADcAAAADwAAAAAAAAAA&#10;AAAAAAChAgAAZHJzL2Rvd25yZXYueG1sUEsFBgAAAAAEAAQA+QAAAJMDAAAAAA==&#10;" strokeweight=".55pt">
                  <v:stroke joinstyle="miter"/>
                </v:line>
                <v:line id="Line 386" o:spid="_x0000_s1045" style="position:absolute;flip:y;visibility:visible;mso-wrap-style:square" from="12490,4857" to="12490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HZwcEAAADcAAAADwAAAGRycy9kb3ducmV2LnhtbERPTWsCMRC9F/wPYQRvNdGDlNUoUlBb&#10;sFC1B4/DZrpZu5ksSVzXf28OBY+P971Y9a4RHYVYe9YwGSsQxKU3NVcafk6b1zcQMSEbbDyThjtF&#10;WC0HLwssjL/xgbpjqkQO4VigBptSW0gZS0sO49i3xJn79cFhyjBU0gS85XDXyKlSM+mw5txgsaV3&#10;S+Xf8eo0fH122/OuvNh1mFzVbF/tzt8X1no07NdzEIn69BT/uz+MhqnKa/OZfAT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MdnBwQAAANwAAAAPAAAAAAAAAAAAAAAA&#10;AKECAABkcnMvZG93bnJldi54bWxQSwUGAAAAAAQABAD5AAAAjwMAAAAA&#10;" strokeweight=".55pt">
                  <v:stroke joinstyle="miter"/>
                </v:line>
                <v:line id="Line 387" o:spid="_x0000_s1046" style="position:absolute;flip:y;visibility:visible;mso-wrap-style:square" from="12490,4178" to="12490,4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18WsUAAADcAAAADwAAAGRycy9kb3ducmV2LnhtbESPQWsCMRSE74X+h/AKvdVED2JXo0ih&#10;tYKFanvw+Ng8N2s3L0sS1/XfN4LgcZiZb5jZoneN6CjE2rOG4UCBIC69qbnS8Pvz/jIBEROywcYz&#10;abhQhMX88WGGhfFn3lK3S5XIEI4FarAptYWUsbTkMA58S5y9gw8OU5ahkibgOcNdI0dKjaXDmvOC&#10;xZbeLJV/u5PT8LXuPvar8miXYXhS40212n8fWevnp345BZGoT/fwrf1pNIzUK1zP5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18WsUAAADcAAAADwAAAAAAAAAA&#10;AAAAAAChAgAAZHJzL2Rvd25yZXYueG1sUEsFBgAAAAAEAAQA+QAAAJMDAAAAAA==&#10;" strokeweight=".55pt">
                  <v:stroke joinstyle="miter"/>
                </v:line>
                <v:line id="Line 388" o:spid="_x0000_s1047" style="position:absolute;visibility:visible;mso-wrap-style:square" from="2870,4178" to="3365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NWu8MAAADcAAAADwAAAGRycy9kb3ducmV2LnhtbERPy2rCQBTdF/yH4QrdFJ0khSrRUcRS&#10;sItCTQtur5lrJpi5EzKTR/++syh0eTjv7X6yjRio87VjBekyAUFcOl1zpeD7622xBuEDssbGMSn4&#10;IQ/73exhi7l2I59pKEIlYgj7HBWYENpcSl8asuiXriWO3M11FkOEXSV1h2MMt43MkuRFWqw5Nhhs&#10;6WiovBe9VVA8neqi//xYXcy7vj6/JoM5y5tSj/PpsAERaAr/4j/3SSvI0jg/nolH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TVrvDAAAA3AAAAA8AAAAAAAAAAAAA&#10;AAAAoQIAAGRycy9kb3ducmV2LnhtbFBLBQYAAAAABAAEAPkAAACRAwAAAAA=&#10;" strokeweight=".55pt">
                  <v:stroke joinstyle="miter"/>
                </v:line>
                <v:line id="Line 389" o:spid="_x0000_s1048" style="position:absolute;visibility:visible;mso-wrap-style:square" from="3575,4178" to="4070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/zIMUAAADcAAAADwAAAGRycy9kb3ducmV2LnhtbESPQWvCQBSE7wX/w/KEXopuYqFKdBWx&#10;FOyhUKPg9Zl9ZoPZtyG7xvTfdwXB4zAz3zCLVW9r0VHrK8cK0nECgrhwuuJSwWH/NZqB8AFZY+2Y&#10;FPyRh9Vy8LLATLsb76jLQykihH2GCkwITSalLwxZ9GPXEEfv7FqLIcq2lLrFW4TbWk6S5ENarDgu&#10;GGxoY6i45FerIH/bVvn192d6NN/69P6ZdGYnz0q9Dvv1HESgPjzDj/ZWK5ikKdzPx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/zIMUAAADcAAAADwAAAAAAAAAA&#10;AAAAAAChAgAAZHJzL2Rvd25yZXYueG1sUEsFBgAAAAAEAAQA+QAAAJMDAAAAAA==&#10;" strokeweight=".55pt">
                  <v:stroke joinstyle="miter"/>
                </v:line>
                <v:line id="Line 390" o:spid="_x0000_s1049" style="position:absolute;visibility:visible;mso-wrap-style:square" from="4273,4178" to="4768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1tV8UAAADcAAAADwAAAGRycy9kb3ducmV2LnhtbESPQWvCQBSE7wX/w/KEXkrdmEItqauI&#10;ItiDUKPg9Zl9ZkOzb0N2jem/dwXB4zAz3zDTeW9r0VHrK8cKxqMEBHHhdMWlgsN+/f4FwgdkjbVj&#10;UvBPHuazwcsUM+2uvKMuD6WIEPYZKjAhNJmUvjBk0Y9cQxy9s2sthijbUuoWrxFua5kmyae0WHFc&#10;MNjQ0lDxl1+sgvxtU+WX3+3kaH706WOVdGYnz0q9DvvFN4hAfXiGH+2NVpCOU7ifi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1tV8UAAADcAAAADwAAAAAAAAAA&#10;AAAAAAChAgAAZHJzL2Rvd25yZXYueG1sUEsFBgAAAAAEAAQA+QAAAJMDAAAAAA==&#10;" strokeweight=".55pt">
                  <v:stroke joinstyle="miter"/>
                </v:line>
                <v:line id="Line 391" o:spid="_x0000_s1050" style="position:absolute;visibility:visible;mso-wrap-style:square" from="4978,4178" to="5473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HIzMUAAADcAAAADwAAAGRycy9kb3ducmV2LnhtbESPQWvCQBSE70L/w/IKXqTZqKAldZXS&#10;IuhB0Fjo9TX7zIZm34bsGuO/dwXB4zAz3zCLVW9r0VHrK8cKxkkKgrhwuuJSwc9x/fYOwgdkjbVj&#10;UnAlD6vly2CBmXYXPlCXh1JECPsMFZgQmkxKXxiy6BPXEEfv5FqLIcq2lLrFS4TbWk7SdCYtVhwX&#10;DDb0Zaj4z89WQT7aVPl5v5v/mq3+m36nnTnIk1LD1/7zA0SgPjzDj/ZGK5iMp3A/E4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HIzMUAAADcAAAADwAAAAAAAAAA&#10;AAAAAAChAgAAZHJzL2Rvd25yZXYueG1sUEsFBgAAAAAEAAQA+QAAAJMDAAAAAA==&#10;" strokeweight=".55pt">
                  <v:stroke joinstyle="miter"/>
                </v:line>
                <v:line id="Line 392" o:spid="_x0000_s1051" style="position:absolute;visibility:visible;mso-wrap-style:square" from="5676,4178" to="6172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hQuMUAAADcAAAADwAAAGRycy9kb3ducmV2LnhtbESPQWvCQBSE74X+h+UVehHdaItKdJXS&#10;UtBDQaPg9Zl9ZoPZtyG7xvjvXUHocZiZb5j5srOVaKnxpWMFw0ECgjh3uuRCwX7325+C8AFZY+WY&#10;FNzIw3Lx+jLHVLsrb6nNQiEihH2KCkwIdSqlzw1Z9ANXE0fv5BqLIcqmkLrBa4TbSo6SZCwtlhwX&#10;DNb0bSg/ZxerIOutyuyy+ZsczFofP36S1mzlSan3t+5rBiJQF/7Dz/ZKKxgNP+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hQuMUAAADcAAAADwAAAAAAAAAA&#10;AAAAAAChAgAAZHJzL2Rvd25yZXYueG1sUEsFBgAAAAAEAAQA+QAAAJMDAAAAAA==&#10;" strokeweight=".55pt">
                  <v:stroke joinstyle="miter"/>
                </v:line>
                <v:line id="Line 393" o:spid="_x0000_s1052" style="position:absolute;visibility:visible;mso-wrap-style:square" from="6381,4178" to="6877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T1I8UAAADcAAAADwAAAGRycy9kb3ducmV2LnhtbESPQWvCQBSE74X+h+UVehHdaKlKdJXS&#10;UtBDQaPg9Zl9ZoPZtyG7xvjvXUHocZiZb5j5srOVaKnxpWMFw0ECgjh3uuRCwX7325+C8AFZY+WY&#10;FNzIw3Lx+jLHVLsrb6nNQiEihH2KCkwIdSqlzw1Z9ANXE0fv5BqLIcqmkLrBa4TbSo6SZCwtlhwX&#10;DNb0bSg/ZxerIOutyuyy+ZsczFofP36S1mzlSan3t+5rBiJQF/7Dz/ZKKxgNP+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T1I8UAAADcAAAADwAAAAAAAAAA&#10;AAAAAAChAgAAZHJzL2Rvd25yZXYueG1sUEsFBgAAAAAEAAQA+QAAAJMDAAAAAA==&#10;" strokeweight=".55pt">
                  <v:stroke joinstyle="miter"/>
                </v:line>
                <v:line id="Line 394" o:spid="_x0000_s1053" style="position:absolute;visibility:visible;mso-wrap-style:square" from="7080,4178" to="7575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ZrVMUAAADcAAAADwAAAGRycy9kb3ducmV2LnhtbESPQWvCQBSE70L/w/IKXqTZqGBL6ipF&#10;EfQgaFro9TX7zIZm34bsGuO/dwXB4zAz3zDzZW9r0VHrK8cKxkkKgrhwuuJSwc/35u0DhA/IGmvH&#10;pOBKHpaLl8EcM+0ufKQuD6WIEPYZKjAhNJmUvjBk0SeuIY7eybUWQ5RtKXWLlwi3tZyk6UxarDgu&#10;GGxoZaj4z89WQT7aVvn5sH//NTv9N12nnTnKk1LD1/7rE0SgPjzDj/ZWK5iMZ3A/E4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ZrVMUAAADcAAAADwAAAAAAAAAA&#10;AAAAAAChAgAAZHJzL2Rvd25yZXYueG1sUEsFBgAAAAAEAAQA+QAAAJMDAAAAAA==&#10;" strokeweight=".55pt">
                  <v:stroke joinstyle="miter"/>
                </v:line>
                <v:line id="Line 395" o:spid="_x0000_s1054" style="position:absolute;visibility:visible;mso-wrap-style:square" from="7785,4178" to="8280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rOz8UAAADcAAAADwAAAGRycy9kb3ducmV2LnhtbESPQWvCQBSE7wX/w/KEXoputKASXUUs&#10;BXsoaBS8PrPPbDD7NmTXmP77riB4HGbmG2ax6mwlWmp86VjBaJiAIM6dLrlQcDx8D2YgfEDWWDkm&#10;BX/kYbXsvS0w1e7Oe2qzUIgIYZ+iAhNCnUrpc0MW/dDVxNG7uMZiiLIppG7wHuG2kuMkmUiLJccF&#10;gzVtDOXX7GYVZB/bMrvtfqcn86PPn19Ja/byotR7v1vPQQTqwiv8bG+1gvFoCo8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rOz8UAAADcAAAADwAAAAAAAAAA&#10;AAAAAAChAgAAZHJzL2Rvd25yZXYueG1sUEsFBgAAAAAEAAQA+QAAAJMDAAAAAA==&#10;" strokeweight=".55pt">
                  <v:stroke joinstyle="miter"/>
                </v:line>
                <v:line id="Line 396" o:spid="_x0000_s1055" style="position:absolute;visibility:visible;mso-wrap-style:square" from="8483,4178" to="8978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VavcMAAADcAAAADwAAAGRycy9kb3ducmV2LnhtbERPy2rCQBTdF/yH4QrdFJ0khSrRUcRS&#10;sItCTQtur5lrJpi5EzKTR/++syh0eTjv7X6yjRio87VjBekyAUFcOl1zpeD7622xBuEDssbGMSn4&#10;IQ/73exhi7l2I59pKEIlYgj7HBWYENpcSl8asuiXriWO3M11FkOEXSV1h2MMt43MkuRFWqw5Nhhs&#10;6WiovBe9VVA8neqi//xYXcy7vj6/JoM5y5tSj/PpsAERaAr/4j/3SSvI0rg2nolHQO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lWr3DAAAA3AAAAA8AAAAAAAAAAAAA&#10;AAAAoQIAAGRycy9kb3ducmV2LnhtbFBLBQYAAAAABAAEAPkAAACRAwAAAAA=&#10;" strokeweight=".55pt">
                  <v:stroke joinstyle="miter"/>
                </v:line>
                <v:line id="Line 397" o:spid="_x0000_s1056" style="position:absolute;visibility:visible;mso-wrap-style:square" from="9188,4178" to="9683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n/JsUAAADcAAAADwAAAGRycy9kb3ducmV2LnhtbESPQWvCQBSE74X+h+UVehHdaKFqdJXS&#10;UtBDQaPg9Zl9ZoPZtyG7xvjvXUHocZiZb5j5srOVaKnxpWMFw0ECgjh3uuRCwX7325+A8AFZY+WY&#10;FNzIw3Lx+jLHVLsrb6nNQiEihH2KCkwIdSqlzw1Z9ANXE0fv5BqLIcqmkLrBa4TbSo6S5FNaLDku&#10;GKzp21B+zi5WQdZbldll8zc+mLU+fvwkrdnKk1Lvb93XDESgLvyHn+2VVjAaTu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n/JsUAAADcAAAADwAAAAAAAAAA&#10;AAAAAAChAgAAZHJzL2Rvd25yZXYueG1sUEsFBgAAAAAEAAQA+QAAAJMDAAAAAA==&#10;" strokeweight=".55pt">
                  <v:stroke joinstyle="miter"/>
                </v:line>
                <v:line id="Line 398" o:spid="_x0000_s1057" style="position:absolute;visibility:visible;mso-wrap-style:square" from="9893,4178" to="10382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+cBsIAAADcAAAADwAAAGRycy9kb3ducmV2LnhtbERPz2vCMBS+C/sfwhN2EU3twI1qKsMx&#10;cIeBdgOvz+a1KTYvpYm1+++Xg+Dx4/u92Y62FQP1vnGsYLlIQBCXTjdcK/j9+Zy/gfABWWPrmBT8&#10;kYdt/jTZYKbdjY80FKEWMYR9hgpMCF0mpS8NWfQL1xFHrnK9xRBhX0vd4y2G21amSbKSFhuODQY7&#10;2hkqL8XVKihm+6a4Hr5fT+ZLn18+ksEcZaXU83R8X4MINIaH+O7eawVpGufHM/EIy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+cBsIAAADcAAAADwAAAAAAAAAAAAAA&#10;AAChAgAAZHJzL2Rvd25yZXYueG1sUEsFBgAAAAAEAAQA+QAAAJADAAAAAA==&#10;" strokeweight=".55pt">
                  <v:stroke joinstyle="miter"/>
                </v:line>
                <v:line id="Line 399" o:spid="_x0000_s1058" style="position:absolute;visibility:visible;mso-wrap-style:square" from="10591,4178" to="11087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M5ncUAAADcAAAADwAAAGRycy9kb3ducmV2LnhtbESPQWvCQBSE7wX/w/KEXkrdmEItqauI&#10;ItiDUKPg9Zl9ZkOzb0N2jem/dwXB4zAz3zDTeW9r0VHrK8cKxqMEBHHhdMWlgsN+/f4FwgdkjbVj&#10;UvBPHuazwcsUM+2uvKMuD6WIEPYZKjAhNJmUvjBk0Y9cQxy9s2sthijbUuoWrxFua5kmyae0WHFc&#10;MNjQ0lDxl1+sgvxtU+WX3+3kaH706WOVdGYnz0q9DvvFN4hAfXiGH+2NVpCmY7ifi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M5ncUAAADcAAAADwAAAAAAAAAA&#10;AAAAAAChAgAAZHJzL2Rvd25yZXYueG1sUEsFBgAAAAAEAAQA+QAAAJMDAAAAAA==&#10;" strokeweight=".55pt">
                  <v:stroke joinstyle="miter"/>
                </v:line>
                <v:line id="Line 400" o:spid="_x0000_s1059" style="position:absolute;visibility:visible;mso-wrap-style:square" from="11296,4178" to="11785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Gn6sUAAADcAAAADwAAAGRycy9kb3ducmV2LnhtbESPQWvCQBSE70L/w/KEXqRuTMFK6kaK&#10;pWAPBU2FXl+zL9lg9m3IrjH9911B8DjMzDfMejPaVgzU+8axgsU8AUFcOt1wreD4/fG0AuEDssbW&#10;MSn4Iw+b/GGyxky7Cx9oKEItIoR9hgpMCF0mpS8NWfRz1xFHr3K9xRBlX0vd4yXCbSvTJFlKiw3H&#10;BYMdbQ2Vp+JsFRSzXVOc918vP+ZT/z6/J4M5yEqpx+n49goi0Bju4Vt7pxWkaQrXM/EIy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Gn6sUAAADcAAAADwAAAAAAAAAA&#10;AAAAAAChAgAAZHJzL2Rvd25yZXYueG1sUEsFBgAAAAAEAAQA+QAAAJMDAAAAAA==&#10;" strokeweight=".55pt">
                  <v:stroke joinstyle="miter"/>
                </v:line>
                <v:line id="Line 401" o:spid="_x0000_s1060" style="position:absolute;visibility:visible;mso-wrap-style:square" from="11995,4178" to="12490,4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0CccUAAADcAAAADwAAAGRycy9kb3ducmV2LnhtbESPQWvCQBSE74X+h+UVvBTdGEElukqp&#10;CHooaFro9TX7zAazb0N2jfHfdwXB4zAz3zDLdW9r0VHrK8cKxqMEBHHhdMWlgp/v7XAOwgdkjbVj&#10;UnAjD+vV68sSM+2ufKQuD6WIEPYZKjAhNJmUvjBk0Y9cQxy9k2sthijbUuoWrxFua5kmyVRarDgu&#10;GGzo01Bxzi9WQf6+q/LL4Wv2a/b6b7JJOnOUJ6UGb/3HAkSgPjzDj/ZOK0jTCd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0CccUAAADcAAAADwAAAAAAAAAA&#10;AAAAAAChAgAAZHJzL2Rvd25yZXYueG1sUEsFBgAAAAAEAAQA+QAAAJMDAAAAAA==&#10;" strokeweight=".55pt">
                  <v:stroke joinstyle="miter"/>
                </v:line>
                <v:shape id="Рисунок 225" o:spid="_x0000_s1061" type="#_x0000_t75" style="position:absolute;left:20104;top:8248;width:1333;height:15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+wyVXGAAAA3AAAAA8AAABkcnMvZG93bnJldi54bWxEj9FqwkAURN8L/YflFvpSdJNYo0ZXqUKh&#10;T6VGP+CSvW6i2bshu2r6991CoY/DzJxhVpvBtuJGvW8cK0jHCQjiyumGjYLj4X00B+EDssbWMSn4&#10;Jg+b9ePDCgvt7rynWxmMiBD2BSqoQ+gKKX1Vk0U/dh1x9E6utxii7I3UPd4j3LYyS5JcWmw4LtTY&#10;0a6m6lJerYKXSTls06+ZSRcLU2WvXX76POdKPT8Nb0sQgYbwH/5rf2gFWTaF3zPxCMj1D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37DJVcYAAADcAAAADwAAAAAAAAAAAAAA&#10;AACfAgAAZHJzL2Rvd25yZXYueG1sUEsFBgAAAAAEAAQA9wAAAJIDAAAAAA==&#10;">
                  <v:imagedata r:id="rId738" o:title=""/>
                  <v:path arrowok="t"/>
                </v:shape>
                <v:shape id="Рисунок 226" o:spid="_x0000_s1062" type="#_x0000_t75" style="position:absolute;left:976;width:1524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HStlrGAAAA3AAAAA8AAABkcnMvZG93bnJldi54bWxEj0FrwkAUhO+F/oflFXqrG3OQNnUVFQSF&#10;okTtwdsz+8wGs29Ddo3x33eFgsdhZr5hxtPe1qKj1leOFQwHCQjiwumKSwWH/fLjE4QPyBprx6Tg&#10;Th6mk9eXMWba3TinbhdKESHsM1RgQmgyKX1hyKIfuIY4emfXWgxRtqXULd4i3NYyTZKRtFhxXDDY&#10;0MJQcdldrYJj/vVjis12/nvq7ovZZp3v18tcqfe3fvYNIlAfnuH/9korSNMRPM7EIyAn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kdK2WsYAAADcAAAADwAAAAAAAAAAAAAA&#10;AACfAgAAZHJzL2Rvd25yZXYueG1sUEsFBgAAAAAEAAQA9wAAAJIDAAAAAA==&#10;">
                  <v:imagedata r:id="rId739" o:title=""/>
                  <v:path arrowok="t"/>
                </v:shape>
                <v:shape id="Рисунок 227" o:spid="_x0000_s1063" type="#_x0000_t75" style="position:absolute;left:6565;top:10369;width:1715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HcgzDAAAA3AAAAA8AAABkcnMvZG93bnJldi54bWxEj81qwzAQhO+FvoPYQG+NHFPi1o0SSsAQ&#10;esvPJbdF2tim1spIiu28fRUI5DjMzDfMajPZTgzkQ+tYwWKegSDWzrRcKzgdq/dPECEiG+wck4Ib&#10;BdisX19WWBo38p6GQ6xFgnAoUUETY19KGXRDFsPc9cTJuzhvMSbpa2k8jgluO5ln2VJabDktNNjT&#10;tiH9d7haBcXv8jIU1fE8drq66u1X+Kh9UOptNv18g4g0xWf40d4ZBXlewP1MOgJy/Q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EdyDMMAAADcAAAADwAAAAAAAAAAAAAAAACf&#10;AgAAZHJzL2Rvd25yZXYueG1sUEsFBgAAAAAEAAQA9wAAAI8DAAAAAA==&#10;">
                  <v:imagedata r:id="rId740" o:title=""/>
                  <v:path arrowok="t"/>
                </v:shape>
                <v:shape id="Рисунок 229" o:spid="_x0000_s1064" type="#_x0000_t75" style="position:absolute;left:16946;top:10719;width:953;height:1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F9YarFAAAA3AAAAA8AAABkcnMvZG93bnJldi54bWxEj19rwkAQxN8Lfodjhb7pxRRLTT3FPwhK&#10;H0qtBR+X3JoEc7shd2r67XuC0MdhZn7DTOedq9WVWl8JGxgNE1DEudiKCwOH783gDZQPyBZrYTLw&#10;Sx7ms97TFDMrN/6i6z4UKkLYZ2igDKHJtPZ5SQ79UBri6J2kdRiibAttW7xFuKt1miSv2mHFcaHE&#10;hlYl5ef9xRl4yU8fx5+JP+7kM5zX46XI4iDGPPe7xTuoQF34Dz/aW2sgTSdwPxOPgJ79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RfWGqxQAAANwAAAAPAAAAAAAAAAAAAAAA&#10;AJ8CAABkcnMvZG93bnJldi54bWxQSwUGAAAAAAQABAD3AAAAkQMAAAAA&#10;">
                  <v:imagedata r:id="rId741" o:title=""/>
                  <v:path arrowok="t"/>
                </v:shape>
                <v:shape id="Рисунок 231" o:spid="_x0000_s1065" type="#_x0000_t75" style="position:absolute;left:6;top:3188;width:3048;height:23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jWzrHAAAA3AAAAA8AAABkcnMvZG93bnJldi54bWxEj91qwkAUhO8LfYflFHpXN0mLlOgqWmiR&#10;tlL8Q7w77B6T2OzZkN1qfHu3IHg5zMw3zHDc2VocqfWVYwVpLwFBrJ2puFCwXr0/vYLwAdlg7ZgU&#10;nMnDeHR/N8TcuBMv6LgMhYgQ9jkqKENocim9Lsmi77mGOHp711oMUbaFNC2eItzWMkuSvrRYcVwo&#10;saG3kvTv8s8qmGo5z/TX7uXj/Nn8fFfbzWx+SJV6fOgmAxCBunALX9szoyB7TuH/TDwCcnQ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GZjWzrHAAAA3AAAAA8AAAAAAAAAAAAA&#10;AAAAnwIAAGRycy9kb3ducmV2LnhtbFBLBQYAAAAABAAEAPcAAACTAwAAAAA=&#10;">
                  <v:imagedata r:id="rId742" o:title=""/>
                  <v:path arrowok="t"/>
                </v:shape>
                <v:shape id="Рисунок 232" o:spid="_x0000_s1066" type="#_x0000_t75" style="position:absolute;left:9990;top:10198;width:5143;height:27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8zs57GAAAA3AAAAA8AAABkcnMvZG93bnJldi54bWxEj09LAzEUxO9Cv0N4BW826woq26ZFlEL9&#10;c3FbSo+PzXM3uHmJSdzdfnsjCB6HmfkNs9pMthcDhWgcK7heFCCIG6cNtwoO++3VPYiYkDX2jknB&#10;mSJs1rOLFVbajfxOQ51akSEcK1TQpeQrKWPTkcW4cJ44ex8uWExZhlbqgGOG216WRXErLRrOCx16&#10;euyo+ay/rYK7r2F6Pm1fzrvj6977MRjz9FYrdTmfHpYgEk3pP/zX3mkF5U0Jv2fyEZDr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zOznsYAAADcAAAADwAAAAAAAAAAAAAA&#10;AACfAgAAZHJzL2Rvd25yZXYueG1sUEsFBgAAAAAEAAQA9wAAAJIDAAAAAA==&#10;">
                  <v:imagedata r:id="rId743" o:title=""/>
                  <v:path arrowok="t"/>
                </v:shape>
                <v:shape id="Рисунок 270" o:spid="_x0000_s1067" type="#_x0000_t75" style="position:absolute;left:64;width:21475;height:129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6dSIrBAAAA3AAAAA8AAABkcnMvZG93bnJldi54bWxET8uKwjAU3QvzD+EOuNN0KminGkUGBBE3&#10;PpBZXptr25nmpiRR69+bheDycN6zRWcacSPna8sKvoYJCOLC6ppLBcfDapCB8AFZY2OZFDzIw2L+&#10;0Zthru2dd3Tbh1LEEPY5KqhCaHMpfVGRQT+0LXHkLtYZDBG6UmqH9xhuGpkmyVgarDk2VNjST0XF&#10;//5qFGT+cvoeb/Rytf2rt+mvdw8anZXqf3bLKYhAXXiLX+61VpBO4vx4Jh4BOX8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6dSIrBAAAA3AAAAA8AAAAAAAAAAAAAAAAAnwIA&#10;AGRycy9kb3ducmV2LnhtbFBLBQYAAAAABAAEAPcAAACNAwAAAAA=&#10;">
                  <v:imagedata r:id="rId744" o:title=""/>
                  <v:path arrowok="t"/>
                </v:shape>
                <w10:wrap type="square" anchorx="margin"/>
              </v:group>
            </w:pict>
          </mc:Fallback>
        </mc:AlternateContent>
      </w:r>
      <w:r w:rsidR="0086687E">
        <w:rPr>
          <w:rFonts w:ascii="Times New Roman" w:hAnsi="Times New Roman" w:cs="Times New Roman"/>
        </w:rPr>
        <w:t xml:space="preserve">Стандартным образом исследуя функцию </w:t>
      </w:r>
      <w:r w:rsidR="0086687E" w:rsidRPr="0086687E">
        <w:rPr>
          <w:rFonts w:ascii="Times New Roman" w:hAnsi="Times New Roman" w:cs="Times New Roman"/>
          <w:position w:val="-10"/>
        </w:rPr>
        <w:object w:dxaOrig="540" w:dyaOrig="320">
          <v:shape id="_x0000_i1286" type="#_x0000_t75" style="width:27pt;height:15.5pt" o:ole="">
            <v:imagedata r:id="rId745" o:title=""/>
          </v:shape>
          <o:OLEObject Type="Embed" ProgID="Equation.DSMT4" ShapeID="_x0000_i1286" DrawAspect="Content" ObjectID="_1645186294" r:id="rId746"/>
        </w:object>
      </w:r>
      <w:r w:rsidR="0086687E">
        <w:rPr>
          <w:rFonts w:ascii="Times New Roman" w:hAnsi="Times New Roman" w:cs="Times New Roman"/>
        </w:rPr>
        <w:t xml:space="preserve"> на монотонность по переменной </w:t>
      </w:r>
      <w:r w:rsidR="0086687E" w:rsidRPr="0086687E">
        <w:rPr>
          <w:rFonts w:ascii="Times New Roman" w:hAnsi="Times New Roman" w:cs="Times New Roman"/>
          <w:position w:val="-6"/>
        </w:rPr>
        <w:object w:dxaOrig="200" w:dyaOrig="220">
          <v:shape id="_x0000_i1287" type="#_x0000_t75" style="width:9.5pt;height:11.5pt" o:ole="">
            <v:imagedata r:id="rId747" o:title=""/>
          </v:shape>
          <o:OLEObject Type="Embed" ProgID="Equation.DSMT4" ShapeID="_x0000_i1287" DrawAspect="Content" ObjectID="_1645186295" r:id="rId748"/>
        </w:object>
      </w:r>
      <w:r w:rsidR="0086687E">
        <w:rPr>
          <w:rFonts w:ascii="Times New Roman" w:hAnsi="Times New Roman" w:cs="Times New Roman"/>
        </w:rPr>
        <w:t xml:space="preserve"> по знакам производной, обнаруживаем, что она возрастает на интервале </w:t>
      </w:r>
      <w:r w:rsidR="00C55B56" w:rsidRPr="0086687E">
        <w:rPr>
          <w:rFonts w:ascii="Times New Roman" w:hAnsi="Times New Roman" w:cs="Times New Roman"/>
          <w:position w:val="-18"/>
        </w:rPr>
        <w:object w:dxaOrig="940" w:dyaOrig="480">
          <v:shape id="_x0000_i1288" type="#_x0000_t75" style="width:47.5pt;height:24pt" o:ole="">
            <v:imagedata r:id="rId749" o:title=""/>
          </v:shape>
          <o:OLEObject Type="Embed" ProgID="Equation.DSMT4" ShapeID="_x0000_i1288" DrawAspect="Content" ObjectID="_1645186296" r:id="rId750"/>
        </w:object>
      </w:r>
      <w:r w:rsidR="0086687E">
        <w:rPr>
          <w:rFonts w:ascii="Times New Roman" w:hAnsi="Times New Roman" w:cs="Times New Roman"/>
        </w:rPr>
        <w:t xml:space="preserve"> и убывает на </w:t>
      </w:r>
      <w:r w:rsidR="00C55B56" w:rsidRPr="0086687E">
        <w:rPr>
          <w:rFonts w:ascii="Times New Roman" w:hAnsi="Times New Roman" w:cs="Times New Roman"/>
          <w:position w:val="-18"/>
        </w:rPr>
        <w:object w:dxaOrig="800" w:dyaOrig="480">
          <v:shape id="_x0000_i1289" type="#_x0000_t75" style="width:40pt;height:24pt" o:ole="">
            <v:imagedata r:id="rId751" o:title=""/>
          </v:shape>
          <o:OLEObject Type="Embed" ProgID="Equation.DSMT4" ShapeID="_x0000_i1289" DrawAspect="Content" ObjectID="_1645186297" r:id="rId752"/>
        </w:object>
      </w:r>
      <w:r w:rsidR="0086687E">
        <w:rPr>
          <w:rFonts w:ascii="Times New Roman" w:hAnsi="Times New Roman" w:cs="Times New Roman"/>
        </w:rPr>
        <w:t xml:space="preserve">, достигая максимума в точке </w:t>
      </w:r>
      <w:r w:rsidR="00C55B56" w:rsidRPr="00C55B56">
        <w:rPr>
          <w:rFonts w:ascii="Times New Roman" w:hAnsi="Times New Roman" w:cs="Times New Roman"/>
          <w:position w:val="-14"/>
        </w:rPr>
        <w:object w:dxaOrig="900" w:dyaOrig="420">
          <v:shape id="_x0000_i1290" type="#_x0000_t75" style="width:45pt;height:21.5pt" o:ole="">
            <v:imagedata r:id="rId753" o:title=""/>
          </v:shape>
          <o:OLEObject Type="Embed" ProgID="Equation.DSMT4" ShapeID="_x0000_i1290" DrawAspect="Content" ObjectID="_1645186298" r:id="rId754"/>
        </w:object>
      </w:r>
      <w:r w:rsidR="0086687E">
        <w:rPr>
          <w:rFonts w:ascii="Times New Roman" w:hAnsi="Times New Roman" w:cs="Times New Roman"/>
        </w:rPr>
        <w:t xml:space="preserve">. Этот максимум является и наибольшим значением </w:t>
      </w:r>
      <w:r w:rsidR="0086687E" w:rsidRPr="0086687E">
        <w:rPr>
          <w:rFonts w:ascii="Times New Roman" w:hAnsi="Times New Roman" w:cs="Times New Roman"/>
          <w:position w:val="-10"/>
        </w:rPr>
        <w:object w:dxaOrig="540" w:dyaOrig="320">
          <v:shape id="_x0000_i1291" type="#_x0000_t75" style="width:27pt;height:15.5pt" o:ole="">
            <v:imagedata r:id="rId755" o:title=""/>
          </v:shape>
          <o:OLEObject Type="Embed" ProgID="Equation.DSMT4" ShapeID="_x0000_i1291" DrawAspect="Content" ObjectID="_1645186299" r:id="rId756"/>
        </w:object>
      </w:r>
      <w:r w:rsidR="0086687E">
        <w:rPr>
          <w:rFonts w:ascii="Times New Roman" w:hAnsi="Times New Roman" w:cs="Times New Roman"/>
        </w:rPr>
        <w:t xml:space="preserve"> на </w:t>
      </w:r>
      <w:r w:rsidR="00C55B56" w:rsidRPr="00C55B56">
        <w:rPr>
          <w:rFonts w:ascii="Times New Roman" w:hAnsi="Times New Roman" w:cs="Times New Roman"/>
          <w:position w:val="-12"/>
        </w:rPr>
        <w:object w:dxaOrig="620" w:dyaOrig="360">
          <v:shape id="_x0000_i1292" type="#_x0000_t75" style="width:30.5pt;height:18.5pt" o:ole="">
            <v:imagedata r:id="rId757" o:title=""/>
          </v:shape>
          <o:OLEObject Type="Embed" ProgID="Equation.DSMT4" ShapeID="_x0000_i1292" DrawAspect="Content" ObjectID="_1645186300" r:id="rId758"/>
        </w:object>
      </w:r>
      <w:r w:rsidR="0086687E">
        <w:rPr>
          <w:rFonts w:ascii="Times New Roman" w:hAnsi="Times New Roman" w:cs="Times New Roman"/>
        </w:rPr>
        <w:t xml:space="preserve">. Таким образом, при фиксированном </w:t>
      </w:r>
      <w:r w:rsidR="00C55B56" w:rsidRPr="00C55B56">
        <w:rPr>
          <w:rFonts w:ascii="Times New Roman" w:hAnsi="Times New Roman" w:cs="Times New Roman"/>
          <w:position w:val="-12"/>
        </w:rPr>
        <w:object w:dxaOrig="960" w:dyaOrig="360">
          <v:shape id="_x0000_i1293" type="#_x0000_t75" style="width:48pt;height:18.5pt" o:ole="">
            <v:imagedata r:id="rId759" o:title=""/>
          </v:shape>
          <o:OLEObject Type="Embed" ProgID="Equation.DSMT4" ShapeID="_x0000_i1293" DrawAspect="Content" ObjectID="_1645186301" r:id="rId760"/>
        </w:object>
      </w:r>
      <w:r w:rsidR="0086687E">
        <w:rPr>
          <w:rFonts w:ascii="Times New Roman" w:hAnsi="Times New Roman" w:cs="Times New Roman"/>
        </w:rPr>
        <w:t xml:space="preserve"> наибольшее возможное значение </w:t>
      </w:r>
      <w:r w:rsidR="0086687E" w:rsidRPr="0086687E">
        <w:rPr>
          <w:rFonts w:ascii="Times New Roman" w:hAnsi="Times New Roman" w:cs="Times New Roman"/>
          <w:position w:val="-10"/>
        </w:rPr>
        <w:object w:dxaOrig="220" w:dyaOrig="260">
          <v:shape id="_x0000_i1294" type="#_x0000_t75" style="width:11.5pt;height:13pt" o:ole="">
            <v:imagedata r:id="rId761" o:title=""/>
          </v:shape>
          <o:OLEObject Type="Embed" ProgID="Equation.DSMT4" ShapeID="_x0000_i1294" DrawAspect="Content" ObjectID="_1645186302" r:id="rId762"/>
        </w:object>
      </w:r>
      <w:r w:rsidR="0086687E">
        <w:rPr>
          <w:rFonts w:ascii="Times New Roman" w:hAnsi="Times New Roman" w:cs="Times New Roman"/>
        </w:rPr>
        <w:t xml:space="preserve"> для точек на единичных отрезках с концами на осях равно:</w:t>
      </w:r>
    </w:p>
    <w:p w:rsidR="0086687E" w:rsidRDefault="00C55B56" w:rsidP="0086687E">
      <w:pPr>
        <w:jc w:val="center"/>
        <w:rPr>
          <w:rFonts w:ascii="Times New Roman" w:hAnsi="Times New Roman" w:cs="Times New Roman"/>
        </w:rPr>
      </w:pPr>
      <w:r w:rsidRPr="0086687E">
        <w:rPr>
          <w:rFonts w:ascii="Times New Roman" w:hAnsi="Times New Roman" w:cs="Times New Roman"/>
          <w:position w:val="-30"/>
        </w:rPr>
        <w:object w:dxaOrig="5500" w:dyaOrig="780">
          <v:shape id="_x0000_i1295" type="#_x0000_t75" style="width:275pt;height:39pt" o:ole="">
            <v:imagedata r:id="rId763" o:title=""/>
          </v:shape>
          <o:OLEObject Type="Embed" ProgID="Equation.DSMT4" ShapeID="_x0000_i1295" DrawAspect="Content" ObjectID="_1645186303" r:id="rId764"/>
        </w:object>
      </w:r>
      <w:r w:rsidR="0086687E">
        <w:rPr>
          <w:rFonts w:ascii="Times New Roman" w:hAnsi="Times New Roman" w:cs="Times New Roman"/>
        </w:rPr>
        <w:t>.</w:t>
      </w:r>
    </w:p>
    <w:p w:rsidR="0086687E" w:rsidRDefault="0086687E" w:rsidP="00971147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 силу непрерывности </w:t>
      </w:r>
      <w:r w:rsidR="00B24F05">
        <w:rPr>
          <w:rFonts w:ascii="Times New Roman" w:hAnsi="Times New Roman" w:cs="Times New Roman"/>
        </w:rPr>
        <w:t xml:space="preserve">функции </w:t>
      </w:r>
      <w:r w:rsidR="00B24F05" w:rsidRPr="00B24F05">
        <w:rPr>
          <w:rFonts w:ascii="Times New Roman" w:hAnsi="Times New Roman" w:cs="Times New Roman"/>
          <w:position w:val="-10"/>
        </w:rPr>
        <w:object w:dxaOrig="540" w:dyaOrig="320">
          <v:shape id="_x0000_i1296" type="#_x0000_t75" style="width:27pt;height:15.5pt" o:ole="">
            <v:imagedata r:id="rId765" o:title=""/>
          </v:shape>
          <o:OLEObject Type="Embed" ProgID="Equation.DSMT4" ShapeID="_x0000_i1296" DrawAspect="Content" ObjectID="_1645186304" r:id="rId766"/>
        </w:object>
      </w:r>
      <w:r w:rsidR="00B24F05">
        <w:rPr>
          <w:rFonts w:ascii="Times New Roman" w:hAnsi="Times New Roman" w:cs="Times New Roman"/>
        </w:rPr>
        <w:t xml:space="preserve"> и е</w:t>
      </w:r>
      <w:r w:rsidR="00971147">
        <w:rPr>
          <w:rFonts w:ascii="Times New Roman" w:hAnsi="Times New Roman" w:cs="Times New Roman"/>
        </w:rPr>
        <w:t>ё</w:t>
      </w:r>
      <w:r w:rsidR="00B24F05">
        <w:rPr>
          <w:rFonts w:ascii="Times New Roman" w:hAnsi="Times New Roman" w:cs="Times New Roman"/>
        </w:rPr>
        <w:t xml:space="preserve"> нулевых значений на концах промежутка </w:t>
      </w:r>
      <w:r w:rsidR="00C55B56" w:rsidRPr="00C55B56">
        <w:rPr>
          <w:rFonts w:ascii="Times New Roman" w:hAnsi="Times New Roman" w:cs="Times New Roman"/>
          <w:position w:val="-12"/>
        </w:rPr>
        <w:object w:dxaOrig="620" w:dyaOrig="360">
          <v:shape id="_x0000_i1297" type="#_x0000_t75" style="width:30.5pt;height:18.5pt" o:ole="">
            <v:imagedata r:id="rId767" o:title=""/>
          </v:shape>
          <o:OLEObject Type="Embed" ProgID="Equation.DSMT4" ShapeID="_x0000_i1297" DrawAspect="Content" ObjectID="_1645186305" r:id="rId768"/>
        </w:object>
      </w:r>
      <w:r w:rsidR="00B24F05">
        <w:rPr>
          <w:rFonts w:ascii="Times New Roman" w:hAnsi="Times New Roman" w:cs="Times New Roman"/>
        </w:rPr>
        <w:t>, ординаты точек, лежащих на единичных отрезках с концами на осях координат в первом квадранте, принимают</w:t>
      </w:r>
      <w:r w:rsidR="00971147">
        <w:rPr>
          <w:rFonts w:ascii="Times New Roman" w:hAnsi="Times New Roman" w:cs="Times New Roman"/>
        </w:rPr>
        <w:t xml:space="preserve"> при фиксированном </w:t>
      </w:r>
      <w:r w:rsidR="00C55B56" w:rsidRPr="00C55B56">
        <w:rPr>
          <w:rFonts w:ascii="Times New Roman" w:hAnsi="Times New Roman" w:cs="Times New Roman"/>
          <w:position w:val="-12"/>
        </w:rPr>
        <w:object w:dxaOrig="260" w:dyaOrig="360">
          <v:shape id="_x0000_i1298" type="#_x0000_t75" style="width:13pt;height:18.5pt" o:ole="">
            <v:imagedata r:id="rId769" o:title=""/>
          </v:shape>
          <o:OLEObject Type="Embed" ProgID="Equation.DSMT4" ShapeID="_x0000_i1298" DrawAspect="Content" ObjectID="_1645186306" r:id="rId770"/>
        </w:object>
      </w:r>
      <w:r w:rsidR="00971147">
        <w:rPr>
          <w:rFonts w:ascii="Times New Roman" w:hAnsi="Times New Roman" w:cs="Times New Roman"/>
        </w:rPr>
        <w:t xml:space="preserve"> </w:t>
      </w:r>
      <w:r w:rsidR="00B24F05">
        <w:rPr>
          <w:rFonts w:ascii="Times New Roman" w:hAnsi="Times New Roman" w:cs="Times New Roman"/>
        </w:rPr>
        <w:t xml:space="preserve">и все возможные значения из промежутка </w:t>
      </w:r>
      <w:r w:rsidR="00B24F05" w:rsidRPr="00B24F05">
        <w:rPr>
          <w:rFonts w:ascii="Times New Roman" w:hAnsi="Times New Roman" w:cs="Times New Roman"/>
          <w:position w:val="-12"/>
        </w:rPr>
        <w:object w:dxaOrig="840" w:dyaOrig="360">
          <v:shape id="_x0000_i1299" type="#_x0000_t75" style="width:42pt;height:18.5pt" o:ole="">
            <v:imagedata r:id="rId771" o:title=""/>
          </v:shape>
          <o:OLEObject Type="Embed" ProgID="Equation.DSMT4" ShapeID="_x0000_i1299" DrawAspect="Content" ObjectID="_1645186307" r:id="rId772"/>
        </w:object>
      </w:r>
      <w:r w:rsidR="00B24F05">
        <w:rPr>
          <w:rFonts w:ascii="Times New Roman" w:hAnsi="Times New Roman" w:cs="Times New Roman"/>
        </w:rPr>
        <w:t xml:space="preserve"> (теорема о промежуточном значении)</w:t>
      </w:r>
      <w:r w:rsidR="00C55B56">
        <w:rPr>
          <w:rFonts w:ascii="Times New Roman" w:hAnsi="Times New Roman" w:cs="Times New Roman"/>
        </w:rPr>
        <w:t>.</w:t>
      </w:r>
      <w:r w:rsidR="00C55B56" w:rsidRPr="00C55B56">
        <w:rPr>
          <w:rFonts w:ascii="Times New Roman" w:hAnsi="Times New Roman" w:cs="Times New Roman"/>
        </w:rPr>
        <w:t xml:space="preserve"> </w:t>
      </w:r>
      <w:r w:rsidR="00C55B56">
        <w:rPr>
          <w:rFonts w:ascii="Times New Roman" w:hAnsi="Times New Roman" w:cs="Times New Roman"/>
        </w:rPr>
        <w:t>Таким образом,</w:t>
      </w:r>
      <w:r w:rsidR="00B24F05">
        <w:rPr>
          <w:rFonts w:ascii="Times New Roman" w:hAnsi="Times New Roman" w:cs="Times New Roman"/>
        </w:rPr>
        <w:t xml:space="preserve"> </w:t>
      </w:r>
      <w:r w:rsidR="00C55B56">
        <w:rPr>
          <w:rFonts w:ascii="Times New Roman" w:hAnsi="Times New Roman" w:cs="Times New Roman"/>
        </w:rPr>
        <w:t xml:space="preserve">при произвольном </w:t>
      </w:r>
      <w:r w:rsidR="00C55B56" w:rsidRPr="00C55B56">
        <w:rPr>
          <w:rFonts w:ascii="Times New Roman" w:hAnsi="Times New Roman" w:cs="Times New Roman"/>
          <w:position w:val="-10"/>
        </w:rPr>
        <w:object w:dxaOrig="859" w:dyaOrig="320">
          <v:shape id="_x0000_i1300" type="#_x0000_t75" style="width:43pt;height:15.5pt" o:ole="">
            <v:imagedata r:id="rId773" o:title=""/>
          </v:shape>
          <o:OLEObject Type="Embed" ProgID="Equation.DSMT4" ShapeID="_x0000_i1300" DrawAspect="Content" ObjectID="_1645186308" r:id="rId774"/>
        </w:object>
      </w:r>
      <w:r w:rsidR="00C55B56">
        <w:rPr>
          <w:rFonts w:ascii="Times New Roman" w:hAnsi="Times New Roman" w:cs="Times New Roman"/>
        </w:rPr>
        <w:t xml:space="preserve"> имеем</w:t>
      </w:r>
      <w:r w:rsidR="00B24F05">
        <w:rPr>
          <w:rFonts w:ascii="Times New Roman" w:hAnsi="Times New Roman" w:cs="Times New Roman"/>
        </w:rPr>
        <w:t xml:space="preserve"> </w:t>
      </w:r>
      <w:r w:rsidR="00B24F05" w:rsidRPr="00B24F05">
        <w:rPr>
          <w:rFonts w:ascii="Times New Roman" w:hAnsi="Times New Roman" w:cs="Times New Roman"/>
          <w:position w:val="-10"/>
        </w:rPr>
        <w:object w:dxaOrig="1440" w:dyaOrig="360">
          <v:shape id="_x0000_i1301" type="#_x0000_t75" style="width:1in;height:18.5pt" o:ole="">
            <v:imagedata r:id="rId775" o:title=""/>
          </v:shape>
          <o:OLEObject Type="Embed" ProgID="Equation.DSMT4" ShapeID="_x0000_i1301" DrawAspect="Content" ObjectID="_1645186309" r:id="rId776"/>
        </w:object>
      </w:r>
      <w:r w:rsidR="00B24F05">
        <w:rPr>
          <w:rFonts w:ascii="Times New Roman" w:hAnsi="Times New Roman" w:cs="Times New Roman"/>
        </w:rPr>
        <w:t xml:space="preserve">, или </w:t>
      </w:r>
      <w:r w:rsidR="00B24F05" w:rsidRPr="00B24F05">
        <w:rPr>
          <w:rFonts w:ascii="Times New Roman" w:hAnsi="Times New Roman" w:cs="Times New Roman"/>
          <w:position w:val="-10"/>
        </w:rPr>
        <w:object w:dxaOrig="1260" w:dyaOrig="360">
          <v:shape id="_x0000_i1302" type="#_x0000_t75" style="width:63pt;height:18.5pt" o:ole="">
            <v:imagedata r:id="rId777" o:title=""/>
          </v:shape>
          <o:OLEObject Type="Embed" ProgID="Equation.DSMT4" ShapeID="_x0000_i1302" DrawAspect="Content" ObjectID="_1645186310" r:id="rId778"/>
        </w:object>
      </w:r>
      <w:r w:rsidR="00B24F05">
        <w:rPr>
          <w:rFonts w:ascii="Times New Roman" w:hAnsi="Times New Roman" w:cs="Times New Roman"/>
        </w:rPr>
        <w:t xml:space="preserve">, или </w:t>
      </w:r>
      <w:r w:rsidR="00B24F05" w:rsidRPr="00B24F05">
        <w:rPr>
          <w:rFonts w:ascii="Times New Roman" w:hAnsi="Times New Roman" w:cs="Times New Roman"/>
          <w:position w:val="-10"/>
        </w:rPr>
        <w:object w:dxaOrig="1300" w:dyaOrig="360">
          <v:shape id="_x0000_i1303" type="#_x0000_t75" style="width:65pt;height:18.5pt" o:ole="">
            <v:imagedata r:id="rId779" o:title=""/>
          </v:shape>
          <o:OLEObject Type="Embed" ProgID="Equation.DSMT4" ShapeID="_x0000_i1303" DrawAspect="Content" ObjectID="_1645186311" r:id="rId780"/>
        </w:object>
      </w:r>
      <w:r w:rsidR="00B24F05">
        <w:rPr>
          <w:rFonts w:ascii="Times New Roman" w:hAnsi="Times New Roman" w:cs="Times New Roman"/>
        </w:rPr>
        <w:t xml:space="preserve">. Это неравенство задаёт множество искомых точек в первом квадранте, но в силу симметрии фигуры относительно осей координат и чётности входящих в неравенство функций по </w:t>
      </w:r>
      <w:r w:rsidR="00B24F05" w:rsidRPr="00B24F05">
        <w:rPr>
          <w:rFonts w:ascii="Times New Roman" w:hAnsi="Times New Roman" w:cs="Times New Roman"/>
          <w:position w:val="-6"/>
        </w:rPr>
        <w:object w:dxaOrig="200" w:dyaOrig="220">
          <v:shape id="_x0000_i1304" type="#_x0000_t75" style="width:9.5pt;height:11.5pt" o:ole="">
            <v:imagedata r:id="rId781" o:title=""/>
          </v:shape>
          <o:OLEObject Type="Embed" ProgID="Equation.DSMT4" ShapeID="_x0000_i1304" DrawAspect="Content" ObjectID="_1645186312" r:id="rId782"/>
        </w:object>
      </w:r>
      <w:r w:rsidR="00B24F05">
        <w:rPr>
          <w:rFonts w:ascii="Times New Roman" w:hAnsi="Times New Roman" w:cs="Times New Roman"/>
        </w:rPr>
        <w:t xml:space="preserve"> и по </w:t>
      </w:r>
      <w:r w:rsidR="00B24F05" w:rsidRPr="00B24F05">
        <w:rPr>
          <w:rFonts w:ascii="Times New Roman" w:hAnsi="Times New Roman" w:cs="Times New Roman"/>
          <w:position w:val="-10"/>
        </w:rPr>
        <w:object w:dxaOrig="220" w:dyaOrig="260">
          <v:shape id="_x0000_i1305" type="#_x0000_t75" style="width:11.5pt;height:13pt" o:ole="">
            <v:imagedata r:id="rId783" o:title=""/>
          </v:shape>
          <o:OLEObject Type="Embed" ProgID="Equation.DSMT4" ShapeID="_x0000_i1305" DrawAspect="Content" ObjectID="_1645186313" r:id="rId784"/>
        </w:object>
      </w:r>
      <w:r w:rsidR="00B24F05">
        <w:rPr>
          <w:rFonts w:ascii="Times New Roman" w:hAnsi="Times New Roman" w:cs="Times New Roman"/>
        </w:rPr>
        <w:t xml:space="preserve"> оно имеет такой же вид и в других квадрантах. При </w:t>
      </w:r>
      <w:r w:rsidR="00B24F05" w:rsidRPr="00B24F05">
        <w:rPr>
          <w:rFonts w:ascii="Times New Roman" w:hAnsi="Times New Roman" w:cs="Times New Roman"/>
          <w:position w:val="-6"/>
        </w:rPr>
        <w:object w:dxaOrig="560" w:dyaOrig="279">
          <v:shape id="_x0000_i1306" type="#_x0000_t75" style="width:28.5pt;height:14.5pt" o:ole="">
            <v:imagedata r:id="rId785" o:title=""/>
          </v:shape>
          <o:OLEObject Type="Embed" ProgID="Equation.DSMT4" ShapeID="_x0000_i1306" DrawAspect="Content" ObjectID="_1645186314" r:id="rId786"/>
        </w:object>
      </w:r>
      <w:r w:rsidR="00B24F05">
        <w:rPr>
          <w:rFonts w:ascii="Times New Roman" w:hAnsi="Times New Roman" w:cs="Times New Roman"/>
        </w:rPr>
        <w:t xml:space="preserve"> и при </w:t>
      </w:r>
      <w:r w:rsidR="00B24F05" w:rsidRPr="00B24F05">
        <w:rPr>
          <w:rFonts w:ascii="Times New Roman" w:hAnsi="Times New Roman" w:cs="Times New Roman"/>
          <w:position w:val="-10"/>
        </w:rPr>
        <w:object w:dxaOrig="560" w:dyaOrig="320">
          <v:shape id="_x0000_i1307" type="#_x0000_t75" style="width:28.5pt;height:15.5pt" o:ole="">
            <v:imagedata r:id="rId787" o:title=""/>
          </v:shape>
          <o:OLEObject Type="Embed" ProgID="Equation.DSMT4" ShapeID="_x0000_i1307" DrawAspect="Content" ObjectID="_1645186315" r:id="rId788"/>
        </w:object>
      </w:r>
      <w:r w:rsidR="00B24F05">
        <w:rPr>
          <w:rFonts w:ascii="Times New Roman" w:hAnsi="Times New Roman" w:cs="Times New Roman"/>
        </w:rPr>
        <w:t xml:space="preserve"> оно правильно задаёт единичные отрезки, лежащие на осях </w:t>
      </w:r>
      <w:r w:rsidR="00B24F05" w:rsidRPr="00B24F05">
        <w:rPr>
          <w:rFonts w:ascii="Times New Roman" w:hAnsi="Times New Roman" w:cs="Times New Roman"/>
          <w:position w:val="-10"/>
        </w:rPr>
        <w:object w:dxaOrig="360" w:dyaOrig="320">
          <v:shape id="_x0000_i1308" type="#_x0000_t75" style="width:18.5pt;height:15.5pt" o:ole="">
            <v:imagedata r:id="rId789" o:title=""/>
          </v:shape>
          <o:OLEObject Type="Embed" ProgID="Equation.DSMT4" ShapeID="_x0000_i1308" DrawAspect="Content" ObjectID="_1645186316" r:id="rId790"/>
        </w:object>
      </w:r>
      <w:r w:rsidR="00B24F05">
        <w:rPr>
          <w:rFonts w:ascii="Times New Roman" w:hAnsi="Times New Roman" w:cs="Times New Roman"/>
        </w:rPr>
        <w:t xml:space="preserve"> и </w:t>
      </w:r>
      <w:r w:rsidR="00B24F05" w:rsidRPr="00B24F05">
        <w:rPr>
          <w:rFonts w:ascii="Times New Roman" w:hAnsi="Times New Roman" w:cs="Times New Roman"/>
          <w:position w:val="-6"/>
        </w:rPr>
        <w:object w:dxaOrig="360" w:dyaOrig="279">
          <v:shape id="_x0000_i1309" type="#_x0000_t75" style="width:18.5pt;height:14.5pt" o:ole="">
            <v:imagedata r:id="rId791" o:title=""/>
          </v:shape>
          <o:OLEObject Type="Embed" ProgID="Equation.DSMT4" ShapeID="_x0000_i1309" DrawAspect="Content" ObjectID="_1645186317" r:id="rId792"/>
        </w:object>
      </w:r>
      <w:r w:rsidR="00B24F05">
        <w:rPr>
          <w:rFonts w:ascii="Times New Roman" w:hAnsi="Times New Roman" w:cs="Times New Roman"/>
        </w:rPr>
        <w:t xml:space="preserve"> соответственно. Таким образом, ответ имеет вид:</w:t>
      </w:r>
    </w:p>
    <w:p w:rsidR="00B24F05" w:rsidRPr="001B3C3C" w:rsidRDefault="00B24F05" w:rsidP="00B24F05">
      <w:pPr>
        <w:jc w:val="center"/>
        <w:rPr>
          <w:rFonts w:ascii="Times New Roman" w:hAnsi="Times New Roman" w:cs="Times New Roman"/>
        </w:rPr>
      </w:pPr>
      <w:r w:rsidRPr="00B24F05">
        <w:rPr>
          <w:rFonts w:ascii="Times New Roman" w:hAnsi="Times New Roman" w:cs="Times New Roman"/>
          <w:position w:val="-10"/>
        </w:rPr>
        <w:object w:dxaOrig="1300" w:dyaOrig="360">
          <v:shape id="_x0000_i1310" type="#_x0000_t75" style="width:65pt;height:18.5pt" o:ole="">
            <v:imagedata r:id="rId779" o:title=""/>
          </v:shape>
          <o:OLEObject Type="Embed" ProgID="Equation.DSMT4" ShapeID="_x0000_i1310" DrawAspect="Content" ObjectID="_1645186318" r:id="rId793"/>
        </w:object>
      </w:r>
      <w:r>
        <w:rPr>
          <w:rFonts w:ascii="Times New Roman" w:hAnsi="Times New Roman" w:cs="Times New Roman"/>
        </w:rPr>
        <w:t>.</w:t>
      </w:r>
    </w:p>
    <w:sectPr w:rsidR="00B24F05" w:rsidRPr="001B3C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6D6A" w:rsidRDefault="00A76D6A" w:rsidP="00670505">
      <w:pPr>
        <w:spacing w:after="0" w:line="240" w:lineRule="auto"/>
      </w:pPr>
      <w:r>
        <w:separator/>
      </w:r>
    </w:p>
  </w:endnote>
  <w:endnote w:type="continuationSeparator" w:id="0">
    <w:p w:rsidR="00A76D6A" w:rsidRDefault="00A76D6A" w:rsidP="006705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Liberation Serif">
    <w:panose1 w:val="02020603050405020304"/>
    <w:charset w:val="CC"/>
    <w:family w:val="roman"/>
    <w:pitch w:val="variable"/>
    <w:sig w:usb0="E0000AFF" w:usb1="500078FF" w:usb2="00000021" w:usb3="00000000" w:csb0="000001BF" w:csb1="00000000"/>
  </w:font>
  <w:font w:name="Noto Sans CJK SC">
    <w:charset w:val="00"/>
    <w:family w:val="auto"/>
    <w:pitch w:val="variable"/>
  </w:font>
  <w:font w:name="Lohit Devanagari">
    <w:altName w:val="Times New Roman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6D6A" w:rsidRDefault="00A76D6A" w:rsidP="00670505">
      <w:pPr>
        <w:spacing w:after="0" w:line="240" w:lineRule="auto"/>
      </w:pPr>
      <w:r>
        <w:separator/>
      </w:r>
    </w:p>
  </w:footnote>
  <w:footnote w:type="continuationSeparator" w:id="0">
    <w:p w:rsidR="00A76D6A" w:rsidRDefault="00A76D6A" w:rsidP="006705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B1D602D"/>
    <w:multiLevelType w:val="hybridMultilevel"/>
    <w:tmpl w:val="C6B6AE8A"/>
    <w:lvl w:ilvl="0" w:tplc="AE1A9D08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6D4"/>
    <w:rsid w:val="00012D58"/>
    <w:rsid w:val="000262B3"/>
    <w:rsid w:val="0002729E"/>
    <w:rsid w:val="00073477"/>
    <w:rsid w:val="000D2FB5"/>
    <w:rsid w:val="000D67E0"/>
    <w:rsid w:val="000E30C7"/>
    <w:rsid w:val="000E50A2"/>
    <w:rsid w:val="0013251E"/>
    <w:rsid w:val="00142113"/>
    <w:rsid w:val="00162926"/>
    <w:rsid w:val="001B3C3C"/>
    <w:rsid w:val="001C1D15"/>
    <w:rsid w:val="001C2405"/>
    <w:rsid w:val="00202DE3"/>
    <w:rsid w:val="00233849"/>
    <w:rsid w:val="002B437C"/>
    <w:rsid w:val="002C2952"/>
    <w:rsid w:val="002D3578"/>
    <w:rsid w:val="002E3CF9"/>
    <w:rsid w:val="00330B64"/>
    <w:rsid w:val="00332F8F"/>
    <w:rsid w:val="00392DC2"/>
    <w:rsid w:val="003F52CE"/>
    <w:rsid w:val="003F78C3"/>
    <w:rsid w:val="00435D5E"/>
    <w:rsid w:val="00472512"/>
    <w:rsid w:val="004758F7"/>
    <w:rsid w:val="004856D4"/>
    <w:rsid w:val="00485A23"/>
    <w:rsid w:val="004D36C2"/>
    <w:rsid w:val="004E2BDB"/>
    <w:rsid w:val="00526D31"/>
    <w:rsid w:val="00537C40"/>
    <w:rsid w:val="00571BD7"/>
    <w:rsid w:val="00582D56"/>
    <w:rsid w:val="005977A4"/>
    <w:rsid w:val="005B456C"/>
    <w:rsid w:val="006043A0"/>
    <w:rsid w:val="00623840"/>
    <w:rsid w:val="00670505"/>
    <w:rsid w:val="006B55A9"/>
    <w:rsid w:val="0073130C"/>
    <w:rsid w:val="007B2456"/>
    <w:rsid w:val="007B53D9"/>
    <w:rsid w:val="007D6C17"/>
    <w:rsid w:val="007E1725"/>
    <w:rsid w:val="00802508"/>
    <w:rsid w:val="00832765"/>
    <w:rsid w:val="00864BBA"/>
    <w:rsid w:val="0086687E"/>
    <w:rsid w:val="008A2AD3"/>
    <w:rsid w:val="008A7ACA"/>
    <w:rsid w:val="008D52E6"/>
    <w:rsid w:val="00925128"/>
    <w:rsid w:val="00941220"/>
    <w:rsid w:val="0095156A"/>
    <w:rsid w:val="00971147"/>
    <w:rsid w:val="00976BA4"/>
    <w:rsid w:val="009D034E"/>
    <w:rsid w:val="009E5604"/>
    <w:rsid w:val="00A01BFF"/>
    <w:rsid w:val="00A02884"/>
    <w:rsid w:val="00A47193"/>
    <w:rsid w:val="00A56113"/>
    <w:rsid w:val="00A76D6A"/>
    <w:rsid w:val="00AE1ED0"/>
    <w:rsid w:val="00B24F05"/>
    <w:rsid w:val="00B4382D"/>
    <w:rsid w:val="00BE594B"/>
    <w:rsid w:val="00C121DE"/>
    <w:rsid w:val="00C54591"/>
    <w:rsid w:val="00C55B56"/>
    <w:rsid w:val="00C936CD"/>
    <w:rsid w:val="00C9507E"/>
    <w:rsid w:val="00CC5E68"/>
    <w:rsid w:val="00CE37A3"/>
    <w:rsid w:val="00D029C5"/>
    <w:rsid w:val="00D434FE"/>
    <w:rsid w:val="00D634AD"/>
    <w:rsid w:val="00D916F3"/>
    <w:rsid w:val="00DC3FFB"/>
    <w:rsid w:val="00DD1175"/>
    <w:rsid w:val="00DF39B4"/>
    <w:rsid w:val="00E1486C"/>
    <w:rsid w:val="00E71777"/>
    <w:rsid w:val="00E76E7D"/>
    <w:rsid w:val="00EA46C6"/>
    <w:rsid w:val="00EC59BA"/>
    <w:rsid w:val="00ED68A6"/>
    <w:rsid w:val="00F43BA3"/>
    <w:rsid w:val="00F45B17"/>
    <w:rsid w:val="00F6084F"/>
    <w:rsid w:val="00F646C5"/>
    <w:rsid w:val="00FB4A99"/>
    <w:rsid w:val="00FC7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D5FF1F1-1DDF-4B10-A4A7-3B2AE9928A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92512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976BA4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" w:hAnsi="Liberation Serif" w:cs="Lohit Devanagari"/>
      <w:kern w:val="3"/>
      <w:sz w:val="24"/>
      <w:szCs w:val="24"/>
      <w:lang w:val="en-US" w:eastAsia="zh-CN" w:bidi="hi-IN"/>
    </w:rPr>
  </w:style>
  <w:style w:type="paragraph" w:styleId="a3">
    <w:name w:val="footnote text"/>
    <w:basedOn w:val="a"/>
    <w:link w:val="a4"/>
    <w:uiPriority w:val="99"/>
    <w:semiHidden/>
    <w:unhideWhenUsed/>
    <w:rsid w:val="00670505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semiHidden/>
    <w:rsid w:val="00670505"/>
    <w:rPr>
      <w:sz w:val="20"/>
      <w:szCs w:val="20"/>
    </w:rPr>
  </w:style>
  <w:style w:type="character" w:styleId="a5">
    <w:name w:val="footnote reference"/>
    <w:basedOn w:val="a0"/>
    <w:uiPriority w:val="99"/>
    <w:semiHidden/>
    <w:unhideWhenUsed/>
    <w:rsid w:val="00670505"/>
    <w:rPr>
      <w:vertAlign w:val="superscript"/>
    </w:rPr>
  </w:style>
  <w:style w:type="character" w:customStyle="1" w:styleId="20">
    <w:name w:val="Заголовок 2 Знак"/>
    <w:basedOn w:val="a0"/>
    <w:link w:val="2"/>
    <w:uiPriority w:val="9"/>
    <w:rsid w:val="0092512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List Paragraph"/>
    <w:basedOn w:val="a"/>
    <w:uiPriority w:val="34"/>
    <w:qFormat/>
    <w:rsid w:val="00832765"/>
    <w:pPr>
      <w:ind w:left="720"/>
      <w:contextualSpacing/>
    </w:pPr>
  </w:style>
  <w:style w:type="paragraph" w:styleId="a7">
    <w:name w:val="endnote text"/>
    <w:basedOn w:val="a"/>
    <w:link w:val="a8"/>
    <w:uiPriority w:val="99"/>
    <w:semiHidden/>
    <w:unhideWhenUsed/>
    <w:rsid w:val="00332F8F"/>
    <w:pPr>
      <w:spacing w:after="0" w:line="240" w:lineRule="auto"/>
    </w:pPr>
    <w:rPr>
      <w:sz w:val="20"/>
      <w:szCs w:val="20"/>
    </w:rPr>
  </w:style>
  <w:style w:type="character" w:customStyle="1" w:styleId="a8">
    <w:name w:val="Текст концевой сноски Знак"/>
    <w:basedOn w:val="a0"/>
    <w:link w:val="a7"/>
    <w:uiPriority w:val="99"/>
    <w:semiHidden/>
    <w:rsid w:val="00332F8F"/>
    <w:rPr>
      <w:sz w:val="20"/>
      <w:szCs w:val="20"/>
    </w:rPr>
  </w:style>
  <w:style w:type="character" w:styleId="a9">
    <w:name w:val="endnote reference"/>
    <w:basedOn w:val="a0"/>
    <w:uiPriority w:val="99"/>
    <w:semiHidden/>
    <w:unhideWhenUsed/>
    <w:rsid w:val="00332F8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352.wmf"/><Relationship Id="rId769" Type="http://schemas.openxmlformats.org/officeDocument/2006/relationships/image" Target="media/image399.wmf"/><Relationship Id="rId21" Type="http://schemas.openxmlformats.org/officeDocument/2006/relationships/image" Target="media/image13.emf"/><Relationship Id="rId324" Type="http://schemas.openxmlformats.org/officeDocument/2006/relationships/image" Target="media/image169.wmf"/><Relationship Id="rId531" Type="http://schemas.openxmlformats.org/officeDocument/2006/relationships/oleObject" Target="embeddings/oleObject199.bin"/><Relationship Id="rId629" Type="http://schemas.openxmlformats.org/officeDocument/2006/relationships/image" Target="media/image316.wmf"/><Relationship Id="rId170" Type="http://schemas.openxmlformats.org/officeDocument/2006/relationships/image" Target="media/image99.emf"/><Relationship Id="rId268" Type="http://schemas.openxmlformats.org/officeDocument/2006/relationships/image" Target="media/image1440.emf"/><Relationship Id="rId475" Type="http://schemas.openxmlformats.org/officeDocument/2006/relationships/oleObject" Target="embeddings/oleObject181.bin"/><Relationship Id="rId682" Type="http://schemas.openxmlformats.org/officeDocument/2006/relationships/oleObject" Target="embeddings/oleObject244.bin"/><Relationship Id="rId32" Type="http://schemas.openxmlformats.org/officeDocument/2006/relationships/oleObject" Target="embeddings/oleObject8.bin"/><Relationship Id="rId128" Type="http://schemas.openxmlformats.org/officeDocument/2006/relationships/image" Target="media/image57.emf"/><Relationship Id="rId335" Type="http://schemas.openxmlformats.org/officeDocument/2006/relationships/oleObject" Target="embeddings/oleObject122.bin"/><Relationship Id="rId542" Type="http://schemas.openxmlformats.org/officeDocument/2006/relationships/image" Target="media/image27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62.bin"/><Relationship Id="rId237" Type="http://schemas.openxmlformats.org/officeDocument/2006/relationships/image" Target="media/image126.emf"/><Relationship Id="rId402" Type="http://schemas.openxmlformats.org/officeDocument/2006/relationships/image" Target="media/image207.wmf"/><Relationship Id="rId791" Type="http://schemas.openxmlformats.org/officeDocument/2006/relationships/image" Target="media/image410.wmf"/><Relationship Id="rId279" Type="http://schemas.openxmlformats.org/officeDocument/2006/relationships/oleObject" Target="embeddings/oleObject94.bin"/><Relationship Id="rId444" Type="http://schemas.openxmlformats.org/officeDocument/2006/relationships/image" Target="media/image228.wmf"/><Relationship Id="rId486" Type="http://schemas.openxmlformats.org/officeDocument/2006/relationships/image" Target="media/image248.wmf"/><Relationship Id="rId651" Type="http://schemas.openxmlformats.org/officeDocument/2006/relationships/image" Target="media/image345.emf"/><Relationship Id="rId693" Type="http://schemas.openxmlformats.org/officeDocument/2006/relationships/image" Target="media/image363.wmf"/><Relationship Id="rId707" Type="http://schemas.openxmlformats.org/officeDocument/2006/relationships/oleObject" Target="embeddings/oleObject258.bin"/><Relationship Id="rId749" Type="http://schemas.openxmlformats.org/officeDocument/2006/relationships/image" Target="media/image389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68.emf"/><Relationship Id="rId290" Type="http://schemas.openxmlformats.org/officeDocument/2006/relationships/image" Target="media/image152.wmf"/><Relationship Id="rId304" Type="http://schemas.openxmlformats.org/officeDocument/2006/relationships/image" Target="media/image159.wmf"/><Relationship Id="rId346" Type="http://schemas.openxmlformats.org/officeDocument/2006/relationships/image" Target="media/image180.wmf"/><Relationship Id="rId388" Type="http://schemas.openxmlformats.org/officeDocument/2006/relationships/image" Target="media/image218.emf"/><Relationship Id="rId511" Type="http://schemas.openxmlformats.org/officeDocument/2006/relationships/image" Target="media/image260.emf"/><Relationship Id="rId553" Type="http://schemas.openxmlformats.org/officeDocument/2006/relationships/image" Target="media/image279.wmf"/><Relationship Id="rId609" Type="http://schemas.openxmlformats.org/officeDocument/2006/relationships/image" Target="media/image313.emf"/><Relationship Id="rId760" Type="http://schemas.openxmlformats.org/officeDocument/2006/relationships/oleObject" Target="embeddings/oleObject278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9.emf"/><Relationship Id="rId192" Type="http://schemas.openxmlformats.org/officeDocument/2006/relationships/oleObject" Target="embeddings/oleObject68.bin"/><Relationship Id="rId206" Type="http://schemas.openxmlformats.org/officeDocument/2006/relationships/image" Target="media/image110.wmf"/><Relationship Id="rId413" Type="http://schemas.openxmlformats.org/officeDocument/2006/relationships/oleObject" Target="embeddings/oleObject149.bin"/><Relationship Id="rId595" Type="http://schemas.openxmlformats.org/officeDocument/2006/relationships/image" Target="media/image299.emf"/><Relationship Id="rId248" Type="http://schemas.openxmlformats.org/officeDocument/2006/relationships/image" Target="media/image1330.emf"/><Relationship Id="rId455" Type="http://schemas.openxmlformats.org/officeDocument/2006/relationships/image" Target="media/image233.wmf"/><Relationship Id="rId497" Type="http://schemas.openxmlformats.org/officeDocument/2006/relationships/image" Target="media/image252.emf"/><Relationship Id="rId620" Type="http://schemas.openxmlformats.org/officeDocument/2006/relationships/image" Target="media/image331.emf"/><Relationship Id="rId662" Type="http://schemas.openxmlformats.org/officeDocument/2006/relationships/image" Target="media/image284.emf"/><Relationship Id="rId718" Type="http://schemas.openxmlformats.org/officeDocument/2006/relationships/oleObject" Target="embeddings/oleObject264.bin"/><Relationship Id="rId12" Type="http://schemas.openxmlformats.org/officeDocument/2006/relationships/image" Target="media/image4.e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12.bin"/><Relationship Id="rId357" Type="http://schemas.openxmlformats.org/officeDocument/2006/relationships/image" Target="media/image185.wmf"/><Relationship Id="rId522" Type="http://schemas.openxmlformats.org/officeDocument/2006/relationships/oleObject" Target="embeddings/oleObject194.bin"/><Relationship Id="rId54" Type="http://schemas.openxmlformats.org/officeDocument/2006/relationships/image" Target="media/image22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90.emf"/><Relationship Id="rId217" Type="http://schemas.openxmlformats.org/officeDocument/2006/relationships/oleObject" Target="embeddings/oleObject81.bin"/><Relationship Id="rId399" Type="http://schemas.openxmlformats.org/officeDocument/2006/relationships/oleObject" Target="embeddings/oleObject142.bin"/><Relationship Id="rId564" Type="http://schemas.openxmlformats.org/officeDocument/2006/relationships/oleObject" Target="embeddings/oleObject216.bin"/><Relationship Id="rId771" Type="http://schemas.openxmlformats.org/officeDocument/2006/relationships/image" Target="media/image400.wmf"/><Relationship Id="rId259" Type="http://schemas.openxmlformats.org/officeDocument/2006/relationships/image" Target="media/image138.emf"/><Relationship Id="rId424" Type="http://schemas.openxmlformats.org/officeDocument/2006/relationships/image" Target="media/image218.wmf"/><Relationship Id="rId466" Type="http://schemas.openxmlformats.org/officeDocument/2006/relationships/oleObject" Target="embeddings/oleObject176.bin"/><Relationship Id="rId631" Type="http://schemas.openxmlformats.org/officeDocument/2006/relationships/image" Target="media/image317.wmf"/><Relationship Id="rId673" Type="http://schemas.openxmlformats.org/officeDocument/2006/relationships/image" Target="media/image353.wmf"/><Relationship Id="rId729" Type="http://schemas.openxmlformats.org/officeDocument/2006/relationships/image" Target="media/image379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image" Target="media/image1460.emf"/><Relationship Id="rId326" Type="http://schemas.openxmlformats.org/officeDocument/2006/relationships/image" Target="media/image170.wmf"/><Relationship Id="rId533" Type="http://schemas.openxmlformats.org/officeDocument/2006/relationships/oleObject" Target="embeddings/oleObject200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59.emf"/><Relationship Id="rId368" Type="http://schemas.openxmlformats.org/officeDocument/2006/relationships/image" Target="media/image192.emf"/><Relationship Id="rId575" Type="http://schemas.openxmlformats.org/officeDocument/2006/relationships/image" Target="media/image289.wmf"/><Relationship Id="rId740" Type="http://schemas.openxmlformats.org/officeDocument/2006/relationships/image" Target="media/image3260.emf"/><Relationship Id="rId782" Type="http://schemas.openxmlformats.org/officeDocument/2006/relationships/oleObject" Target="embeddings/oleObject289.bin"/><Relationship Id="rId172" Type="http://schemas.openxmlformats.org/officeDocument/2006/relationships/image" Target="media/image101.emf"/><Relationship Id="rId228" Type="http://schemas.openxmlformats.org/officeDocument/2006/relationships/image" Target="media/image121.wmf"/><Relationship Id="rId435" Type="http://schemas.openxmlformats.org/officeDocument/2006/relationships/oleObject" Target="embeddings/oleObject160.bin"/><Relationship Id="rId477" Type="http://schemas.openxmlformats.org/officeDocument/2006/relationships/oleObject" Target="embeddings/oleObject182.bin"/><Relationship Id="rId600" Type="http://schemas.openxmlformats.org/officeDocument/2006/relationships/image" Target="media/image304.emf"/><Relationship Id="rId642" Type="http://schemas.openxmlformats.org/officeDocument/2006/relationships/image" Target="media/image2640.emf"/><Relationship Id="rId684" Type="http://schemas.openxmlformats.org/officeDocument/2006/relationships/oleObject" Target="embeddings/oleObject245.bin"/><Relationship Id="rId281" Type="http://schemas.openxmlformats.org/officeDocument/2006/relationships/oleObject" Target="embeddings/oleObject95.bin"/><Relationship Id="rId337" Type="http://schemas.openxmlformats.org/officeDocument/2006/relationships/oleObject" Target="embeddings/oleObject123.bin"/><Relationship Id="rId502" Type="http://schemas.openxmlformats.org/officeDocument/2006/relationships/image" Target="media/image257.emf"/><Relationship Id="rId34" Type="http://schemas.openxmlformats.org/officeDocument/2006/relationships/image" Target="media/image13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70.emf"/><Relationship Id="rId379" Type="http://schemas.openxmlformats.org/officeDocument/2006/relationships/image" Target="media/image2090.emf"/><Relationship Id="rId544" Type="http://schemas.openxmlformats.org/officeDocument/2006/relationships/image" Target="media/image275.wmf"/><Relationship Id="rId586" Type="http://schemas.openxmlformats.org/officeDocument/2006/relationships/oleObject" Target="embeddings/oleObject228.bin"/><Relationship Id="rId751" Type="http://schemas.openxmlformats.org/officeDocument/2006/relationships/image" Target="media/image390.wmf"/><Relationship Id="rId793" Type="http://schemas.openxmlformats.org/officeDocument/2006/relationships/oleObject" Target="embeddings/oleObject295.bin"/><Relationship Id="rId7" Type="http://schemas.openxmlformats.org/officeDocument/2006/relationships/image" Target="media/image1.wmf"/><Relationship Id="rId183" Type="http://schemas.openxmlformats.org/officeDocument/2006/relationships/oleObject" Target="embeddings/oleObject63.bin"/><Relationship Id="rId239" Type="http://schemas.openxmlformats.org/officeDocument/2006/relationships/image" Target="media/image128.emf"/><Relationship Id="rId390" Type="http://schemas.openxmlformats.org/officeDocument/2006/relationships/image" Target="media/image201.wmf"/><Relationship Id="rId404" Type="http://schemas.openxmlformats.org/officeDocument/2006/relationships/image" Target="media/image208.wmf"/><Relationship Id="rId446" Type="http://schemas.openxmlformats.org/officeDocument/2006/relationships/image" Target="media/image229.wmf"/><Relationship Id="rId611" Type="http://schemas.openxmlformats.org/officeDocument/2006/relationships/image" Target="media/image315.emf"/><Relationship Id="rId653" Type="http://schemas.openxmlformats.org/officeDocument/2006/relationships/image" Target="media/image347.emf"/><Relationship Id="rId250" Type="http://schemas.openxmlformats.org/officeDocument/2006/relationships/image" Target="media/image1350.emf"/><Relationship Id="rId292" Type="http://schemas.openxmlformats.org/officeDocument/2006/relationships/image" Target="media/image153.wmf"/><Relationship Id="rId306" Type="http://schemas.openxmlformats.org/officeDocument/2006/relationships/image" Target="media/image160.wmf"/><Relationship Id="rId488" Type="http://schemas.openxmlformats.org/officeDocument/2006/relationships/image" Target="media/image249.wmf"/><Relationship Id="rId695" Type="http://schemas.openxmlformats.org/officeDocument/2006/relationships/image" Target="media/image364.wmf"/><Relationship Id="rId709" Type="http://schemas.openxmlformats.org/officeDocument/2006/relationships/image" Target="media/image369.wmf"/><Relationship Id="rId45" Type="http://schemas.openxmlformats.org/officeDocument/2006/relationships/oleObject" Target="embeddings/oleObject16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29.bin"/><Relationship Id="rId513" Type="http://schemas.openxmlformats.org/officeDocument/2006/relationships/image" Target="media/image262.emf"/><Relationship Id="rId555" Type="http://schemas.openxmlformats.org/officeDocument/2006/relationships/image" Target="media/image280.wmf"/><Relationship Id="rId597" Type="http://schemas.openxmlformats.org/officeDocument/2006/relationships/image" Target="media/image301.emf"/><Relationship Id="rId720" Type="http://schemas.openxmlformats.org/officeDocument/2006/relationships/oleObject" Target="embeddings/oleObject265.bin"/><Relationship Id="rId762" Type="http://schemas.openxmlformats.org/officeDocument/2006/relationships/oleObject" Target="embeddings/oleObject279.bin"/><Relationship Id="rId152" Type="http://schemas.openxmlformats.org/officeDocument/2006/relationships/image" Target="media/image81.emf"/><Relationship Id="rId194" Type="http://schemas.openxmlformats.org/officeDocument/2006/relationships/oleObject" Target="embeddings/oleObject69.bin"/><Relationship Id="rId208" Type="http://schemas.openxmlformats.org/officeDocument/2006/relationships/image" Target="media/image111.wmf"/><Relationship Id="rId415" Type="http://schemas.openxmlformats.org/officeDocument/2006/relationships/oleObject" Target="embeddings/oleObject150.bin"/><Relationship Id="rId457" Type="http://schemas.openxmlformats.org/officeDocument/2006/relationships/image" Target="media/image234.wmf"/><Relationship Id="rId622" Type="http://schemas.openxmlformats.org/officeDocument/2006/relationships/image" Target="media/image333.emf"/><Relationship Id="rId261" Type="http://schemas.openxmlformats.org/officeDocument/2006/relationships/image" Target="media/image140.emf"/><Relationship Id="rId499" Type="http://schemas.openxmlformats.org/officeDocument/2006/relationships/image" Target="media/image254.emf"/><Relationship Id="rId664" Type="http://schemas.openxmlformats.org/officeDocument/2006/relationships/oleObject" Target="embeddings/oleObject235.bin"/><Relationship Id="rId14" Type="http://schemas.openxmlformats.org/officeDocument/2006/relationships/image" Target="media/image6.emf"/><Relationship Id="rId56" Type="http://schemas.openxmlformats.org/officeDocument/2006/relationships/image" Target="media/image23.wmf"/><Relationship Id="rId317" Type="http://schemas.openxmlformats.org/officeDocument/2006/relationships/oleObject" Target="embeddings/oleObject113.bin"/><Relationship Id="rId359" Type="http://schemas.openxmlformats.org/officeDocument/2006/relationships/image" Target="media/image186.wmf"/><Relationship Id="rId524" Type="http://schemas.openxmlformats.org/officeDocument/2006/relationships/oleObject" Target="embeddings/oleObject195.bin"/><Relationship Id="rId566" Type="http://schemas.openxmlformats.org/officeDocument/2006/relationships/oleObject" Target="embeddings/oleObject218.bin"/><Relationship Id="rId731" Type="http://schemas.openxmlformats.org/officeDocument/2006/relationships/image" Target="media/image380.emf"/><Relationship Id="rId773" Type="http://schemas.openxmlformats.org/officeDocument/2006/relationships/image" Target="media/image401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image" Target="media/image92.emf"/><Relationship Id="rId219" Type="http://schemas.openxmlformats.org/officeDocument/2006/relationships/oleObject" Target="embeddings/oleObject82.bin"/><Relationship Id="rId370" Type="http://schemas.openxmlformats.org/officeDocument/2006/relationships/image" Target="media/image194.emf"/><Relationship Id="rId426" Type="http://schemas.openxmlformats.org/officeDocument/2006/relationships/image" Target="media/image219.wmf"/><Relationship Id="rId633" Type="http://schemas.openxmlformats.org/officeDocument/2006/relationships/image" Target="media/image318.emf"/><Relationship Id="rId230" Type="http://schemas.openxmlformats.org/officeDocument/2006/relationships/image" Target="media/image122.wmf"/><Relationship Id="rId468" Type="http://schemas.openxmlformats.org/officeDocument/2006/relationships/oleObject" Target="embeddings/oleObject177.bin"/><Relationship Id="rId675" Type="http://schemas.openxmlformats.org/officeDocument/2006/relationships/image" Target="media/image35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80.emf"/><Relationship Id="rId328" Type="http://schemas.openxmlformats.org/officeDocument/2006/relationships/image" Target="media/image171.wmf"/><Relationship Id="rId535" Type="http://schemas.openxmlformats.org/officeDocument/2006/relationships/oleObject" Target="embeddings/oleObject201.bin"/><Relationship Id="rId577" Type="http://schemas.openxmlformats.org/officeDocument/2006/relationships/image" Target="media/image290.wmf"/><Relationship Id="rId700" Type="http://schemas.openxmlformats.org/officeDocument/2006/relationships/image" Target="media/image365.wmf"/><Relationship Id="rId742" Type="http://schemas.openxmlformats.org/officeDocument/2006/relationships/image" Target="media/image3280.emf"/><Relationship Id="rId132" Type="http://schemas.openxmlformats.org/officeDocument/2006/relationships/image" Target="media/image61.emf"/><Relationship Id="rId174" Type="http://schemas.openxmlformats.org/officeDocument/2006/relationships/image" Target="media/image103.emf"/><Relationship Id="rId381" Type="http://schemas.openxmlformats.org/officeDocument/2006/relationships/image" Target="media/image211.emf"/><Relationship Id="rId602" Type="http://schemas.openxmlformats.org/officeDocument/2006/relationships/image" Target="media/image306.emf"/><Relationship Id="rId784" Type="http://schemas.openxmlformats.org/officeDocument/2006/relationships/oleObject" Target="embeddings/oleObject290.bin"/><Relationship Id="rId241" Type="http://schemas.openxmlformats.org/officeDocument/2006/relationships/image" Target="media/image130.emf"/><Relationship Id="rId437" Type="http://schemas.openxmlformats.org/officeDocument/2006/relationships/oleObject" Target="embeddings/oleObject161.bin"/><Relationship Id="rId479" Type="http://schemas.openxmlformats.org/officeDocument/2006/relationships/oleObject" Target="embeddings/oleObject183.bin"/><Relationship Id="rId644" Type="http://schemas.openxmlformats.org/officeDocument/2006/relationships/image" Target="media/image2660.emf"/><Relationship Id="rId686" Type="http://schemas.openxmlformats.org/officeDocument/2006/relationships/oleObject" Target="embeddings/oleObject246.bin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96.bin"/><Relationship Id="rId339" Type="http://schemas.openxmlformats.org/officeDocument/2006/relationships/oleObject" Target="embeddings/oleObject124.bin"/><Relationship Id="rId490" Type="http://schemas.openxmlformats.org/officeDocument/2006/relationships/image" Target="media/image250.wmf"/><Relationship Id="rId504" Type="http://schemas.openxmlformats.org/officeDocument/2006/relationships/image" Target="media/image241.emf"/><Relationship Id="rId546" Type="http://schemas.openxmlformats.org/officeDocument/2006/relationships/image" Target="media/image276.wmf"/><Relationship Id="rId711" Type="http://schemas.openxmlformats.org/officeDocument/2006/relationships/image" Target="media/image370.wmf"/><Relationship Id="rId753" Type="http://schemas.openxmlformats.org/officeDocument/2006/relationships/image" Target="media/image391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72.emf"/><Relationship Id="rId185" Type="http://schemas.openxmlformats.org/officeDocument/2006/relationships/oleObject" Target="embeddings/oleObject64.bin"/><Relationship Id="rId350" Type="http://schemas.openxmlformats.org/officeDocument/2006/relationships/oleObject" Target="embeddings/oleObject130.bin"/><Relationship Id="rId406" Type="http://schemas.openxmlformats.org/officeDocument/2006/relationships/image" Target="media/image209.wmf"/><Relationship Id="rId588" Type="http://schemas.openxmlformats.org/officeDocument/2006/relationships/oleObject" Target="embeddings/oleObject229.bin"/><Relationship Id="rId795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image" Target="media/image112.wmf"/><Relationship Id="rId392" Type="http://schemas.openxmlformats.org/officeDocument/2006/relationships/image" Target="media/image202.wmf"/><Relationship Id="rId448" Type="http://schemas.openxmlformats.org/officeDocument/2006/relationships/image" Target="media/image230.wmf"/><Relationship Id="rId613" Type="http://schemas.openxmlformats.org/officeDocument/2006/relationships/image" Target="media/image3241.emf"/><Relationship Id="rId655" Type="http://schemas.openxmlformats.org/officeDocument/2006/relationships/image" Target="media/image277.emf"/><Relationship Id="rId697" Type="http://schemas.openxmlformats.org/officeDocument/2006/relationships/oleObject" Target="embeddings/oleObject252.bin"/><Relationship Id="rId252" Type="http://schemas.openxmlformats.org/officeDocument/2006/relationships/image" Target="media/image1370.emf"/><Relationship Id="rId294" Type="http://schemas.openxmlformats.org/officeDocument/2006/relationships/image" Target="media/image154.wmf"/><Relationship Id="rId308" Type="http://schemas.openxmlformats.org/officeDocument/2006/relationships/image" Target="media/image161.wmf"/><Relationship Id="rId515" Type="http://schemas.openxmlformats.org/officeDocument/2006/relationships/image" Target="media/image2520.emf"/><Relationship Id="rId722" Type="http://schemas.openxmlformats.org/officeDocument/2006/relationships/oleObject" Target="embeddings/oleObject266.bin"/><Relationship Id="rId47" Type="http://schemas.openxmlformats.org/officeDocument/2006/relationships/oleObject" Target="embeddings/oleObject17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83.emf"/><Relationship Id="rId361" Type="http://schemas.openxmlformats.org/officeDocument/2006/relationships/oleObject" Target="embeddings/oleObject136.bin"/><Relationship Id="rId557" Type="http://schemas.openxmlformats.org/officeDocument/2006/relationships/image" Target="media/image281.wmf"/><Relationship Id="rId599" Type="http://schemas.openxmlformats.org/officeDocument/2006/relationships/image" Target="media/image303.emf"/><Relationship Id="rId764" Type="http://schemas.openxmlformats.org/officeDocument/2006/relationships/oleObject" Target="embeddings/oleObject280.bin"/><Relationship Id="rId196" Type="http://schemas.openxmlformats.org/officeDocument/2006/relationships/image" Target="media/image105.wmf"/><Relationship Id="rId417" Type="http://schemas.openxmlformats.org/officeDocument/2006/relationships/oleObject" Target="embeddings/oleObject151.bin"/><Relationship Id="rId459" Type="http://schemas.openxmlformats.org/officeDocument/2006/relationships/image" Target="media/image235.wmf"/><Relationship Id="rId624" Type="http://schemas.openxmlformats.org/officeDocument/2006/relationships/image" Target="media/image335.emf"/><Relationship Id="rId666" Type="http://schemas.openxmlformats.org/officeDocument/2006/relationships/oleObject" Target="embeddings/oleObject236.bin"/><Relationship Id="rId16" Type="http://schemas.openxmlformats.org/officeDocument/2006/relationships/image" Target="media/image8.emf"/><Relationship Id="rId221" Type="http://schemas.openxmlformats.org/officeDocument/2006/relationships/oleObject" Target="embeddings/oleObject83.bin"/><Relationship Id="rId263" Type="http://schemas.openxmlformats.org/officeDocument/2006/relationships/image" Target="media/image142.emf"/><Relationship Id="rId319" Type="http://schemas.openxmlformats.org/officeDocument/2006/relationships/oleObject" Target="embeddings/oleObject114.bin"/><Relationship Id="rId470" Type="http://schemas.openxmlformats.org/officeDocument/2006/relationships/oleObject" Target="embeddings/oleObject178.bin"/><Relationship Id="rId526" Type="http://schemas.openxmlformats.org/officeDocument/2006/relationships/oleObject" Target="embeddings/oleObject196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72.wmf"/><Relationship Id="rId568" Type="http://schemas.openxmlformats.org/officeDocument/2006/relationships/oleObject" Target="embeddings/oleObject219.bin"/><Relationship Id="rId733" Type="http://schemas.openxmlformats.org/officeDocument/2006/relationships/image" Target="media/image382.emf"/><Relationship Id="rId775" Type="http://schemas.openxmlformats.org/officeDocument/2006/relationships/image" Target="media/image402.wmf"/><Relationship Id="rId165" Type="http://schemas.openxmlformats.org/officeDocument/2006/relationships/image" Target="media/image94.emf"/><Relationship Id="rId372" Type="http://schemas.openxmlformats.org/officeDocument/2006/relationships/image" Target="media/image196.emf"/><Relationship Id="rId428" Type="http://schemas.openxmlformats.org/officeDocument/2006/relationships/image" Target="media/image220.wmf"/><Relationship Id="rId635" Type="http://schemas.openxmlformats.org/officeDocument/2006/relationships/image" Target="media/image320.emf"/><Relationship Id="rId677" Type="http://schemas.openxmlformats.org/officeDocument/2006/relationships/image" Target="media/image355.wmf"/><Relationship Id="rId232" Type="http://schemas.openxmlformats.org/officeDocument/2006/relationships/image" Target="media/image123.wmf"/><Relationship Id="rId274" Type="http://schemas.openxmlformats.org/officeDocument/2006/relationships/image" Target="media/image144.wmf"/><Relationship Id="rId481" Type="http://schemas.openxmlformats.org/officeDocument/2006/relationships/oleObject" Target="embeddings/oleObject184.bin"/><Relationship Id="rId702" Type="http://schemas.openxmlformats.org/officeDocument/2006/relationships/image" Target="media/image366.wmf"/><Relationship Id="rId27" Type="http://schemas.openxmlformats.org/officeDocument/2006/relationships/image" Target="media/image11.wmf"/><Relationship Id="rId69" Type="http://schemas.openxmlformats.org/officeDocument/2006/relationships/oleObject" Target="embeddings/oleObject28.bin"/><Relationship Id="rId134" Type="http://schemas.openxmlformats.org/officeDocument/2006/relationships/image" Target="media/image63.emf"/><Relationship Id="rId537" Type="http://schemas.openxmlformats.org/officeDocument/2006/relationships/oleObject" Target="embeddings/oleObject202.bin"/><Relationship Id="rId579" Type="http://schemas.openxmlformats.org/officeDocument/2006/relationships/image" Target="media/image291.wmf"/><Relationship Id="rId744" Type="http://schemas.openxmlformats.org/officeDocument/2006/relationships/image" Target="media/image3300.emf"/><Relationship Id="rId786" Type="http://schemas.openxmlformats.org/officeDocument/2006/relationships/oleObject" Target="embeddings/oleObject291.bin"/><Relationship Id="rId80" Type="http://schemas.openxmlformats.org/officeDocument/2006/relationships/image" Target="media/image34.wmf"/><Relationship Id="rId176" Type="http://schemas.openxmlformats.org/officeDocument/2006/relationships/image" Target="media/image96.wmf"/><Relationship Id="rId341" Type="http://schemas.openxmlformats.org/officeDocument/2006/relationships/oleObject" Target="embeddings/oleObject125.bin"/><Relationship Id="rId383" Type="http://schemas.openxmlformats.org/officeDocument/2006/relationships/image" Target="media/image213.emf"/><Relationship Id="rId439" Type="http://schemas.openxmlformats.org/officeDocument/2006/relationships/oleObject" Target="embeddings/oleObject162.bin"/><Relationship Id="rId590" Type="http://schemas.openxmlformats.org/officeDocument/2006/relationships/oleObject" Target="embeddings/oleObject230.bin"/><Relationship Id="rId604" Type="http://schemas.openxmlformats.org/officeDocument/2006/relationships/image" Target="media/image308.emf"/><Relationship Id="rId646" Type="http://schemas.openxmlformats.org/officeDocument/2006/relationships/image" Target="media/image340.emf"/><Relationship Id="rId201" Type="http://schemas.openxmlformats.org/officeDocument/2006/relationships/oleObject" Target="embeddings/oleObject73.bin"/><Relationship Id="rId243" Type="http://schemas.openxmlformats.org/officeDocument/2006/relationships/image" Target="media/image132.emf"/><Relationship Id="rId285" Type="http://schemas.openxmlformats.org/officeDocument/2006/relationships/oleObject" Target="embeddings/oleObject97.bin"/><Relationship Id="rId450" Type="http://schemas.openxmlformats.org/officeDocument/2006/relationships/image" Target="media/image231.wmf"/><Relationship Id="rId506" Type="http://schemas.openxmlformats.org/officeDocument/2006/relationships/image" Target="media/image243.emf"/><Relationship Id="rId688" Type="http://schemas.openxmlformats.org/officeDocument/2006/relationships/oleObject" Target="embeddings/oleObject247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45.wmf"/><Relationship Id="rId310" Type="http://schemas.openxmlformats.org/officeDocument/2006/relationships/image" Target="media/image162.wmf"/><Relationship Id="rId492" Type="http://schemas.openxmlformats.org/officeDocument/2006/relationships/oleObject" Target="embeddings/oleObject190.bin"/><Relationship Id="rId548" Type="http://schemas.openxmlformats.org/officeDocument/2006/relationships/image" Target="media/image277.wmf"/><Relationship Id="rId713" Type="http://schemas.openxmlformats.org/officeDocument/2006/relationships/image" Target="media/image371.wmf"/><Relationship Id="rId755" Type="http://schemas.openxmlformats.org/officeDocument/2006/relationships/image" Target="media/image392.wmf"/><Relationship Id="rId91" Type="http://schemas.openxmlformats.org/officeDocument/2006/relationships/image" Target="media/image39.wmf"/><Relationship Id="rId145" Type="http://schemas.openxmlformats.org/officeDocument/2006/relationships/image" Target="media/image74.emf"/><Relationship Id="rId187" Type="http://schemas.openxmlformats.org/officeDocument/2006/relationships/oleObject" Target="embeddings/oleObject65.bin"/><Relationship Id="rId352" Type="http://schemas.openxmlformats.org/officeDocument/2006/relationships/oleObject" Target="embeddings/oleObject131.bin"/><Relationship Id="rId394" Type="http://schemas.openxmlformats.org/officeDocument/2006/relationships/image" Target="media/image203.wmf"/><Relationship Id="rId408" Type="http://schemas.openxmlformats.org/officeDocument/2006/relationships/image" Target="media/image210.wmf"/><Relationship Id="rId615" Type="http://schemas.openxmlformats.org/officeDocument/2006/relationships/image" Target="media/image326.emf"/><Relationship Id="rId212" Type="http://schemas.openxmlformats.org/officeDocument/2006/relationships/image" Target="media/image113.wmf"/><Relationship Id="rId254" Type="http://schemas.openxmlformats.org/officeDocument/2006/relationships/image" Target="media/image134.wmf"/><Relationship Id="rId657" Type="http://schemas.openxmlformats.org/officeDocument/2006/relationships/image" Target="media/image279.emf"/><Relationship Id="rId699" Type="http://schemas.openxmlformats.org/officeDocument/2006/relationships/oleObject" Target="embeddings/oleObject254.bin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2.bin"/><Relationship Id="rId296" Type="http://schemas.openxmlformats.org/officeDocument/2006/relationships/image" Target="media/image155.wmf"/><Relationship Id="rId461" Type="http://schemas.openxmlformats.org/officeDocument/2006/relationships/image" Target="media/image236.wmf"/><Relationship Id="rId517" Type="http://schemas.openxmlformats.org/officeDocument/2006/relationships/image" Target="media/image2540.emf"/><Relationship Id="rId559" Type="http://schemas.openxmlformats.org/officeDocument/2006/relationships/image" Target="media/image282.wmf"/><Relationship Id="rId724" Type="http://schemas.openxmlformats.org/officeDocument/2006/relationships/oleObject" Target="embeddings/oleObject267.bin"/><Relationship Id="rId766" Type="http://schemas.openxmlformats.org/officeDocument/2006/relationships/oleObject" Target="embeddings/oleObject281.bin"/><Relationship Id="rId60" Type="http://schemas.openxmlformats.org/officeDocument/2006/relationships/image" Target="media/image25.wmf"/><Relationship Id="rId156" Type="http://schemas.openxmlformats.org/officeDocument/2006/relationships/image" Target="media/image85.emf"/><Relationship Id="rId198" Type="http://schemas.openxmlformats.org/officeDocument/2006/relationships/image" Target="media/image106.wmf"/><Relationship Id="rId321" Type="http://schemas.openxmlformats.org/officeDocument/2006/relationships/oleObject" Target="embeddings/oleObject115.bin"/><Relationship Id="rId363" Type="http://schemas.openxmlformats.org/officeDocument/2006/relationships/oleObject" Target="embeddings/oleObject137.bin"/><Relationship Id="rId419" Type="http://schemas.openxmlformats.org/officeDocument/2006/relationships/oleObject" Target="embeddings/oleObject152.bin"/><Relationship Id="rId570" Type="http://schemas.openxmlformats.org/officeDocument/2006/relationships/oleObject" Target="embeddings/oleObject220.bin"/><Relationship Id="rId626" Type="http://schemas.openxmlformats.org/officeDocument/2006/relationships/image" Target="media/image337.emf"/><Relationship Id="rId223" Type="http://schemas.openxmlformats.org/officeDocument/2006/relationships/oleObject" Target="embeddings/oleObject84.bin"/><Relationship Id="rId430" Type="http://schemas.openxmlformats.org/officeDocument/2006/relationships/image" Target="media/image221.wmf"/><Relationship Id="rId668" Type="http://schemas.openxmlformats.org/officeDocument/2006/relationships/oleObject" Target="embeddings/oleObject237.bin"/><Relationship Id="rId18" Type="http://schemas.openxmlformats.org/officeDocument/2006/relationships/image" Target="media/image10.emf"/><Relationship Id="rId265" Type="http://schemas.openxmlformats.org/officeDocument/2006/relationships/image" Target="media/image1410.emf"/><Relationship Id="rId472" Type="http://schemas.openxmlformats.org/officeDocument/2006/relationships/oleObject" Target="embeddings/oleObject179.bin"/><Relationship Id="rId528" Type="http://schemas.openxmlformats.org/officeDocument/2006/relationships/oleObject" Target="embeddings/oleObject197.bin"/><Relationship Id="rId735" Type="http://schemas.openxmlformats.org/officeDocument/2006/relationships/image" Target="media/image384.emf"/><Relationship Id="rId125" Type="http://schemas.openxmlformats.org/officeDocument/2006/relationships/oleObject" Target="embeddings/oleObject58.bin"/><Relationship Id="rId167" Type="http://schemas.openxmlformats.org/officeDocument/2006/relationships/image" Target="media/image96.emf"/><Relationship Id="rId332" Type="http://schemas.openxmlformats.org/officeDocument/2006/relationships/image" Target="media/image173.wmf"/><Relationship Id="rId374" Type="http://schemas.openxmlformats.org/officeDocument/2006/relationships/image" Target="media/image198.emf"/><Relationship Id="rId581" Type="http://schemas.openxmlformats.org/officeDocument/2006/relationships/image" Target="media/image292.wmf"/><Relationship Id="rId777" Type="http://schemas.openxmlformats.org/officeDocument/2006/relationships/image" Target="media/image403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24.wmf"/><Relationship Id="rId637" Type="http://schemas.openxmlformats.org/officeDocument/2006/relationships/image" Target="media/image322.emf"/><Relationship Id="rId679" Type="http://schemas.openxmlformats.org/officeDocument/2006/relationships/image" Target="media/image35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45.wmf"/><Relationship Id="rId441" Type="http://schemas.openxmlformats.org/officeDocument/2006/relationships/oleObject" Target="embeddings/oleObject163.bin"/><Relationship Id="rId483" Type="http://schemas.openxmlformats.org/officeDocument/2006/relationships/oleObject" Target="embeddings/oleObject185.bin"/><Relationship Id="rId539" Type="http://schemas.openxmlformats.org/officeDocument/2006/relationships/oleObject" Target="embeddings/oleObject203.bin"/><Relationship Id="rId690" Type="http://schemas.openxmlformats.org/officeDocument/2006/relationships/oleObject" Target="embeddings/oleObject248.bin"/><Relationship Id="rId704" Type="http://schemas.openxmlformats.org/officeDocument/2006/relationships/image" Target="media/image367.wmf"/><Relationship Id="rId746" Type="http://schemas.openxmlformats.org/officeDocument/2006/relationships/oleObject" Target="embeddings/oleObject271.bin"/><Relationship Id="rId40" Type="http://schemas.openxmlformats.org/officeDocument/2006/relationships/oleObject" Target="embeddings/oleObject13.bin"/><Relationship Id="rId136" Type="http://schemas.openxmlformats.org/officeDocument/2006/relationships/image" Target="media/image65.emf"/><Relationship Id="rId178" Type="http://schemas.openxmlformats.org/officeDocument/2006/relationships/image" Target="media/image97.wmf"/><Relationship Id="rId301" Type="http://schemas.openxmlformats.org/officeDocument/2006/relationships/oleObject" Target="embeddings/oleObject105.bin"/><Relationship Id="rId343" Type="http://schemas.openxmlformats.org/officeDocument/2006/relationships/oleObject" Target="embeddings/oleObject126.bin"/><Relationship Id="rId550" Type="http://schemas.openxmlformats.org/officeDocument/2006/relationships/image" Target="media/image278.wmf"/><Relationship Id="rId788" Type="http://schemas.openxmlformats.org/officeDocument/2006/relationships/oleObject" Target="embeddings/oleObject292.bin"/><Relationship Id="rId82" Type="http://schemas.openxmlformats.org/officeDocument/2006/relationships/image" Target="media/image35.wmf"/><Relationship Id="rId203" Type="http://schemas.openxmlformats.org/officeDocument/2006/relationships/oleObject" Target="embeddings/oleObject74.bin"/><Relationship Id="rId385" Type="http://schemas.openxmlformats.org/officeDocument/2006/relationships/image" Target="media/image215.emf"/><Relationship Id="rId592" Type="http://schemas.openxmlformats.org/officeDocument/2006/relationships/oleObject" Target="embeddings/oleObject231.bin"/><Relationship Id="rId606" Type="http://schemas.openxmlformats.org/officeDocument/2006/relationships/image" Target="media/image310.emf"/><Relationship Id="rId648" Type="http://schemas.openxmlformats.org/officeDocument/2006/relationships/image" Target="media/image342.emf"/><Relationship Id="rId245" Type="http://schemas.openxmlformats.org/officeDocument/2006/relationships/image" Target="media/image1300.emf"/><Relationship Id="rId287" Type="http://schemas.openxmlformats.org/officeDocument/2006/relationships/oleObject" Target="embeddings/oleObject98.bin"/><Relationship Id="rId410" Type="http://schemas.openxmlformats.org/officeDocument/2006/relationships/image" Target="media/image211.wmf"/><Relationship Id="rId452" Type="http://schemas.openxmlformats.org/officeDocument/2006/relationships/oleObject" Target="embeddings/oleObject169.bin"/><Relationship Id="rId494" Type="http://schemas.openxmlformats.org/officeDocument/2006/relationships/image" Target="media/image251.wmf"/><Relationship Id="rId508" Type="http://schemas.openxmlformats.org/officeDocument/2006/relationships/image" Target="media/image245.emf"/><Relationship Id="rId715" Type="http://schemas.openxmlformats.org/officeDocument/2006/relationships/image" Target="media/image372.wmf"/><Relationship Id="rId105" Type="http://schemas.openxmlformats.org/officeDocument/2006/relationships/image" Target="media/image46.wmf"/><Relationship Id="rId147" Type="http://schemas.openxmlformats.org/officeDocument/2006/relationships/image" Target="media/image76.emf"/><Relationship Id="rId312" Type="http://schemas.openxmlformats.org/officeDocument/2006/relationships/image" Target="media/image163.wmf"/><Relationship Id="rId354" Type="http://schemas.openxmlformats.org/officeDocument/2006/relationships/oleObject" Target="embeddings/oleObject132.bin"/><Relationship Id="rId757" Type="http://schemas.openxmlformats.org/officeDocument/2006/relationships/image" Target="media/image393.wmf"/><Relationship Id="rId51" Type="http://schemas.openxmlformats.org/officeDocument/2006/relationships/oleObject" Target="embeddings/oleObject19.bin"/><Relationship Id="rId93" Type="http://schemas.openxmlformats.org/officeDocument/2006/relationships/image" Target="media/image40.wmf"/><Relationship Id="rId189" Type="http://schemas.openxmlformats.org/officeDocument/2006/relationships/image" Target="media/image102.wmf"/><Relationship Id="rId396" Type="http://schemas.openxmlformats.org/officeDocument/2006/relationships/image" Target="media/image204.wmf"/><Relationship Id="rId561" Type="http://schemas.openxmlformats.org/officeDocument/2006/relationships/image" Target="media/image283.wmf"/><Relationship Id="rId617" Type="http://schemas.openxmlformats.org/officeDocument/2006/relationships/image" Target="media/image328.emf"/><Relationship Id="rId659" Type="http://schemas.openxmlformats.org/officeDocument/2006/relationships/image" Target="media/image281.emf"/><Relationship Id="rId214" Type="http://schemas.openxmlformats.org/officeDocument/2006/relationships/image" Target="media/image114.wmf"/><Relationship Id="rId256" Type="http://schemas.openxmlformats.org/officeDocument/2006/relationships/image" Target="media/image135.emf"/><Relationship Id="rId298" Type="http://schemas.openxmlformats.org/officeDocument/2006/relationships/image" Target="media/image156.wmf"/><Relationship Id="rId421" Type="http://schemas.openxmlformats.org/officeDocument/2006/relationships/oleObject" Target="embeddings/oleObject153.bin"/><Relationship Id="rId463" Type="http://schemas.openxmlformats.org/officeDocument/2006/relationships/image" Target="media/image237.wmf"/><Relationship Id="rId519" Type="http://schemas.openxmlformats.org/officeDocument/2006/relationships/image" Target="media/image2560.emf"/><Relationship Id="rId670" Type="http://schemas.openxmlformats.org/officeDocument/2006/relationships/oleObject" Target="embeddings/oleObject238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87.emf"/><Relationship Id="rId323" Type="http://schemas.openxmlformats.org/officeDocument/2006/relationships/oleObject" Target="embeddings/oleObject116.bin"/><Relationship Id="rId530" Type="http://schemas.openxmlformats.org/officeDocument/2006/relationships/image" Target="media/image268.wmf"/><Relationship Id="rId726" Type="http://schemas.openxmlformats.org/officeDocument/2006/relationships/oleObject" Target="embeddings/oleObject268.bin"/><Relationship Id="rId768" Type="http://schemas.openxmlformats.org/officeDocument/2006/relationships/oleObject" Target="embeddings/oleObject282.bin"/><Relationship Id="rId20" Type="http://schemas.openxmlformats.org/officeDocument/2006/relationships/image" Target="media/image12.emf"/><Relationship Id="rId62" Type="http://schemas.openxmlformats.org/officeDocument/2006/relationships/image" Target="media/image26.wmf"/><Relationship Id="rId365" Type="http://schemas.openxmlformats.org/officeDocument/2006/relationships/image" Target="media/image189.emf"/><Relationship Id="rId572" Type="http://schemas.openxmlformats.org/officeDocument/2006/relationships/oleObject" Target="embeddings/oleObject221.bin"/><Relationship Id="rId628" Type="http://schemas.openxmlformats.org/officeDocument/2006/relationships/image" Target="media/image339.emf"/><Relationship Id="rId225" Type="http://schemas.openxmlformats.org/officeDocument/2006/relationships/oleObject" Target="embeddings/oleObject85.bin"/><Relationship Id="rId267" Type="http://schemas.openxmlformats.org/officeDocument/2006/relationships/image" Target="media/image1430.emf"/><Relationship Id="rId432" Type="http://schemas.openxmlformats.org/officeDocument/2006/relationships/image" Target="media/image222.wmf"/><Relationship Id="rId474" Type="http://schemas.openxmlformats.org/officeDocument/2006/relationships/oleObject" Target="embeddings/oleObject180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57.wmf"/><Relationship Id="rId737" Type="http://schemas.openxmlformats.org/officeDocument/2006/relationships/image" Target="media/image386.emf"/><Relationship Id="rId779" Type="http://schemas.openxmlformats.org/officeDocument/2006/relationships/image" Target="media/image404.wmf"/><Relationship Id="rId31" Type="http://schemas.openxmlformats.org/officeDocument/2006/relationships/oleObject" Target="embeddings/oleObject7.bin"/><Relationship Id="rId73" Type="http://schemas.openxmlformats.org/officeDocument/2006/relationships/image" Target="media/image31.wmf"/><Relationship Id="rId169" Type="http://schemas.openxmlformats.org/officeDocument/2006/relationships/image" Target="media/image98.emf"/><Relationship Id="rId334" Type="http://schemas.openxmlformats.org/officeDocument/2006/relationships/image" Target="media/image174.wmf"/><Relationship Id="rId376" Type="http://schemas.openxmlformats.org/officeDocument/2006/relationships/image" Target="media/image200.emf"/><Relationship Id="rId541" Type="http://schemas.openxmlformats.org/officeDocument/2006/relationships/oleObject" Target="embeddings/oleObject204.bin"/><Relationship Id="rId583" Type="http://schemas.openxmlformats.org/officeDocument/2006/relationships/image" Target="media/image293.wmf"/><Relationship Id="rId639" Type="http://schemas.openxmlformats.org/officeDocument/2006/relationships/image" Target="media/image2610.emf"/><Relationship Id="rId790" Type="http://schemas.openxmlformats.org/officeDocument/2006/relationships/oleObject" Target="embeddings/oleObject293.bin"/><Relationship Id="rId4" Type="http://schemas.openxmlformats.org/officeDocument/2006/relationships/webSettings" Target="webSettings.xml"/><Relationship Id="rId180" Type="http://schemas.openxmlformats.org/officeDocument/2006/relationships/image" Target="media/image98.wmf"/><Relationship Id="rId236" Type="http://schemas.openxmlformats.org/officeDocument/2006/relationships/image" Target="media/image125.emf"/><Relationship Id="rId278" Type="http://schemas.openxmlformats.org/officeDocument/2006/relationships/image" Target="media/image146.wmf"/><Relationship Id="rId401" Type="http://schemas.openxmlformats.org/officeDocument/2006/relationships/oleObject" Target="embeddings/oleObject143.bin"/><Relationship Id="rId443" Type="http://schemas.openxmlformats.org/officeDocument/2006/relationships/oleObject" Target="embeddings/oleObject164.bin"/><Relationship Id="rId650" Type="http://schemas.openxmlformats.org/officeDocument/2006/relationships/image" Target="media/image344.emf"/><Relationship Id="rId303" Type="http://schemas.openxmlformats.org/officeDocument/2006/relationships/oleObject" Target="embeddings/oleObject106.bin"/><Relationship Id="rId485" Type="http://schemas.openxmlformats.org/officeDocument/2006/relationships/oleObject" Target="embeddings/oleObject186.bin"/><Relationship Id="rId692" Type="http://schemas.openxmlformats.org/officeDocument/2006/relationships/oleObject" Target="embeddings/oleObject249.bin"/><Relationship Id="rId706" Type="http://schemas.openxmlformats.org/officeDocument/2006/relationships/image" Target="media/image368.wmf"/><Relationship Id="rId748" Type="http://schemas.openxmlformats.org/officeDocument/2006/relationships/oleObject" Target="embeddings/oleObject272.bin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27.bin"/><Relationship Id="rId387" Type="http://schemas.openxmlformats.org/officeDocument/2006/relationships/image" Target="media/image217.emf"/><Relationship Id="rId510" Type="http://schemas.openxmlformats.org/officeDocument/2006/relationships/image" Target="media/image259.emf"/><Relationship Id="rId552" Type="http://schemas.openxmlformats.org/officeDocument/2006/relationships/oleObject" Target="embeddings/oleObject210.bin"/><Relationship Id="rId594" Type="http://schemas.openxmlformats.org/officeDocument/2006/relationships/oleObject" Target="embeddings/oleObject232.bin"/><Relationship Id="rId608" Type="http://schemas.openxmlformats.org/officeDocument/2006/relationships/image" Target="media/image312.emf"/><Relationship Id="rId191" Type="http://schemas.openxmlformats.org/officeDocument/2006/relationships/image" Target="media/image103.wmf"/><Relationship Id="rId205" Type="http://schemas.openxmlformats.org/officeDocument/2006/relationships/oleObject" Target="embeddings/oleObject75.bin"/><Relationship Id="rId247" Type="http://schemas.openxmlformats.org/officeDocument/2006/relationships/image" Target="media/image1320.emf"/><Relationship Id="rId412" Type="http://schemas.openxmlformats.org/officeDocument/2006/relationships/image" Target="media/image212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99.bin"/><Relationship Id="rId454" Type="http://schemas.openxmlformats.org/officeDocument/2006/relationships/oleObject" Target="embeddings/oleObject170.bin"/><Relationship Id="rId496" Type="http://schemas.openxmlformats.org/officeDocument/2006/relationships/oleObject" Target="embeddings/oleObject193.bin"/><Relationship Id="rId661" Type="http://schemas.openxmlformats.org/officeDocument/2006/relationships/image" Target="media/image283.emf"/><Relationship Id="rId717" Type="http://schemas.openxmlformats.org/officeDocument/2006/relationships/image" Target="media/image373.wmf"/><Relationship Id="rId759" Type="http://schemas.openxmlformats.org/officeDocument/2006/relationships/image" Target="media/image394.wmf"/><Relationship Id="rId11" Type="http://schemas.openxmlformats.org/officeDocument/2006/relationships/image" Target="media/image3.emf"/><Relationship Id="rId53" Type="http://schemas.openxmlformats.org/officeDocument/2006/relationships/oleObject" Target="embeddings/oleObject20.bin"/><Relationship Id="rId149" Type="http://schemas.openxmlformats.org/officeDocument/2006/relationships/image" Target="media/image78.emf"/><Relationship Id="rId314" Type="http://schemas.openxmlformats.org/officeDocument/2006/relationships/image" Target="media/image164.wmf"/><Relationship Id="rId356" Type="http://schemas.openxmlformats.org/officeDocument/2006/relationships/oleObject" Target="embeddings/oleObject133.bin"/><Relationship Id="rId398" Type="http://schemas.openxmlformats.org/officeDocument/2006/relationships/image" Target="media/image205.wmf"/><Relationship Id="rId521" Type="http://schemas.openxmlformats.org/officeDocument/2006/relationships/image" Target="media/image264.wmf"/><Relationship Id="rId563" Type="http://schemas.openxmlformats.org/officeDocument/2006/relationships/image" Target="media/image284.wmf"/><Relationship Id="rId619" Type="http://schemas.openxmlformats.org/officeDocument/2006/relationships/image" Target="media/image330.emf"/><Relationship Id="rId770" Type="http://schemas.openxmlformats.org/officeDocument/2006/relationships/oleObject" Target="embeddings/oleObject283.bin"/><Relationship Id="rId95" Type="http://schemas.openxmlformats.org/officeDocument/2006/relationships/image" Target="media/image41.wmf"/><Relationship Id="rId160" Type="http://schemas.openxmlformats.org/officeDocument/2006/relationships/image" Target="media/image89.emf"/><Relationship Id="rId216" Type="http://schemas.openxmlformats.org/officeDocument/2006/relationships/image" Target="media/image115.wmf"/><Relationship Id="rId423" Type="http://schemas.openxmlformats.org/officeDocument/2006/relationships/oleObject" Target="embeddings/oleObject154.bin"/><Relationship Id="rId258" Type="http://schemas.openxmlformats.org/officeDocument/2006/relationships/image" Target="media/image137.emf"/><Relationship Id="rId465" Type="http://schemas.openxmlformats.org/officeDocument/2006/relationships/image" Target="media/image238.wmf"/><Relationship Id="rId630" Type="http://schemas.openxmlformats.org/officeDocument/2006/relationships/oleObject" Target="embeddings/oleObject233.bin"/><Relationship Id="rId672" Type="http://schemas.openxmlformats.org/officeDocument/2006/relationships/oleObject" Target="embeddings/oleObject239.bin"/><Relationship Id="rId728" Type="http://schemas.openxmlformats.org/officeDocument/2006/relationships/oleObject" Target="embeddings/oleObject269.bin"/><Relationship Id="rId22" Type="http://schemas.openxmlformats.org/officeDocument/2006/relationships/image" Target="media/image14.emf"/><Relationship Id="rId64" Type="http://schemas.openxmlformats.org/officeDocument/2006/relationships/image" Target="media/image27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17.bin"/><Relationship Id="rId367" Type="http://schemas.openxmlformats.org/officeDocument/2006/relationships/image" Target="media/image191.emf"/><Relationship Id="rId532" Type="http://schemas.openxmlformats.org/officeDocument/2006/relationships/image" Target="media/image269.wmf"/><Relationship Id="rId574" Type="http://schemas.openxmlformats.org/officeDocument/2006/relationships/oleObject" Target="embeddings/oleObject222.bin"/><Relationship Id="rId171" Type="http://schemas.openxmlformats.org/officeDocument/2006/relationships/image" Target="media/image100.emf"/><Relationship Id="rId227" Type="http://schemas.openxmlformats.org/officeDocument/2006/relationships/oleObject" Target="embeddings/oleObject86.bin"/><Relationship Id="rId781" Type="http://schemas.openxmlformats.org/officeDocument/2006/relationships/image" Target="media/image405.wmf"/><Relationship Id="rId269" Type="http://schemas.openxmlformats.org/officeDocument/2006/relationships/image" Target="media/image1450.emf"/><Relationship Id="rId434" Type="http://schemas.openxmlformats.org/officeDocument/2006/relationships/image" Target="media/image223.wmf"/><Relationship Id="rId476" Type="http://schemas.openxmlformats.org/officeDocument/2006/relationships/image" Target="media/image243.wmf"/><Relationship Id="rId641" Type="http://schemas.openxmlformats.org/officeDocument/2006/relationships/image" Target="media/image2630.emf"/><Relationship Id="rId683" Type="http://schemas.openxmlformats.org/officeDocument/2006/relationships/image" Target="media/image358.wmf"/><Relationship Id="rId739" Type="http://schemas.openxmlformats.org/officeDocument/2006/relationships/image" Target="media/image3250.emf"/><Relationship Id="rId33" Type="http://schemas.openxmlformats.org/officeDocument/2006/relationships/oleObject" Target="embeddings/oleObject9.bin"/><Relationship Id="rId129" Type="http://schemas.openxmlformats.org/officeDocument/2006/relationships/image" Target="media/image58.emf"/><Relationship Id="rId280" Type="http://schemas.openxmlformats.org/officeDocument/2006/relationships/image" Target="media/image147.wmf"/><Relationship Id="rId336" Type="http://schemas.openxmlformats.org/officeDocument/2006/relationships/image" Target="media/image175.wmf"/><Relationship Id="rId501" Type="http://schemas.openxmlformats.org/officeDocument/2006/relationships/image" Target="media/image256.emf"/><Relationship Id="rId543" Type="http://schemas.openxmlformats.org/officeDocument/2006/relationships/oleObject" Target="embeddings/oleObject205.bin"/><Relationship Id="rId75" Type="http://schemas.openxmlformats.org/officeDocument/2006/relationships/image" Target="media/image32.wmf"/><Relationship Id="rId140" Type="http://schemas.openxmlformats.org/officeDocument/2006/relationships/image" Target="media/image69.emf"/><Relationship Id="rId182" Type="http://schemas.openxmlformats.org/officeDocument/2006/relationships/image" Target="media/image99.wmf"/><Relationship Id="rId378" Type="http://schemas.openxmlformats.org/officeDocument/2006/relationships/image" Target="media/image2080.emf"/><Relationship Id="rId403" Type="http://schemas.openxmlformats.org/officeDocument/2006/relationships/oleObject" Target="embeddings/oleObject144.bin"/><Relationship Id="rId585" Type="http://schemas.openxmlformats.org/officeDocument/2006/relationships/image" Target="media/image294.wmf"/><Relationship Id="rId750" Type="http://schemas.openxmlformats.org/officeDocument/2006/relationships/oleObject" Target="embeddings/oleObject273.bin"/><Relationship Id="rId792" Type="http://schemas.openxmlformats.org/officeDocument/2006/relationships/oleObject" Target="embeddings/oleObject294.bin"/><Relationship Id="rId6" Type="http://schemas.openxmlformats.org/officeDocument/2006/relationships/endnotes" Target="endnotes.xml"/><Relationship Id="rId238" Type="http://schemas.openxmlformats.org/officeDocument/2006/relationships/image" Target="media/image127.emf"/><Relationship Id="rId445" Type="http://schemas.openxmlformats.org/officeDocument/2006/relationships/oleObject" Target="embeddings/oleObject165.bin"/><Relationship Id="rId487" Type="http://schemas.openxmlformats.org/officeDocument/2006/relationships/oleObject" Target="embeddings/oleObject187.bin"/><Relationship Id="rId610" Type="http://schemas.openxmlformats.org/officeDocument/2006/relationships/image" Target="media/image314.emf"/><Relationship Id="rId652" Type="http://schemas.openxmlformats.org/officeDocument/2006/relationships/image" Target="media/image346.emf"/><Relationship Id="rId694" Type="http://schemas.openxmlformats.org/officeDocument/2006/relationships/oleObject" Target="embeddings/oleObject250.bin"/><Relationship Id="rId708" Type="http://schemas.openxmlformats.org/officeDocument/2006/relationships/oleObject" Target="embeddings/oleObject259.bin"/><Relationship Id="rId291" Type="http://schemas.openxmlformats.org/officeDocument/2006/relationships/oleObject" Target="embeddings/oleObject100.bin"/><Relationship Id="rId305" Type="http://schemas.openxmlformats.org/officeDocument/2006/relationships/oleObject" Target="embeddings/oleObject107.bin"/><Relationship Id="rId347" Type="http://schemas.openxmlformats.org/officeDocument/2006/relationships/oleObject" Target="embeddings/oleObject128.bin"/><Relationship Id="rId512" Type="http://schemas.openxmlformats.org/officeDocument/2006/relationships/image" Target="media/image261.emf"/><Relationship Id="rId44" Type="http://schemas.openxmlformats.org/officeDocument/2006/relationships/image" Target="media/image17.wmf"/><Relationship Id="rId86" Type="http://schemas.openxmlformats.org/officeDocument/2006/relationships/oleObject" Target="embeddings/oleObject38.bin"/><Relationship Id="rId151" Type="http://schemas.openxmlformats.org/officeDocument/2006/relationships/image" Target="media/image80.emf"/><Relationship Id="rId389" Type="http://schemas.openxmlformats.org/officeDocument/2006/relationships/image" Target="media/image219.emf"/><Relationship Id="rId554" Type="http://schemas.openxmlformats.org/officeDocument/2006/relationships/oleObject" Target="embeddings/oleObject211.bin"/><Relationship Id="rId596" Type="http://schemas.openxmlformats.org/officeDocument/2006/relationships/image" Target="media/image300.emf"/><Relationship Id="rId761" Type="http://schemas.openxmlformats.org/officeDocument/2006/relationships/image" Target="media/image395.wmf"/><Relationship Id="rId193" Type="http://schemas.openxmlformats.org/officeDocument/2006/relationships/image" Target="media/image104.wmf"/><Relationship Id="rId207" Type="http://schemas.openxmlformats.org/officeDocument/2006/relationships/oleObject" Target="embeddings/oleObject76.bin"/><Relationship Id="rId249" Type="http://schemas.openxmlformats.org/officeDocument/2006/relationships/image" Target="media/image1340.emf"/><Relationship Id="rId414" Type="http://schemas.openxmlformats.org/officeDocument/2006/relationships/image" Target="media/image213.wmf"/><Relationship Id="rId456" Type="http://schemas.openxmlformats.org/officeDocument/2006/relationships/oleObject" Target="embeddings/oleObject171.bin"/><Relationship Id="rId498" Type="http://schemas.openxmlformats.org/officeDocument/2006/relationships/image" Target="media/image253.emf"/><Relationship Id="rId621" Type="http://schemas.openxmlformats.org/officeDocument/2006/relationships/image" Target="media/image332.emf"/><Relationship Id="rId663" Type="http://schemas.openxmlformats.org/officeDocument/2006/relationships/image" Target="media/image348.wmf"/><Relationship Id="rId13" Type="http://schemas.openxmlformats.org/officeDocument/2006/relationships/image" Target="media/image5.emf"/><Relationship Id="rId109" Type="http://schemas.openxmlformats.org/officeDocument/2006/relationships/image" Target="media/image48.wmf"/><Relationship Id="rId260" Type="http://schemas.openxmlformats.org/officeDocument/2006/relationships/image" Target="media/image139.emf"/><Relationship Id="rId316" Type="http://schemas.openxmlformats.org/officeDocument/2006/relationships/image" Target="media/image165.wmf"/><Relationship Id="rId523" Type="http://schemas.openxmlformats.org/officeDocument/2006/relationships/image" Target="media/image265.wmf"/><Relationship Id="rId719" Type="http://schemas.openxmlformats.org/officeDocument/2006/relationships/image" Target="media/image374.wmf"/><Relationship Id="rId55" Type="http://schemas.openxmlformats.org/officeDocument/2006/relationships/oleObject" Target="embeddings/oleObject21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34.bin"/><Relationship Id="rId565" Type="http://schemas.openxmlformats.org/officeDocument/2006/relationships/oleObject" Target="embeddings/oleObject217.bin"/><Relationship Id="rId730" Type="http://schemas.openxmlformats.org/officeDocument/2006/relationships/oleObject" Target="embeddings/oleObject270.bin"/><Relationship Id="rId772" Type="http://schemas.openxmlformats.org/officeDocument/2006/relationships/oleObject" Target="embeddings/oleObject284.bin"/><Relationship Id="rId162" Type="http://schemas.openxmlformats.org/officeDocument/2006/relationships/image" Target="media/image91.emf"/><Relationship Id="rId218" Type="http://schemas.openxmlformats.org/officeDocument/2006/relationships/image" Target="media/image116.wmf"/><Relationship Id="rId425" Type="http://schemas.openxmlformats.org/officeDocument/2006/relationships/oleObject" Target="embeddings/oleObject155.bin"/><Relationship Id="rId467" Type="http://schemas.openxmlformats.org/officeDocument/2006/relationships/image" Target="media/image239.wmf"/><Relationship Id="rId632" Type="http://schemas.openxmlformats.org/officeDocument/2006/relationships/oleObject" Target="embeddings/oleObject234.bin"/><Relationship Id="rId271" Type="http://schemas.openxmlformats.org/officeDocument/2006/relationships/image" Target="media/image1470.emf"/><Relationship Id="rId674" Type="http://schemas.openxmlformats.org/officeDocument/2006/relationships/oleObject" Target="embeddings/oleObject240.bin"/><Relationship Id="rId24" Type="http://schemas.openxmlformats.org/officeDocument/2006/relationships/oleObject" Target="embeddings/oleObject3.bin"/><Relationship Id="rId66" Type="http://schemas.openxmlformats.org/officeDocument/2006/relationships/image" Target="media/image28.wmf"/><Relationship Id="rId131" Type="http://schemas.openxmlformats.org/officeDocument/2006/relationships/image" Target="media/image60.emf"/><Relationship Id="rId327" Type="http://schemas.openxmlformats.org/officeDocument/2006/relationships/oleObject" Target="embeddings/oleObject118.bin"/><Relationship Id="rId369" Type="http://schemas.openxmlformats.org/officeDocument/2006/relationships/image" Target="media/image193.emf"/><Relationship Id="rId534" Type="http://schemas.openxmlformats.org/officeDocument/2006/relationships/image" Target="media/image270.wmf"/><Relationship Id="rId576" Type="http://schemas.openxmlformats.org/officeDocument/2006/relationships/oleObject" Target="embeddings/oleObject223.bin"/><Relationship Id="rId741" Type="http://schemas.openxmlformats.org/officeDocument/2006/relationships/image" Target="media/image3270.emf"/><Relationship Id="rId783" Type="http://schemas.openxmlformats.org/officeDocument/2006/relationships/image" Target="media/image406.wmf"/><Relationship Id="rId173" Type="http://schemas.openxmlformats.org/officeDocument/2006/relationships/image" Target="media/image102.emf"/><Relationship Id="rId229" Type="http://schemas.openxmlformats.org/officeDocument/2006/relationships/oleObject" Target="embeddings/oleObject87.bin"/><Relationship Id="rId380" Type="http://schemas.openxmlformats.org/officeDocument/2006/relationships/image" Target="media/image210.emf"/><Relationship Id="rId436" Type="http://schemas.openxmlformats.org/officeDocument/2006/relationships/image" Target="media/image224.wmf"/><Relationship Id="rId601" Type="http://schemas.openxmlformats.org/officeDocument/2006/relationships/image" Target="media/image305.emf"/><Relationship Id="rId643" Type="http://schemas.openxmlformats.org/officeDocument/2006/relationships/image" Target="media/image2650.emf"/><Relationship Id="rId240" Type="http://schemas.openxmlformats.org/officeDocument/2006/relationships/image" Target="media/image129.emf"/><Relationship Id="rId478" Type="http://schemas.openxmlformats.org/officeDocument/2006/relationships/image" Target="media/image244.wmf"/><Relationship Id="rId685" Type="http://schemas.openxmlformats.org/officeDocument/2006/relationships/image" Target="media/image359.wmf"/><Relationship Id="rId35" Type="http://schemas.openxmlformats.org/officeDocument/2006/relationships/oleObject" Target="embeddings/oleObject10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48.wmf"/><Relationship Id="rId338" Type="http://schemas.openxmlformats.org/officeDocument/2006/relationships/image" Target="media/image176.wmf"/><Relationship Id="rId503" Type="http://schemas.openxmlformats.org/officeDocument/2006/relationships/image" Target="media/image240.emf"/><Relationship Id="rId545" Type="http://schemas.openxmlformats.org/officeDocument/2006/relationships/oleObject" Target="embeddings/oleObject206.bin"/><Relationship Id="rId587" Type="http://schemas.openxmlformats.org/officeDocument/2006/relationships/image" Target="media/image295.wmf"/><Relationship Id="rId710" Type="http://schemas.openxmlformats.org/officeDocument/2006/relationships/oleObject" Target="embeddings/oleObject260.bin"/><Relationship Id="rId752" Type="http://schemas.openxmlformats.org/officeDocument/2006/relationships/oleObject" Target="embeddings/oleObject274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emf"/><Relationship Id="rId184" Type="http://schemas.openxmlformats.org/officeDocument/2006/relationships/image" Target="media/image100.wmf"/><Relationship Id="rId391" Type="http://schemas.openxmlformats.org/officeDocument/2006/relationships/oleObject" Target="embeddings/oleObject138.bin"/><Relationship Id="rId405" Type="http://schemas.openxmlformats.org/officeDocument/2006/relationships/oleObject" Target="embeddings/oleObject145.bin"/><Relationship Id="rId447" Type="http://schemas.openxmlformats.org/officeDocument/2006/relationships/oleObject" Target="embeddings/oleObject166.bin"/><Relationship Id="rId612" Type="http://schemas.openxmlformats.org/officeDocument/2006/relationships/image" Target="media/image3230.emf"/><Relationship Id="rId794" Type="http://schemas.openxmlformats.org/officeDocument/2006/relationships/fontTable" Target="fontTable.xml"/><Relationship Id="rId251" Type="http://schemas.openxmlformats.org/officeDocument/2006/relationships/image" Target="media/image1360.emf"/><Relationship Id="rId489" Type="http://schemas.openxmlformats.org/officeDocument/2006/relationships/oleObject" Target="embeddings/oleObject188.bin"/><Relationship Id="rId654" Type="http://schemas.openxmlformats.org/officeDocument/2006/relationships/image" Target="media/image276.emf"/><Relationship Id="rId696" Type="http://schemas.openxmlformats.org/officeDocument/2006/relationships/oleObject" Target="embeddings/oleObject251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01.bin"/><Relationship Id="rId307" Type="http://schemas.openxmlformats.org/officeDocument/2006/relationships/oleObject" Target="embeddings/oleObject108.bin"/><Relationship Id="rId349" Type="http://schemas.openxmlformats.org/officeDocument/2006/relationships/image" Target="media/image181.wmf"/><Relationship Id="rId514" Type="http://schemas.openxmlformats.org/officeDocument/2006/relationships/image" Target="media/image263.emf"/><Relationship Id="rId556" Type="http://schemas.openxmlformats.org/officeDocument/2006/relationships/oleObject" Target="embeddings/oleObject212.bin"/><Relationship Id="rId721" Type="http://schemas.openxmlformats.org/officeDocument/2006/relationships/image" Target="media/image375.wmf"/><Relationship Id="rId763" Type="http://schemas.openxmlformats.org/officeDocument/2006/relationships/image" Target="media/image396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49.wmf"/><Relationship Id="rId153" Type="http://schemas.openxmlformats.org/officeDocument/2006/relationships/image" Target="media/image82.emf"/><Relationship Id="rId195" Type="http://schemas.openxmlformats.org/officeDocument/2006/relationships/oleObject" Target="embeddings/oleObject70.bin"/><Relationship Id="rId209" Type="http://schemas.openxmlformats.org/officeDocument/2006/relationships/oleObject" Target="embeddings/oleObject77.bin"/><Relationship Id="rId360" Type="http://schemas.openxmlformats.org/officeDocument/2006/relationships/oleObject" Target="embeddings/oleObject135.bin"/><Relationship Id="rId416" Type="http://schemas.openxmlformats.org/officeDocument/2006/relationships/image" Target="media/image214.wmf"/><Relationship Id="rId598" Type="http://schemas.openxmlformats.org/officeDocument/2006/relationships/image" Target="media/image302.emf"/><Relationship Id="rId220" Type="http://schemas.openxmlformats.org/officeDocument/2006/relationships/image" Target="media/image117.wmf"/><Relationship Id="rId458" Type="http://schemas.openxmlformats.org/officeDocument/2006/relationships/oleObject" Target="embeddings/oleObject172.bin"/><Relationship Id="rId623" Type="http://schemas.openxmlformats.org/officeDocument/2006/relationships/image" Target="media/image334.emf"/><Relationship Id="rId665" Type="http://schemas.openxmlformats.org/officeDocument/2006/relationships/image" Target="media/image349.wmf"/><Relationship Id="rId15" Type="http://schemas.openxmlformats.org/officeDocument/2006/relationships/image" Target="media/image7.emf"/><Relationship Id="rId57" Type="http://schemas.openxmlformats.org/officeDocument/2006/relationships/oleObject" Target="embeddings/oleObject22.bin"/><Relationship Id="rId262" Type="http://schemas.openxmlformats.org/officeDocument/2006/relationships/image" Target="media/image141.emf"/><Relationship Id="rId318" Type="http://schemas.openxmlformats.org/officeDocument/2006/relationships/image" Target="media/image166.wmf"/><Relationship Id="rId525" Type="http://schemas.openxmlformats.org/officeDocument/2006/relationships/image" Target="media/image266.wmf"/><Relationship Id="rId567" Type="http://schemas.openxmlformats.org/officeDocument/2006/relationships/image" Target="media/image285.wmf"/><Relationship Id="rId732" Type="http://schemas.openxmlformats.org/officeDocument/2006/relationships/image" Target="media/image381.emf"/><Relationship Id="rId99" Type="http://schemas.openxmlformats.org/officeDocument/2006/relationships/image" Target="media/image43.wmf"/><Relationship Id="rId122" Type="http://schemas.openxmlformats.org/officeDocument/2006/relationships/image" Target="media/image54.wmf"/><Relationship Id="rId164" Type="http://schemas.openxmlformats.org/officeDocument/2006/relationships/image" Target="media/image93.emf"/><Relationship Id="rId371" Type="http://schemas.openxmlformats.org/officeDocument/2006/relationships/image" Target="media/image195.emf"/><Relationship Id="rId774" Type="http://schemas.openxmlformats.org/officeDocument/2006/relationships/oleObject" Target="embeddings/oleObject285.bin"/><Relationship Id="rId427" Type="http://schemas.openxmlformats.org/officeDocument/2006/relationships/oleObject" Target="embeddings/oleObject156.bin"/><Relationship Id="rId469" Type="http://schemas.openxmlformats.org/officeDocument/2006/relationships/image" Target="media/image240.wmf"/><Relationship Id="rId634" Type="http://schemas.openxmlformats.org/officeDocument/2006/relationships/image" Target="media/image319.emf"/><Relationship Id="rId676" Type="http://schemas.openxmlformats.org/officeDocument/2006/relationships/oleObject" Target="embeddings/oleObject241.bin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88.bin"/><Relationship Id="rId273" Type="http://schemas.openxmlformats.org/officeDocument/2006/relationships/image" Target="media/image1490.emf"/><Relationship Id="rId329" Type="http://schemas.openxmlformats.org/officeDocument/2006/relationships/oleObject" Target="embeddings/oleObject119.bin"/><Relationship Id="rId480" Type="http://schemas.openxmlformats.org/officeDocument/2006/relationships/image" Target="media/image245.wmf"/><Relationship Id="rId536" Type="http://schemas.openxmlformats.org/officeDocument/2006/relationships/image" Target="media/image271.wmf"/><Relationship Id="rId701" Type="http://schemas.openxmlformats.org/officeDocument/2006/relationships/oleObject" Target="embeddings/oleObject255.bin"/><Relationship Id="rId68" Type="http://schemas.openxmlformats.org/officeDocument/2006/relationships/image" Target="media/image29.wmf"/><Relationship Id="rId133" Type="http://schemas.openxmlformats.org/officeDocument/2006/relationships/image" Target="media/image62.emf"/><Relationship Id="rId175" Type="http://schemas.openxmlformats.org/officeDocument/2006/relationships/image" Target="media/image104.emf"/><Relationship Id="rId340" Type="http://schemas.openxmlformats.org/officeDocument/2006/relationships/image" Target="media/image177.wmf"/><Relationship Id="rId578" Type="http://schemas.openxmlformats.org/officeDocument/2006/relationships/oleObject" Target="embeddings/oleObject224.bin"/><Relationship Id="rId743" Type="http://schemas.openxmlformats.org/officeDocument/2006/relationships/image" Target="media/image3290.emf"/><Relationship Id="rId785" Type="http://schemas.openxmlformats.org/officeDocument/2006/relationships/image" Target="media/image407.wmf"/><Relationship Id="rId200" Type="http://schemas.openxmlformats.org/officeDocument/2006/relationships/image" Target="media/image107.wmf"/><Relationship Id="rId382" Type="http://schemas.openxmlformats.org/officeDocument/2006/relationships/image" Target="media/image212.emf"/><Relationship Id="rId438" Type="http://schemas.openxmlformats.org/officeDocument/2006/relationships/image" Target="media/image225.wmf"/><Relationship Id="rId603" Type="http://schemas.openxmlformats.org/officeDocument/2006/relationships/image" Target="media/image307.emf"/><Relationship Id="rId645" Type="http://schemas.openxmlformats.org/officeDocument/2006/relationships/image" Target="media/image324.emf"/><Relationship Id="rId687" Type="http://schemas.openxmlformats.org/officeDocument/2006/relationships/image" Target="media/image360.wmf"/><Relationship Id="rId242" Type="http://schemas.openxmlformats.org/officeDocument/2006/relationships/image" Target="media/image131.emf"/><Relationship Id="rId284" Type="http://schemas.openxmlformats.org/officeDocument/2006/relationships/image" Target="media/image149.wmf"/><Relationship Id="rId491" Type="http://schemas.openxmlformats.org/officeDocument/2006/relationships/oleObject" Target="embeddings/oleObject189.bin"/><Relationship Id="rId505" Type="http://schemas.openxmlformats.org/officeDocument/2006/relationships/image" Target="media/image242.emf"/><Relationship Id="rId712" Type="http://schemas.openxmlformats.org/officeDocument/2006/relationships/oleObject" Target="embeddings/oleObject261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44" Type="http://schemas.openxmlformats.org/officeDocument/2006/relationships/image" Target="media/image73.emf"/><Relationship Id="rId547" Type="http://schemas.openxmlformats.org/officeDocument/2006/relationships/oleObject" Target="embeddings/oleObject207.bin"/><Relationship Id="rId589" Type="http://schemas.openxmlformats.org/officeDocument/2006/relationships/image" Target="media/image296.wmf"/><Relationship Id="rId754" Type="http://schemas.openxmlformats.org/officeDocument/2006/relationships/oleObject" Target="embeddings/oleObject275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101.wmf"/><Relationship Id="rId351" Type="http://schemas.openxmlformats.org/officeDocument/2006/relationships/image" Target="media/image182.wmf"/><Relationship Id="rId393" Type="http://schemas.openxmlformats.org/officeDocument/2006/relationships/oleObject" Target="embeddings/oleObject139.bin"/><Relationship Id="rId407" Type="http://schemas.openxmlformats.org/officeDocument/2006/relationships/oleObject" Target="embeddings/oleObject146.bin"/><Relationship Id="rId449" Type="http://schemas.openxmlformats.org/officeDocument/2006/relationships/oleObject" Target="embeddings/oleObject167.bin"/><Relationship Id="rId614" Type="http://schemas.openxmlformats.org/officeDocument/2006/relationships/image" Target="media/image325.emf"/><Relationship Id="rId656" Type="http://schemas.openxmlformats.org/officeDocument/2006/relationships/image" Target="media/image278.emf"/><Relationship Id="rId211" Type="http://schemas.openxmlformats.org/officeDocument/2006/relationships/oleObject" Target="embeddings/oleObject78.bin"/><Relationship Id="rId253" Type="http://schemas.openxmlformats.org/officeDocument/2006/relationships/image" Target="media/image1380.emf"/><Relationship Id="rId295" Type="http://schemas.openxmlformats.org/officeDocument/2006/relationships/oleObject" Target="embeddings/oleObject102.bin"/><Relationship Id="rId309" Type="http://schemas.openxmlformats.org/officeDocument/2006/relationships/oleObject" Target="embeddings/oleObject109.bin"/><Relationship Id="rId460" Type="http://schemas.openxmlformats.org/officeDocument/2006/relationships/oleObject" Target="embeddings/oleObject173.bin"/><Relationship Id="rId516" Type="http://schemas.openxmlformats.org/officeDocument/2006/relationships/image" Target="media/image2530.emf"/><Relationship Id="rId698" Type="http://schemas.openxmlformats.org/officeDocument/2006/relationships/oleObject" Target="embeddings/oleObject253.bin"/><Relationship Id="rId48" Type="http://schemas.openxmlformats.org/officeDocument/2006/relationships/image" Target="media/image19.wmf"/><Relationship Id="rId113" Type="http://schemas.openxmlformats.org/officeDocument/2006/relationships/image" Target="media/image50.wmf"/><Relationship Id="rId320" Type="http://schemas.openxmlformats.org/officeDocument/2006/relationships/image" Target="media/image167.wmf"/><Relationship Id="rId558" Type="http://schemas.openxmlformats.org/officeDocument/2006/relationships/oleObject" Target="embeddings/oleObject213.bin"/><Relationship Id="rId723" Type="http://schemas.openxmlformats.org/officeDocument/2006/relationships/image" Target="media/image376.wmf"/><Relationship Id="rId765" Type="http://schemas.openxmlformats.org/officeDocument/2006/relationships/image" Target="media/image397.wmf"/><Relationship Id="rId155" Type="http://schemas.openxmlformats.org/officeDocument/2006/relationships/image" Target="media/image84.emf"/><Relationship Id="rId197" Type="http://schemas.openxmlformats.org/officeDocument/2006/relationships/oleObject" Target="embeddings/oleObject71.bin"/><Relationship Id="rId362" Type="http://schemas.openxmlformats.org/officeDocument/2006/relationships/image" Target="media/image187.wmf"/><Relationship Id="rId418" Type="http://schemas.openxmlformats.org/officeDocument/2006/relationships/image" Target="media/image215.wmf"/><Relationship Id="rId625" Type="http://schemas.openxmlformats.org/officeDocument/2006/relationships/image" Target="media/image336.emf"/><Relationship Id="rId222" Type="http://schemas.openxmlformats.org/officeDocument/2006/relationships/image" Target="media/image118.wmf"/><Relationship Id="rId264" Type="http://schemas.openxmlformats.org/officeDocument/2006/relationships/image" Target="media/image143.emf"/><Relationship Id="rId471" Type="http://schemas.openxmlformats.org/officeDocument/2006/relationships/image" Target="media/image241.wmf"/><Relationship Id="rId667" Type="http://schemas.openxmlformats.org/officeDocument/2006/relationships/image" Target="media/image350.wmf"/><Relationship Id="rId17" Type="http://schemas.openxmlformats.org/officeDocument/2006/relationships/image" Target="media/image9.emf"/><Relationship Id="rId59" Type="http://schemas.openxmlformats.org/officeDocument/2006/relationships/oleObject" Target="embeddings/oleObject23.bin"/><Relationship Id="rId124" Type="http://schemas.openxmlformats.org/officeDocument/2006/relationships/image" Target="media/image55.wmf"/><Relationship Id="rId527" Type="http://schemas.openxmlformats.org/officeDocument/2006/relationships/image" Target="media/image267.wmf"/><Relationship Id="rId569" Type="http://schemas.openxmlformats.org/officeDocument/2006/relationships/image" Target="media/image286.wmf"/><Relationship Id="rId734" Type="http://schemas.openxmlformats.org/officeDocument/2006/relationships/image" Target="media/image383.emf"/><Relationship Id="rId776" Type="http://schemas.openxmlformats.org/officeDocument/2006/relationships/oleObject" Target="embeddings/oleObject286.bin"/><Relationship Id="rId70" Type="http://schemas.openxmlformats.org/officeDocument/2006/relationships/image" Target="media/image30.wmf"/><Relationship Id="rId166" Type="http://schemas.openxmlformats.org/officeDocument/2006/relationships/image" Target="media/image95.emf"/><Relationship Id="rId331" Type="http://schemas.openxmlformats.org/officeDocument/2006/relationships/oleObject" Target="embeddings/oleObject120.bin"/><Relationship Id="rId373" Type="http://schemas.openxmlformats.org/officeDocument/2006/relationships/image" Target="media/image197.emf"/><Relationship Id="rId429" Type="http://schemas.openxmlformats.org/officeDocument/2006/relationships/oleObject" Target="embeddings/oleObject157.bin"/><Relationship Id="rId580" Type="http://schemas.openxmlformats.org/officeDocument/2006/relationships/oleObject" Target="embeddings/oleObject225.bin"/><Relationship Id="rId636" Type="http://schemas.openxmlformats.org/officeDocument/2006/relationships/image" Target="media/image321.emf"/><Relationship Id="rId1" Type="http://schemas.openxmlformats.org/officeDocument/2006/relationships/numbering" Target="numbering.xml"/><Relationship Id="rId233" Type="http://schemas.openxmlformats.org/officeDocument/2006/relationships/oleObject" Target="embeddings/oleObject89.bin"/><Relationship Id="rId440" Type="http://schemas.openxmlformats.org/officeDocument/2006/relationships/image" Target="media/image226.wmf"/><Relationship Id="rId678" Type="http://schemas.openxmlformats.org/officeDocument/2006/relationships/oleObject" Target="embeddings/oleObject242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92.bin"/><Relationship Id="rId300" Type="http://schemas.openxmlformats.org/officeDocument/2006/relationships/image" Target="media/image157.wmf"/><Relationship Id="rId482" Type="http://schemas.openxmlformats.org/officeDocument/2006/relationships/image" Target="media/image246.wmf"/><Relationship Id="rId538" Type="http://schemas.openxmlformats.org/officeDocument/2006/relationships/image" Target="media/image272.wmf"/><Relationship Id="rId703" Type="http://schemas.openxmlformats.org/officeDocument/2006/relationships/oleObject" Target="embeddings/oleObject256.bin"/><Relationship Id="rId745" Type="http://schemas.openxmlformats.org/officeDocument/2006/relationships/image" Target="media/image387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4.emf"/><Relationship Id="rId177" Type="http://schemas.openxmlformats.org/officeDocument/2006/relationships/oleObject" Target="embeddings/oleObject60.bin"/><Relationship Id="rId342" Type="http://schemas.openxmlformats.org/officeDocument/2006/relationships/image" Target="media/image178.wmf"/><Relationship Id="rId384" Type="http://schemas.openxmlformats.org/officeDocument/2006/relationships/image" Target="media/image214.emf"/><Relationship Id="rId591" Type="http://schemas.openxmlformats.org/officeDocument/2006/relationships/image" Target="media/image297.wmf"/><Relationship Id="rId605" Type="http://schemas.openxmlformats.org/officeDocument/2006/relationships/image" Target="media/image309.emf"/><Relationship Id="rId787" Type="http://schemas.openxmlformats.org/officeDocument/2006/relationships/image" Target="media/image408.wmf"/><Relationship Id="rId202" Type="http://schemas.openxmlformats.org/officeDocument/2006/relationships/image" Target="media/image108.wmf"/><Relationship Id="rId244" Type="http://schemas.openxmlformats.org/officeDocument/2006/relationships/image" Target="media/image133.emf"/><Relationship Id="rId647" Type="http://schemas.openxmlformats.org/officeDocument/2006/relationships/image" Target="media/image341.emf"/><Relationship Id="rId689" Type="http://schemas.openxmlformats.org/officeDocument/2006/relationships/image" Target="media/image361.wmf"/><Relationship Id="rId39" Type="http://schemas.openxmlformats.org/officeDocument/2006/relationships/image" Target="media/image15.wmf"/><Relationship Id="rId286" Type="http://schemas.openxmlformats.org/officeDocument/2006/relationships/image" Target="media/image150.wmf"/><Relationship Id="rId451" Type="http://schemas.openxmlformats.org/officeDocument/2006/relationships/oleObject" Target="embeddings/oleObject168.bin"/><Relationship Id="rId493" Type="http://schemas.openxmlformats.org/officeDocument/2006/relationships/oleObject" Target="embeddings/oleObject191.bin"/><Relationship Id="rId507" Type="http://schemas.openxmlformats.org/officeDocument/2006/relationships/image" Target="media/image244.emf"/><Relationship Id="rId549" Type="http://schemas.openxmlformats.org/officeDocument/2006/relationships/oleObject" Target="embeddings/oleObject208.bin"/><Relationship Id="rId714" Type="http://schemas.openxmlformats.org/officeDocument/2006/relationships/oleObject" Target="embeddings/oleObject262.bin"/><Relationship Id="rId756" Type="http://schemas.openxmlformats.org/officeDocument/2006/relationships/oleObject" Target="embeddings/oleObject276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5.emf"/><Relationship Id="rId188" Type="http://schemas.openxmlformats.org/officeDocument/2006/relationships/oleObject" Target="embeddings/oleObject66.bin"/><Relationship Id="rId311" Type="http://schemas.openxmlformats.org/officeDocument/2006/relationships/oleObject" Target="embeddings/oleObject110.bin"/><Relationship Id="rId353" Type="http://schemas.openxmlformats.org/officeDocument/2006/relationships/image" Target="media/image183.wmf"/><Relationship Id="rId395" Type="http://schemas.openxmlformats.org/officeDocument/2006/relationships/oleObject" Target="embeddings/oleObject140.bin"/><Relationship Id="rId409" Type="http://schemas.openxmlformats.org/officeDocument/2006/relationships/oleObject" Target="embeddings/oleObject147.bin"/><Relationship Id="rId560" Type="http://schemas.openxmlformats.org/officeDocument/2006/relationships/oleObject" Target="embeddings/oleObject214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79.bin"/><Relationship Id="rId420" Type="http://schemas.openxmlformats.org/officeDocument/2006/relationships/image" Target="media/image216.wmf"/><Relationship Id="rId616" Type="http://schemas.openxmlformats.org/officeDocument/2006/relationships/image" Target="media/image327.emf"/><Relationship Id="rId658" Type="http://schemas.openxmlformats.org/officeDocument/2006/relationships/image" Target="media/image280.emf"/><Relationship Id="rId255" Type="http://schemas.openxmlformats.org/officeDocument/2006/relationships/oleObject" Target="embeddings/oleObject91.bin"/><Relationship Id="rId297" Type="http://schemas.openxmlformats.org/officeDocument/2006/relationships/oleObject" Target="embeddings/oleObject103.bin"/><Relationship Id="rId462" Type="http://schemas.openxmlformats.org/officeDocument/2006/relationships/oleObject" Target="embeddings/oleObject174.bin"/><Relationship Id="rId518" Type="http://schemas.openxmlformats.org/officeDocument/2006/relationships/image" Target="media/image2550.emf"/><Relationship Id="rId725" Type="http://schemas.openxmlformats.org/officeDocument/2006/relationships/image" Target="media/image377.wmf"/><Relationship Id="rId115" Type="http://schemas.openxmlformats.org/officeDocument/2006/relationships/image" Target="media/image51.wmf"/><Relationship Id="rId157" Type="http://schemas.openxmlformats.org/officeDocument/2006/relationships/image" Target="media/image86.emf"/><Relationship Id="rId322" Type="http://schemas.openxmlformats.org/officeDocument/2006/relationships/image" Target="media/image168.wmf"/><Relationship Id="rId364" Type="http://schemas.openxmlformats.org/officeDocument/2006/relationships/image" Target="media/image188.emf"/><Relationship Id="rId767" Type="http://schemas.openxmlformats.org/officeDocument/2006/relationships/image" Target="media/image398.wmf"/><Relationship Id="rId61" Type="http://schemas.openxmlformats.org/officeDocument/2006/relationships/oleObject" Target="embeddings/oleObject24.bin"/><Relationship Id="rId199" Type="http://schemas.openxmlformats.org/officeDocument/2006/relationships/oleObject" Target="embeddings/oleObject72.bin"/><Relationship Id="rId571" Type="http://schemas.openxmlformats.org/officeDocument/2006/relationships/image" Target="media/image287.wmf"/><Relationship Id="rId627" Type="http://schemas.openxmlformats.org/officeDocument/2006/relationships/image" Target="media/image338.emf"/><Relationship Id="rId669" Type="http://schemas.openxmlformats.org/officeDocument/2006/relationships/image" Target="media/image351.wmf"/><Relationship Id="rId19" Type="http://schemas.openxmlformats.org/officeDocument/2006/relationships/image" Target="media/image11.emf"/><Relationship Id="rId224" Type="http://schemas.openxmlformats.org/officeDocument/2006/relationships/image" Target="media/image119.wmf"/><Relationship Id="rId266" Type="http://schemas.openxmlformats.org/officeDocument/2006/relationships/image" Target="media/image1420.emf"/><Relationship Id="rId431" Type="http://schemas.openxmlformats.org/officeDocument/2006/relationships/oleObject" Target="embeddings/oleObject158.bin"/><Relationship Id="rId473" Type="http://schemas.openxmlformats.org/officeDocument/2006/relationships/image" Target="media/image242.wmf"/><Relationship Id="rId529" Type="http://schemas.openxmlformats.org/officeDocument/2006/relationships/oleObject" Target="embeddings/oleObject198.bin"/><Relationship Id="rId680" Type="http://schemas.openxmlformats.org/officeDocument/2006/relationships/oleObject" Target="embeddings/oleObject243.bin"/><Relationship Id="rId736" Type="http://schemas.openxmlformats.org/officeDocument/2006/relationships/image" Target="media/image385.emf"/><Relationship Id="rId30" Type="http://schemas.openxmlformats.org/officeDocument/2006/relationships/oleObject" Target="embeddings/oleObject6.bin"/><Relationship Id="rId126" Type="http://schemas.openxmlformats.org/officeDocument/2006/relationships/image" Target="media/image56.wmf"/><Relationship Id="rId168" Type="http://schemas.openxmlformats.org/officeDocument/2006/relationships/image" Target="media/image97.emf"/><Relationship Id="rId333" Type="http://schemas.openxmlformats.org/officeDocument/2006/relationships/oleObject" Target="embeddings/oleObject121.bin"/><Relationship Id="rId540" Type="http://schemas.openxmlformats.org/officeDocument/2006/relationships/image" Target="media/image273.wmf"/><Relationship Id="rId778" Type="http://schemas.openxmlformats.org/officeDocument/2006/relationships/oleObject" Target="embeddings/oleObject287.bin"/><Relationship Id="rId72" Type="http://schemas.openxmlformats.org/officeDocument/2006/relationships/oleObject" Target="embeddings/oleObject30.bin"/><Relationship Id="rId375" Type="http://schemas.openxmlformats.org/officeDocument/2006/relationships/image" Target="media/image199.emf"/><Relationship Id="rId582" Type="http://schemas.openxmlformats.org/officeDocument/2006/relationships/oleObject" Target="embeddings/oleObject226.bin"/><Relationship Id="rId638" Type="http://schemas.openxmlformats.org/officeDocument/2006/relationships/image" Target="media/image323.emf"/><Relationship Id="rId3" Type="http://schemas.openxmlformats.org/officeDocument/2006/relationships/settings" Target="settings.xml"/><Relationship Id="rId235" Type="http://schemas.openxmlformats.org/officeDocument/2006/relationships/oleObject" Target="embeddings/oleObject90.bin"/><Relationship Id="rId277" Type="http://schemas.openxmlformats.org/officeDocument/2006/relationships/oleObject" Target="embeddings/oleObject93.bin"/><Relationship Id="rId400" Type="http://schemas.openxmlformats.org/officeDocument/2006/relationships/image" Target="media/image206.wmf"/><Relationship Id="rId442" Type="http://schemas.openxmlformats.org/officeDocument/2006/relationships/image" Target="media/image227.wmf"/><Relationship Id="rId484" Type="http://schemas.openxmlformats.org/officeDocument/2006/relationships/image" Target="media/image247.wmf"/><Relationship Id="rId705" Type="http://schemas.openxmlformats.org/officeDocument/2006/relationships/oleObject" Target="embeddings/oleObject257.bin"/><Relationship Id="rId137" Type="http://schemas.openxmlformats.org/officeDocument/2006/relationships/image" Target="media/image66.emf"/><Relationship Id="rId302" Type="http://schemas.openxmlformats.org/officeDocument/2006/relationships/image" Target="media/image158.wmf"/><Relationship Id="rId344" Type="http://schemas.openxmlformats.org/officeDocument/2006/relationships/image" Target="media/image179.wmf"/><Relationship Id="rId691" Type="http://schemas.openxmlformats.org/officeDocument/2006/relationships/image" Target="media/image362.wmf"/><Relationship Id="rId747" Type="http://schemas.openxmlformats.org/officeDocument/2006/relationships/image" Target="media/image388.wmf"/><Relationship Id="rId789" Type="http://schemas.openxmlformats.org/officeDocument/2006/relationships/image" Target="media/image409.wmf"/><Relationship Id="rId41" Type="http://schemas.openxmlformats.org/officeDocument/2006/relationships/oleObject" Target="embeddings/oleObject14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61.bin"/><Relationship Id="rId386" Type="http://schemas.openxmlformats.org/officeDocument/2006/relationships/image" Target="media/image216.emf"/><Relationship Id="rId551" Type="http://schemas.openxmlformats.org/officeDocument/2006/relationships/oleObject" Target="embeddings/oleObject209.bin"/><Relationship Id="rId593" Type="http://schemas.openxmlformats.org/officeDocument/2006/relationships/image" Target="media/image298.wmf"/><Relationship Id="rId607" Type="http://schemas.openxmlformats.org/officeDocument/2006/relationships/image" Target="media/image311.emf"/><Relationship Id="rId649" Type="http://schemas.openxmlformats.org/officeDocument/2006/relationships/image" Target="media/image343.emf"/><Relationship Id="rId190" Type="http://schemas.openxmlformats.org/officeDocument/2006/relationships/oleObject" Target="embeddings/oleObject67.bin"/><Relationship Id="rId204" Type="http://schemas.openxmlformats.org/officeDocument/2006/relationships/image" Target="media/image109.wmf"/><Relationship Id="rId246" Type="http://schemas.openxmlformats.org/officeDocument/2006/relationships/image" Target="media/image1310.emf"/><Relationship Id="rId288" Type="http://schemas.openxmlformats.org/officeDocument/2006/relationships/image" Target="media/image151.wmf"/><Relationship Id="rId411" Type="http://schemas.openxmlformats.org/officeDocument/2006/relationships/oleObject" Target="embeddings/oleObject148.bin"/><Relationship Id="rId453" Type="http://schemas.openxmlformats.org/officeDocument/2006/relationships/image" Target="media/image232.wmf"/><Relationship Id="rId509" Type="http://schemas.openxmlformats.org/officeDocument/2006/relationships/image" Target="media/image258.emf"/><Relationship Id="rId660" Type="http://schemas.openxmlformats.org/officeDocument/2006/relationships/image" Target="media/image282.e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11.bin"/><Relationship Id="rId495" Type="http://schemas.openxmlformats.org/officeDocument/2006/relationships/oleObject" Target="embeddings/oleObject192.bin"/><Relationship Id="rId716" Type="http://schemas.openxmlformats.org/officeDocument/2006/relationships/oleObject" Target="embeddings/oleObject263.bin"/><Relationship Id="rId758" Type="http://schemas.openxmlformats.org/officeDocument/2006/relationships/oleObject" Target="embeddings/oleObject277.bin"/><Relationship Id="rId10" Type="http://schemas.openxmlformats.org/officeDocument/2006/relationships/oleObject" Target="embeddings/oleObject2.bin"/><Relationship Id="rId52" Type="http://schemas.openxmlformats.org/officeDocument/2006/relationships/image" Target="media/image21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7.emf"/><Relationship Id="rId355" Type="http://schemas.openxmlformats.org/officeDocument/2006/relationships/image" Target="media/image184.wmf"/><Relationship Id="rId397" Type="http://schemas.openxmlformats.org/officeDocument/2006/relationships/oleObject" Target="embeddings/oleObject141.bin"/><Relationship Id="rId520" Type="http://schemas.openxmlformats.org/officeDocument/2006/relationships/image" Target="media/image2570.emf"/><Relationship Id="rId562" Type="http://schemas.openxmlformats.org/officeDocument/2006/relationships/oleObject" Target="embeddings/oleObject215.bin"/><Relationship Id="rId618" Type="http://schemas.openxmlformats.org/officeDocument/2006/relationships/image" Target="media/image329.emf"/><Relationship Id="rId215" Type="http://schemas.openxmlformats.org/officeDocument/2006/relationships/oleObject" Target="embeddings/oleObject80.bin"/><Relationship Id="rId257" Type="http://schemas.openxmlformats.org/officeDocument/2006/relationships/image" Target="media/image136.emf"/><Relationship Id="rId422" Type="http://schemas.openxmlformats.org/officeDocument/2006/relationships/image" Target="media/image217.wmf"/><Relationship Id="rId464" Type="http://schemas.openxmlformats.org/officeDocument/2006/relationships/oleObject" Target="embeddings/oleObject175.bin"/><Relationship Id="rId299" Type="http://schemas.openxmlformats.org/officeDocument/2006/relationships/oleObject" Target="embeddings/oleObject104.bin"/><Relationship Id="rId727" Type="http://schemas.openxmlformats.org/officeDocument/2006/relationships/image" Target="media/image378.wmf"/><Relationship Id="rId63" Type="http://schemas.openxmlformats.org/officeDocument/2006/relationships/oleObject" Target="embeddings/oleObject25.bin"/><Relationship Id="rId159" Type="http://schemas.openxmlformats.org/officeDocument/2006/relationships/image" Target="media/image88.emf"/><Relationship Id="rId366" Type="http://schemas.openxmlformats.org/officeDocument/2006/relationships/image" Target="media/image190.e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288.bin"/><Relationship Id="rId226" Type="http://schemas.openxmlformats.org/officeDocument/2006/relationships/image" Target="media/image120.wmf"/><Relationship Id="rId433" Type="http://schemas.openxmlformats.org/officeDocument/2006/relationships/oleObject" Target="embeddings/oleObject159.bin"/><Relationship Id="rId640" Type="http://schemas.openxmlformats.org/officeDocument/2006/relationships/image" Target="media/image2620.emf"/><Relationship Id="rId738" Type="http://schemas.openxmlformats.org/officeDocument/2006/relationships/image" Target="media/image3240.emf"/><Relationship Id="rId74" Type="http://schemas.openxmlformats.org/officeDocument/2006/relationships/oleObject" Target="embeddings/oleObject31.bin"/><Relationship Id="rId377" Type="http://schemas.openxmlformats.org/officeDocument/2006/relationships/image" Target="media/image2070.emf"/><Relationship Id="rId500" Type="http://schemas.openxmlformats.org/officeDocument/2006/relationships/image" Target="media/image255.emf"/><Relationship Id="rId584" Type="http://schemas.openxmlformats.org/officeDocument/2006/relationships/oleObject" Target="embeddings/oleObject2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3</TotalTime>
  <Pages>10</Pages>
  <Words>2630</Words>
  <Characters>14994</Characters>
  <Application>Microsoft Office Word</Application>
  <DocSecurity>0</DocSecurity>
  <Lines>124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Yastrebov</dc:creator>
  <cp:keywords/>
  <dc:description/>
  <cp:lastModifiedBy>Alexander Yastrebov</cp:lastModifiedBy>
  <cp:revision>31</cp:revision>
  <dcterms:created xsi:type="dcterms:W3CDTF">2020-02-02T08:46:00Z</dcterms:created>
  <dcterms:modified xsi:type="dcterms:W3CDTF">2020-03-08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